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C9287D" w14:textId="77777777" w:rsidR="00840750" w:rsidRPr="00840750" w:rsidRDefault="00840750" w:rsidP="00840750">
      <w:pPr>
        <w:jc w:val="center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0C93A4F" wp14:editId="10C93A50">
                <wp:simplePos x="0" y="0"/>
                <wp:positionH relativeFrom="column">
                  <wp:posOffset>-443230</wp:posOffset>
                </wp:positionH>
                <wp:positionV relativeFrom="paragraph">
                  <wp:posOffset>-327660</wp:posOffset>
                </wp:positionV>
                <wp:extent cx="6233160" cy="2539365"/>
                <wp:effectExtent l="0" t="0" r="34290" b="51435"/>
                <wp:wrapNone/>
                <wp:docPr id="35" name="Bevel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33160" cy="2539365"/>
                        </a:xfrm>
                        <a:prstGeom prst="bevel">
                          <a:avLst>
                            <a:gd name="adj" fmla="val 12500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3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3BB161" id="_x0000_t84" coordsize="21600,21600" o:spt="84" adj="2700" path="m,l,21600r21600,l21600,xem@0@0nfl@0@2@1@2@1@0xem,nfl@0@0em,21600nfl@0@2em21600,21600nfl@1@2em21600,nfl@1@0e">
                <v:stroke joinstyle="miter"/>
                <v:formulas>
                  <v:f eqn="val #0"/>
                  <v:f eqn="sum width 0 #0"/>
                  <v:f eqn="sum height 0 #0"/>
                  <v:f eqn="prod width 1 2"/>
                  <v:f eqn="prod height 1 2"/>
                  <v:f eqn="prod #0 1 2"/>
                  <v:f eqn="prod #0 3 2"/>
                  <v:f eqn="sum @1 @5 0"/>
                  <v:f eqn="sum @2 @5 0"/>
                </v:formulas>
                <v:path o:extrusionok="f" limo="10800,10800" o:connecttype="custom" o:connectlocs="0,@4;@0,@4;@3,21600;@3,@2;21600,@4;@1,@4;@3,0;@3,@0" textboxrect="@0,@0,@1,@2"/>
                <v:handles>
                  <v:h position="#0,topLeft" switch="" xrange="0,10800"/>
                </v:handles>
                <o:complex v:ext="view"/>
              </v:shapetype>
              <v:shape id="Bevel 35" o:spid="_x0000_s1026" type="#_x0000_t84" style="position:absolute;left:0;text-align:left;margin-left:-34.9pt;margin-top:-25.8pt;width:490.8pt;height:199.9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" fillcolor="white [3201]" strokecolor="#c9c9c9 [1942]" strokeweight="1pt">
                <v:fill color2="#dbdbdb [1302]" focus="100%" type="gradient"/>
                <v:shadow on="t" color="#525252 [1606]" opacity=".5" offset="1pt"/>
              </v:shape>
            </w:pict>
          </mc:Fallback>
        </mc:AlternateContent>
      </w:r>
      <w:r w:rsidRPr="00FB12A9">
        <w:rPr>
          <w:rFonts w:hint="cs"/>
          <w:sz w:val="24"/>
          <w:szCs w:val="24"/>
          <w:rtl/>
        </w:rPr>
        <w:t>المملكة العربية السعودية</w:t>
      </w:r>
    </w:p>
    <w:p w14:paraId="10C9287E" w14:textId="77777777" w:rsidR="00840750" w:rsidRDefault="00840750" w:rsidP="00840750">
      <w:pPr>
        <w:jc w:val="center"/>
        <w:rPr>
          <w:rtl/>
        </w:rPr>
      </w:pPr>
      <w:r>
        <w:rPr>
          <w:rFonts w:hint="cs"/>
          <w:noProof/>
          <w:sz w:val="24"/>
          <w:szCs w:val="24"/>
          <w:rtl/>
        </w:rPr>
        <w:drawing>
          <wp:anchor distT="0" distB="0" distL="114300" distR="114300" simplePos="0" relativeHeight="251664384" behindDoc="0" locked="0" layoutInCell="1" allowOverlap="1" wp14:anchorId="10C93A51" wp14:editId="10C93A52">
            <wp:simplePos x="0" y="0"/>
            <wp:positionH relativeFrom="margin">
              <wp:posOffset>3966210</wp:posOffset>
            </wp:positionH>
            <wp:positionV relativeFrom="margin">
              <wp:posOffset>336550</wp:posOffset>
            </wp:positionV>
            <wp:extent cx="1057994" cy="647700"/>
            <wp:effectExtent l="0" t="0" r="889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شعار-وزارة-التعليم5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994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rtl/>
        </w:rPr>
        <w:t>وزارة التعليم</w:t>
      </w:r>
    </w:p>
    <w:p w14:paraId="10C9287F" w14:textId="77777777" w:rsidR="00840750" w:rsidRDefault="00840750" w:rsidP="00840750">
      <w:pPr>
        <w:jc w:val="center"/>
        <w:rPr>
          <w:rtl/>
        </w:rPr>
      </w:pPr>
      <w:r>
        <w:rPr>
          <w:rFonts w:hint="cs"/>
          <w:rtl/>
        </w:rPr>
        <w:t>280</w:t>
      </w:r>
    </w:p>
    <w:p w14:paraId="10C92880" w14:textId="77777777" w:rsidR="00840750" w:rsidRDefault="00840750" w:rsidP="00840750">
      <w:pPr>
        <w:jc w:val="center"/>
        <w:rPr>
          <w:rtl/>
        </w:rPr>
      </w:pPr>
      <w:r>
        <w:rPr>
          <w:rFonts w:hint="cs"/>
          <w:rtl/>
        </w:rPr>
        <w:t>الادارة العامة للتعليم بالمنطقة الشرقية</w:t>
      </w:r>
    </w:p>
    <w:p w14:paraId="10C92881" w14:textId="77777777" w:rsidR="00840750" w:rsidRDefault="00840750" w:rsidP="00840750">
      <w:pPr>
        <w:jc w:val="center"/>
        <w:rPr>
          <w:rtl/>
        </w:rPr>
      </w:pPr>
      <w:r>
        <w:rPr>
          <w:rFonts w:hint="cs"/>
          <w:rtl/>
        </w:rPr>
        <w:t>مكتب تعليم البنات بمحافظة القطيف</w:t>
      </w:r>
    </w:p>
    <w:p w14:paraId="10C92882" w14:textId="77777777" w:rsidR="00840750" w:rsidRPr="00FB12A9" w:rsidRDefault="00840750" w:rsidP="00840750">
      <w:pPr>
        <w:jc w:val="center"/>
        <w:rPr>
          <w:sz w:val="24"/>
          <w:szCs w:val="24"/>
          <w:rtl/>
        </w:rPr>
      </w:pPr>
      <w:r>
        <w:rPr>
          <w:rFonts w:hint="cs"/>
          <w:rtl/>
        </w:rPr>
        <w:t>المدرسة الثانوية الاولى بتاروت</w:t>
      </w:r>
    </w:p>
    <w:p w14:paraId="10C92883" w14:textId="77777777" w:rsidR="00840750" w:rsidRPr="00886CC2" w:rsidRDefault="00840750" w:rsidP="00840750">
      <w:pPr>
        <w:rPr>
          <w:rFonts w:cs="Arial"/>
          <w:sz w:val="28"/>
          <w:szCs w:val="28"/>
          <w:rtl/>
        </w:rPr>
      </w:pPr>
      <w:r>
        <w:rPr>
          <w:rFonts w:cs="Arial"/>
          <w:noProof/>
          <w:sz w:val="24"/>
          <w:szCs w:val="24"/>
          <w:rtl/>
        </w:rPr>
        <w:drawing>
          <wp:anchor distT="0" distB="0" distL="114300" distR="114300" simplePos="0" relativeHeight="251662336" behindDoc="0" locked="0" layoutInCell="1" allowOverlap="1" wp14:anchorId="10C93A53" wp14:editId="10C93A54">
            <wp:simplePos x="0" y="0"/>
            <wp:positionH relativeFrom="column">
              <wp:posOffset>1851660</wp:posOffset>
            </wp:positionH>
            <wp:positionV relativeFrom="paragraph">
              <wp:posOffset>355600</wp:posOffset>
            </wp:positionV>
            <wp:extent cx="1537251" cy="912439"/>
            <wp:effectExtent l="0" t="0" r="6350" b="2540"/>
            <wp:wrapNone/>
            <wp:docPr id="9" name="Picture 9" descr="http://www.el-wasat.com/portal/upload/images/5911%D9%81%D9%8A%D8%B2%D9%8A%D8%A7%D8%A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el-wasat.com/portal/upload/images/5911%D9%81%D9%8A%D8%B2%D9%8A%D8%A7%D8%A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251" cy="912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86CC2">
        <w:rPr>
          <w:rFonts w:cs="Arial"/>
          <w:sz w:val="28"/>
          <w:szCs w:val="28"/>
          <w:rtl/>
        </w:rPr>
        <w:t xml:space="preserve"> </w:t>
      </w:r>
    </w:p>
    <w:p w14:paraId="10C92884" w14:textId="77777777" w:rsidR="00840750" w:rsidRPr="00886CC2" w:rsidRDefault="00840750" w:rsidP="00840750">
      <w:pPr>
        <w:rPr>
          <w:rFonts w:cs="Arial"/>
          <w:sz w:val="28"/>
          <w:szCs w:val="28"/>
          <w:rtl/>
        </w:rPr>
      </w:pPr>
    </w:p>
    <w:p w14:paraId="10C92885" w14:textId="77777777" w:rsidR="00840750" w:rsidRPr="00886CC2" w:rsidRDefault="00840750" w:rsidP="00840750">
      <w:pPr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C93A55" wp14:editId="10C93A56">
                <wp:simplePos x="0" y="0"/>
                <wp:positionH relativeFrom="column">
                  <wp:posOffset>366395</wp:posOffset>
                </wp:positionH>
                <wp:positionV relativeFrom="paragraph">
                  <wp:posOffset>254000</wp:posOffset>
                </wp:positionV>
                <wp:extent cx="4581525" cy="2346325"/>
                <wp:effectExtent l="0" t="0" r="47625" b="53975"/>
                <wp:wrapNone/>
                <wp:docPr id="32" name="Horizontal Scrol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81525" cy="234632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gradFill rotWithShape="0">
                          <a:gsLst>
                            <a:gs pos="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4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10C93BF7" w14:textId="77777777" w:rsidR="009371D0" w:rsidRDefault="009371D0" w:rsidP="00840750">
                            <w:pPr>
                              <w:jc w:val="center"/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 xml:space="preserve">ملف الاعمال    </w:t>
                            </w:r>
                          </w:p>
                          <w:p w14:paraId="10C93BF8" w14:textId="77777777" w:rsidR="009371D0" w:rsidRDefault="009371D0" w:rsidP="00840750">
                            <w:pPr>
                              <w:jc w:val="center"/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>في مادة الفيزياء</w:t>
                            </w:r>
                          </w:p>
                          <w:p w14:paraId="10C93BF9" w14:textId="77777777" w:rsidR="009371D0" w:rsidRDefault="009371D0" w:rsidP="00840750">
                            <w:pPr>
                              <w:jc w:val="center"/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 xml:space="preserve"> ثاني ثانوي </w:t>
                            </w:r>
                          </w:p>
                          <w:p w14:paraId="10C93BFA" w14:textId="77777777" w:rsidR="009371D0" w:rsidRDefault="009371D0" w:rsidP="00840750">
                            <w:pPr>
                              <w:jc w:val="center"/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 xml:space="preserve"> </w:t>
                            </w:r>
                          </w:p>
                          <w:p w14:paraId="10C93BFB" w14:textId="77777777" w:rsidR="009371D0" w:rsidRPr="00BF6FF1" w:rsidRDefault="009371D0" w:rsidP="00840750">
                            <w:pPr>
                              <w:jc w:val="center"/>
                              <w:rPr>
                                <w:sz w:val="56"/>
                                <w:szCs w:val="5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C93A55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32" o:spid="_x0000_s1026" type="#_x0000_t98" style="position:absolute;left:0;text-align:left;margin-left:28.85pt;margin-top:20pt;width:360.75pt;height:18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" fillcolor="#ffd966 [1943]" strokecolor="#ffd966 [1943]" strokeweight="1pt">
                <v:fill color2="#fff2cc [663]" angle="135" focus="50%" type="gradient"/>
                <v:shadow on="t" color="#7f5f00 [1607]" opacity=".5" offset="1pt"/>
                <v:textbox>
                  <w:txbxContent>
                    <w:p w14:paraId="10C93BF7" w14:textId="77777777" w:rsidR="009371D0" w:rsidRDefault="009371D0" w:rsidP="00840750">
                      <w:pPr>
                        <w:jc w:val="center"/>
                        <w:rPr>
                          <w:sz w:val="56"/>
                          <w:szCs w:val="56"/>
                          <w:rtl/>
                        </w:rPr>
                      </w:pPr>
                      <w:r>
                        <w:rPr>
                          <w:rFonts w:hint="cs"/>
                          <w:sz w:val="56"/>
                          <w:szCs w:val="56"/>
                          <w:rtl/>
                        </w:rPr>
                        <w:t xml:space="preserve">ملف الاعمال    </w:t>
                      </w:r>
                    </w:p>
                    <w:p w14:paraId="10C93BF8" w14:textId="77777777" w:rsidR="009371D0" w:rsidRDefault="009371D0" w:rsidP="00840750">
                      <w:pPr>
                        <w:jc w:val="center"/>
                        <w:rPr>
                          <w:sz w:val="56"/>
                          <w:szCs w:val="56"/>
                          <w:rtl/>
                        </w:rPr>
                      </w:pPr>
                      <w:r>
                        <w:rPr>
                          <w:rFonts w:hint="cs"/>
                          <w:sz w:val="56"/>
                          <w:szCs w:val="56"/>
                          <w:rtl/>
                        </w:rPr>
                        <w:t>في مادة الفيزياء</w:t>
                      </w:r>
                    </w:p>
                    <w:p w14:paraId="10C93BF9" w14:textId="77777777" w:rsidR="009371D0" w:rsidRDefault="009371D0" w:rsidP="00840750">
                      <w:pPr>
                        <w:jc w:val="center"/>
                        <w:rPr>
                          <w:sz w:val="56"/>
                          <w:szCs w:val="56"/>
                          <w:rtl/>
                        </w:rPr>
                      </w:pPr>
                      <w:r>
                        <w:rPr>
                          <w:rFonts w:hint="cs"/>
                          <w:sz w:val="56"/>
                          <w:szCs w:val="56"/>
                          <w:rtl/>
                        </w:rPr>
                        <w:t xml:space="preserve"> ثاني ثانوي </w:t>
                      </w:r>
                    </w:p>
                    <w:p w14:paraId="10C93BFA" w14:textId="77777777" w:rsidR="009371D0" w:rsidRDefault="009371D0" w:rsidP="00840750">
                      <w:pPr>
                        <w:jc w:val="center"/>
                        <w:rPr>
                          <w:sz w:val="56"/>
                          <w:szCs w:val="56"/>
                          <w:rtl/>
                        </w:rPr>
                      </w:pPr>
                      <w:r>
                        <w:rPr>
                          <w:rFonts w:hint="cs"/>
                          <w:sz w:val="56"/>
                          <w:szCs w:val="56"/>
                          <w:rtl/>
                        </w:rPr>
                        <w:t xml:space="preserve"> </w:t>
                      </w:r>
                    </w:p>
                    <w:p w14:paraId="10C93BFB" w14:textId="77777777" w:rsidR="009371D0" w:rsidRPr="00BF6FF1" w:rsidRDefault="009371D0" w:rsidP="00840750">
                      <w:pPr>
                        <w:jc w:val="center"/>
                        <w:rPr>
                          <w:sz w:val="56"/>
                          <w:szCs w:val="5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0C92886" w14:textId="77777777" w:rsidR="00840750" w:rsidRPr="00886CC2" w:rsidRDefault="00840750" w:rsidP="00840750">
      <w:pPr>
        <w:rPr>
          <w:sz w:val="28"/>
          <w:szCs w:val="28"/>
          <w:rtl/>
        </w:rPr>
      </w:pPr>
    </w:p>
    <w:p w14:paraId="10C92887" w14:textId="77777777" w:rsidR="00840750" w:rsidRPr="00886CC2" w:rsidRDefault="00840750" w:rsidP="00840750">
      <w:pPr>
        <w:rPr>
          <w:sz w:val="28"/>
          <w:szCs w:val="28"/>
          <w:rtl/>
        </w:rPr>
      </w:pPr>
    </w:p>
    <w:p w14:paraId="10C92888" w14:textId="77777777" w:rsidR="00840750" w:rsidRPr="00886CC2" w:rsidRDefault="00840750" w:rsidP="00840750">
      <w:pPr>
        <w:rPr>
          <w:sz w:val="28"/>
          <w:szCs w:val="28"/>
          <w:rtl/>
        </w:rPr>
      </w:pPr>
    </w:p>
    <w:p w14:paraId="10C92889" w14:textId="77777777" w:rsidR="00840750" w:rsidRPr="00886CC2" w:rsidRDefault="00840750" w:rsidP="00840750">
      <w:pPr>
        <w:rPr>
          <w:sz w:val="28"/>
          <w:szCs w:val="28"/>
          <w:rtl/>
        </w:rPr>
      </w:pPr>
    </w:p>
    <w:p w14:paraId="10C9288A" w14:textId="77777777" w:rsidR="00840750" w:rsidRPr="00886CC2" w:rsidRDefault="00840750" w:rsidP="00840750">
      <w:pPr>
        <w:rPr>
          <w:sz w:val="28"/>
          <w:szCs w:val="28"/>
          <w:rtl/>
        </w:rPr>
      </w:pPr>
    </w:p>
    <w:p w14:paraId="10C9288B" w14:textId="77777777" w:rsidR="00840750" w:rsidRPr="00886CC2" w:rsidRDefault="00840750" w:rsidP="00840750">
      <w:pPr>
        <w:rPr>
          <w:sz w:val="28"/>
          <w:szCs w:val="28"/>
          <w:rtl/>
        </w:rPr>
      </w:pPr>
    </w:p>
    <w:p w14:paraId="10C9288C" w14:textId="77777777" w:rsidR="00840750" w:rsidRPr="00886CC2" w:rsidRDefault="00840750" w:rsidP="00840750">
      <w:pPr>
        <w:rPr>
          <w:sz w:val="28"/>
          <w:szCs w:val="28"/>
          <w:rtl/>
        </w:rPr>
      </w:pP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725"/>
        <w:gridCol w:w="6571"/>
      </w:tblGrid>
      <w:tr w:rsidR="00840750" w14:paraId="10C92890" w14:textId="77777777" w:rsidTr="008B2692">
        <w:trPr>
          <w:jc w:val="center"/>
        </w:trPr>
        <w:tc>
          <w:tcPr>
            <w:tcW w:w="1751" w:type="dxa"/>
            <w:vAlign w:val="center"/>
          </w:tcPr>
          <w:p w14:paraId="10C9288D" w14:textId="77777777" w:rsidR="00840750" w:rsidRDefault="00333AD3" w:rsidP="008B269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سم </w:t>
            </w:r>
          </w:p>
        </w:tc>
        <w:tc>
          <w:tcPr>
            <w:tcW w:w="6771" w:type="dxa"/>
            <w:vAlign w:val="center"/>
          </w:tcPr>
          <w:p w14:paraId="10C9288E" w14:textId="77777777" w:rsidR="00840750" w:rsidRDefault="00840750" w:rsidP="008B2692">
            <w:pPr>
              <w:jc w:val="center"/>
              <w:rPr>
                <w:sz w:val="28"/>
                <w:szCs w:val="28"/>
              </w:rPr>
            </w:pPr>
          </w:p>
          <w:p w14:paraId="10C9288F" w14:textId="77777777" w:rsidR="00840750" w:rsidRDefault="00840750" w:rsidP="008B2692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:rsidR="00840750" w14:paraId="10C92893" w14:textId="77777777" w:rsidTr="008B2692">
        <w:trPr>
          <w:jc w:val="center"/>
        </w:trPr>
        <w:tc>
          <w:tcPr>
            <w:tcW w:w="1751" w:type="dxa"/>
            <w:vAlign w:val="center"/>
          </w:tcPr>
          <w:p w14:paraId="10C92891" w14:textId="77777777" w:rsidR="00840750" w:rsidRDefault="00333AD3" w:rsidP="008B269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ستوى </w:t>
            </w:r>
          </w:p>
        </w:tc>
        <w:tc>
          <w:tcPr>
            <w:tcW w:w="6771" w:type="dxa"/>
            <w:vAlign w:val="center"/>
          </w:tcPr>
          <w:p w14:paraId="10C92892" w14:textId="77777777" w:rsidR="00840750" w:rsidRDefault="006E2C3C" w:rsidP="008B269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رابع</w:t>
            </w:r>
            <w:r w:rsidR="00333AD3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840750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vertAlign w:val="superscript"/>
                <w:rtl/>
              </w:rPr>
              <w:t>4</w:t>
            </w:r>
            <w:r w:rsidR="00E9212F">
              <w:rPr>
                <w:rFonts w:hint="cs"/>
                <w:sz w:val="28"/>
                <w:szCs w:val="28"/>
                <w:rtl/>
              </w:rPr>
              <w:t xml:space="preserve">    الصف </w:t>
            </w:r>
            <w:r w:rsidR="00840750">
              <w:rPr>
                <w:rFonts w:hint="cs"/>
                <w:sz w:val="28"/>
                <w:szCs w:val="28"/>
                <w:rtl/>
              </w:rPr>
              <w:t>(      )</w:t>
            </w:r>
          </w:p>
        </w:tc>
      </w:tr>
    </w:tbl>
    <w:p w14:paraId="10C92894" w14:textId="77777777" w:rsidR="00840750" w:rsidRDefault="00840750" w:rsidP="00840750">
      <w:pPr>
        <w:rPr>
          <w:sz w:val="28"/>
          <w:szCs w:val="28"/>
          <w:rtl/>
        </w:rPr>
      </w:pPr>
    </w:p>
    <w:p w14:paraId="10C92895" w14:textId="77777777" w:rsidR="00840750" w:rsidRPr="00886CC2" w:rsidRDefault="00840750" w:rsidP="00840750">
      <w:pPr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0C93A57" wp14:editId="10C93A58">
                <wp:simplePos x="0" y="0"/>
                <wp:positionH relativeFrom="column">
                  <wp:posOffset>1301115</wp:posOffset>
                </wp:positionH>
                <wp:positionV relativeFrom="paragraph">
                  <wp:posOffset>96520</wp:posOffset>
                </wp:positionV>
                <wp:extent cx="2769235" cy="624840"/>
                <wp:effectExtent l="0" t="0" r="0" b="3810"/>
                <wp:wrapNone/>
                <wp:docPr id="30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6923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lumMod val="20000"/>
                                  <a:lumOff val="8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93BFC" w14:textId="0BAADF75" w:rsidR="009371D0" w:rsidRPr="00BF6FF1" w:rsidRDefault="009371D0" w:rsidP="00840750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معلمتا المادة :  </w:t>
                            </w:r>
                            <w:r w:rsidRPr="00BF6FF1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شكرية الصفار</w:t>
                            </w:r>
                            <w:bookmarkStart w:id="0" w:name="_GoBack"/>
                            <w:bookmarkEnd w:id="0"/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57" id="Rectangle 30" o:spid="_x0000_s1027" style="position:absolute;left:0;text-align:left;margin-left:102.45pt;margin-top:7.6pt;width:218.05pt;height:49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" filled="f" fillcolor="#deeaf6 [660]" stroked="f" strokecolor="#d9e2f3 [664]">
                <v:textbox>
                  <w:txbxContent>
                    <w:p w14:paraId="10C93BFC" w14:textId="0BAADF75" w:rsidR="009371D0" w:rsidRPr="00BF6FF1" w:rsidRDefault="009371D0" w:rsidP="00840750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معلمتا المادة :  </w:t>
                      </w:r>
                      <w:r w:rsidRPr="00BF6FF1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شكرية الصفار</w:t>
                      </w:r>
                      <w:bookmarkStart w:id="1" w:name="_GoBack"/>
                      <w:bookmarkEnd w:id="1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10C92896" w14:textId="77777777" w:rsidR="00840750" w:rsidRDefault="00840750" w:rsidP="00840750">
      <w:pPr>
        <w:rPr>
          <w:b/>
          <w:bCs/>
          <w:i/>
          <w:iCs/>
          <w:sz w:val="24"/>
          <w:szCs w:val="24"/>
          <w:rtl/>
        </w:rPr>
      </w:pPr>
    </w:p>
    <w:p w14:paraId="10C92897" w14:textId="77777777" w:rsidR="00840750" w:rsidRDefault="00840750" w:rsidP="00840750">
      <w:pPr>
        <w:rPr>
          <w:b/>
          <w:bCs/>
          <w:i/>
          <w:iCs/>
          <w:sz w:val="24"/>
          <w:szCs w:val="24"/>
          <w:rtl/>
        </w:rPr>
      </w:pPr>
      <w:r>
        <w:rPr>
          <w:b/>
          <w:bCs/>
          <w:i/>
          <w:i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C93A59" wp14:editId="10C93A5A">
                <wp:simplePos x="0" y="0"/>
                <wp:positionH relativeFrom="column">
                  <wp:posOffset>-21590</wp:posOffset>
                </wp:positionH>
                <wp:positionV relativeFrom="paragraph">
                  <wp:posOffset>30480</wp:posOffset>
                </wp:positionV>
                <wp:extent cx="5555615" cy="905510"/>
                <wp:effectExtent l="83185" t="21590" r="76200" b="15875"/>
                <wp:wrapNone/>
                <wp:docPr id="1" name="Up Ribbon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55615" cy="905510"/>
                        </a:xfrm>
                        <a:prstGeom prst="ribbon2">
                          <a:avLst>
                            <a:gd name="adj1" fmla="val 12500"/>
                            <a:gd name="adj2" fmla="val 7500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0C93BFD" w14:textId="77777777" w:rsidR="009371D0" w:rsidRPr="003B5ED4" w:rsidRDefault="009371D0" w:rsidP="00840750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</w:t>
                            </w:r>
                            <w:r w:rsidRPr="003B5ED4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ما أجمل ... </w:t>
                            </w:r>
                          </w:p>
                          <w:p w14:paraId="10C93BFE" w14:textId="77777777" w:rsidR="009371D0" w:rsidRPr="003B5ED4" w:rsidRDefault="009371D0" w:rsidP="0084075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3B5ED4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  ان نتحدث بثقة ...ونمزح بذوق ... ونطلب بأدب ... ونعتذر بصدق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C93A59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Up Ribbon 1" o:spid="_x0000_s1028" type="#_x0000_t54" style="position:absolute;left:0;text-align:left;margin-left:-1.7pt;margin-top:2.4pt;width:437.45pt;height:71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" adj="2700" fillcolor="white [3201]" strokecolor="#ed7d31 [3205]" strokeweight="2.5pt">
                <v:shadow color="#868686"/>
                <v:textbox>
                  <w:txbxContent>
                    <w:p w14:paraId="10C93BFD" w14:textId="77777777" w:rsidR="009371D0" w:rsidRPr="003B5ED4" w:rsidRDefault="009371D0" w:rsidP="00840750">
                      <w:pPr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   </w:t>
                      </w:r>
                      <w:r w:rsidRPr="003B5ED4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ما أجمل ... </w:t>
                      </w:r>
                    </w:p>
                    <w:p w14:paraId="10C93BFE" w14:textId="77777777" w:rsidR="009371D0" w:rsidRPr="003B5ED4" w:rsidRDefault="009371D0" w:rsidP="00840750">
                      <w:pPr>
                        <w:rPr>
                          <w:sz w:val="28"/>
                          <w:szCs w:val="28"/>
                        </w:rPr>
                      </w:pPr>
                      <w:r w:rsidRPr="003B5ED4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ان نتحدث بثقة ...ونمزح بذوق ... ونطلب بأدب ... ونعتذر بصدق </w:t>
                      </w:r>
                    </w:p>
                  </w:txbxContent>
                </v:textbox>
              </v:shape>
            </w:pict>
          </mc:Fallback>
        </mc:AlternateContent>
      </w:r>
    </w:p>
    <w:p w14:paraId="10C92898" w14:textId="77777777" w:rsidR="00840750" w:rsidRDefault="00840750" w:rsidP="00840750">
      <w:pPr>
        <w:rPr>
          <w:b/>
          <w:bCs/>
          <w:i/>
          <w:iCs/>
          <w:sz w:val="24"/>
          <w:szCs w:val="24"/>
          <w:rtl/>
        </w:rPr>
      </w:pPr>
    </w:p>
    <w:p w14:paraId="10C92899" w14:textId="77777777" w:rsidR="00840750" w:rsidRDefault="00840750" w:rsidP="00840750">
      <w:pPr>
        <w:rPr>
          <w:b/>
          <w:bCs/>
          <w:i/>
          <w:iCs/>
          <w:sz w:val="24"/>
          <w:szCs w:val="24"/>
          <w:rtl/>
        </w:rPr>
      </w:pPr>
    </w:p>
    <w:p w14:paraId="10C9289A" w14:textId="77777777" w:rsidR="00840750" w:rsidRDefault="00840750" w:rsidP="00840750">
      <w:pPr>
        <w:rPr>
          <w:b/>
          <w:bCs/>
          <w:i/>
          <w:iCs/>
          <w:sz w:val="24"/>
          <w:szCs w:val="24"/>
          <w:rtl/>
        </w:rPr>
      </w:pPr>
    </w:p>
    <w:p w14:paraId="10C9289B" w14:textId="77777777" w:rsidR="00E87DF8" w:rsidRPr="00EB78EE" w:rsidRDefault="00EB78EE" w:rsidP="00EB78EE">
      <w:pPr>
        <w:jc w:val="center"/>
        <w:rPr>
          <w:sz w:val="36"/>
          <w:szCs w:val="36"/>
          <w:rtl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0C93A5B" wp14:editId="10C93A5C">
                <wp:simplePos x="0" y="0"/>
                <wp:positionH relativeFrom="margin">
                  <wp:align>left</wp:align>
                </wp:positionH>
                <wp:positionV relativeFrom="paragraph">
                  <wp:posOffset>350520</wp:posOffset>
                </wp:positionV>
                <wp:extent cx="5664200" cy="920750"/>
                <wp:effectExtent l="0" t="0" r="12700" b="12700"/>
                <wp:wrapNone/>
                <wp:docPr id="3" name="Flowchart: Multidocumen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64200" cy="920750"/>
                        </a:xfrm>
                        <a:prstGeom prst="flowChartMultidocumen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BFF" w14:textId="77777777" w:rsidR="009371D0" w:rsidRPr="009371D0" w:rsidRDefault="009371D0" w:rsidP="009371D0">
                            <w:pPr>
                              <w:jc w:val="center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لسيرة الذاتية </w:t>
                            </w:r>
                            <w:r w:rsidRPr="009371D0">
                              <w:rPr>
                                <w:sz w:val="24"/>
                                <w:szCs w:val="24"/>
                                <w:rtl/>
                              </w:rPr>
                              <w:t>–</w:t>
                            </w: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عقد التفوق </w:t>
                            </w:r>
                            <w:r w:rsidRPr="009371D0">
                              <w:rPr>
                                <w:sz w:val="24"/>
                                <w:szCs w:val="24"/>
                                <w:rtl/>
                              </w:rPr>
                              <w:t>–</w:t>
                            </w: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وثيقة القوانين الصفية - </w:t>
                            </w:r>
                            <w:r w:rsidRPr="009371D0">
                              <w:rPr>
                                <w:sz w:val="24"/>
                                <w:szCs w:val="24"/>
                                <w:rtl/>
                              </w:rPr>
                              <w:t>–</w:t>
                            </w: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تقييمي لادائي الصفي </w:t>
                            </w:r>
                            <w:r w:rsidRPr="009371D0">
                              <w:rPr>
                                <w:sz w:val="24"/>
                                <w:szCs w:val="24"/>
                                <w:rtl/>
                              </w:rPr>
                              <w:t>–</w:t>
                            </w: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قراءة وقيمة   - اوارقي العمل الفردية </w:t>
                            </w:r>
                            <w:r w:rsidRPr="009371D0">
                              <w:rPr>
                                <w:sz w:val="24"/>
                                <w:szCs w:val="24"/>
                                <w:rtl/>
                              </w:rPr>
                              <w:t>–</w:t>
                            </w: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المسائل والتدريبات </w:t>
                            </w:r>
                            <w:r w:rsidRPr="009371D0">
                              <w:rPr>
                                <w:sz w:val="24"/>
                                <w:szCs w:val="24"/>
                                <w:rtl/>
                              </w:rPr>
                              <w:t>–</w:t>
                            </w: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اختبارات تحصيلية </w:t>
                            </w:r>
                            <w:r w:rsidRPr="009371D0">
                              <w:rPr>
                                <w:sz w:val="24"/>
                                <w:szCs w:val="24"/>
                                <w:rtl/>
                              </w:rPr>
                              <w:t>–</w:t>
                            </w: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مشروعي </w:t>
                            </w:r>
                            <w:r w:rsidRPr="009371D0">
                              <w:rPr>
                                <w:sz w:val="24"/>
                                <w:szCs w:val="24"/>
                                <w:rtl/>
                              </w:rPr>
                              <w:t>–</w:t>
                            </w: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تقيمي لمعلمتي </w:t>
                            </w:r>
                          </w:p>
                          <w:p w14:paraId="10C93C00" w14:textId="77777777" w:rsidR="009371D0" w:rsidRDefault="009371D0" w:rsidP="00EB78E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C93A5B" id="_x0000_t115" coordsize="21600,21600" o:spt="115" path="m,20465v810,317,1620,452,2397,725c3077,21325,3790,21417,4405,21597v1620,,2202,-180,2657,-272c7580,21280,8002,21010,8455,20917v422,-135,810,-405,1327,-542c10205,20150,10657,19967,11080,19742v517,-182,970,-407,1425,-590c13087,19017,13605,18745,14255,18610v615,-180,1262,-318,1942,-408c16975,18202,17785,18022,18595,18022r,-1670l19192,16252r808,l20000,14467r722,-75l21597,14392,21597,,2972,r,1815l1532,1815r,1860l,3675,,20465xem1532,3675nfl18595,3675r,12677em2972,1815nfl20000,1815r,12652e">
                <v:stroke joinstyle="miter"/>
                <v:path o:extrusionok="f" o:connecttype="custom" o:connectlocs="10800,0;0,10800;10800,19890;21600,10800" textboxrect="0,3675,18595,18022"/>
              </v:shapetype>
              <v:shape id="Flowchart: Multidocument 3" o:spid="_x0000_s1029" type="#_x0000_t115" style="position:absolute;left:0;text-align:left;margin-left:0;margin-top:27.6pt;width:446pt;height:72.5pt;z-index:251665408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" fillcolor="white [3201]" strokecolor="#5b9bd5 [3204]" strokeweight="1pt">
                <v:textbox>
                  <w:txbxContent>
                    <w:p w14:paraId="10C93BFF" w14:textId="77777777" w:rsidR="009371D0" w:rsidRPr="009371D0" w:rsidRDefault="009371D0" w:rsidP="009371D0">
                      <w:pPr>
                        <w:jc w:val="center"/>
                        <w:rPr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السيرة الذاتية </w:t>
                      </w:r>
                      <w:r w:rsidRPr="009371D0">
                        <w:rPr>
                          <w:sz w:val="24"/>
                          <w:szCs w:val="24"/>
                          <w:rtl/>
                        </w:rPr>
                        <w:t>–</w:t>
                      </w: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عقد التفوق </w:t>
                      </w:r>
                      <w:r w:rsidRPr="009371D0">
                        <w:rPr>
                          <w:sz w:val="24"/>
                          <w:szCs w:val="24"/>
                          <w:rtl/>
                        </w:rPr>
                        <w:t>–</w:t>
                      </w: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وثيقة القوانين الصفية - </w:t>
                      </w:r>
                      <w:r w:rsidRPr="009371D0">
                        <w:rPr>
                          <w:sz w:val="24"/>
                          <w:szCs w:val="24"/>
                          <w:rtl/>
                        </w:rPr>
                        <w:t>–</w:t>
                      </w: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تقييمي لادائي الصفي </w:t>
                      </w:r>
                      <w:r w:rsidRPr="009371D0">
                        <w:rPr>
                          <w:sz w:val="24"/>
                          <w:szCs w:val="24"/>
                          <w:rtl/>
                        </w:rPr>
                        <w:t>–</w:t>
                      </w: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قراءة وقيمة   - اوارقي العمل الفردية </w:t>
                      </w:r>
                      <w:r w:rsidRPr="009371D0">
                        <w:rPr>
                          <w:sz w:val="24"/>
                          <w:szCs w:val="24"/>
                          <w:rtl/>
                        </w:rPr>
                        <w:t>–</w:t>
                      </w: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المسائل والتدريبات </w:t>
                      </w:r>
                      <w:r w:rsidRPr="009371D0">
                        <w:rPr>
                          <w:sz w:val="24"/>
                          <w:szCs w:val="24"/>
                          <w:rtl/>
                        </w:rPr>
                        <w:t>–</w:t>
                      </w: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اختبارات تحصيلية </w:t>
                      </w:r>
                      <w:r w:rsidRPr="009371D0">
                        <w:rPr>
                          <w:sz w:val="24"/>
                          <w:szCs w:val="24"/>
                          <w:rtl/>
                        </w:rPr>
                        <w:t>–</w:t>
                      </w: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مشروعي </w:t>
                      </w:r>
                      <w:r w:rsidRPr="009371D0">
                        <w:rPr>
                          <w:sz w:val="24"/>
                          <w:szCs w:val="24"/>
                          <w:rtl/>
                        </w:rPr>
                        <w:t>–</w:t>
                      </w: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تقيمي لمعلمتي </w:t>
                      </w:r>
                    </w:p>
                    <w:p w14:paraId="10C93C00" w14:textId="77777777" w:rsidR="009371D0" w:rsidRDefault="009371D0" w:rsidP="00EB78EE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333AD3" w:rsidRPr="00EB78EE">
        <w:rPr>
          <w:rFonts w:hint="cs"/>
          <w:sz w:val="36"/>
          <w:szCs w:val="36"/>
          <w:rtl/>
        </w:rPr>
        <w:t>محتويات الملف</w:t>
      </w:r>
    </w:p>
    <w:p w14:paraId="10C9289C" w14:textId="77777777" w:rsidR="00333AD3" w:rsidRDefault="00333AD3">
      <w:pPr>
        <w:rPr>
          <w:rtl/>
        </w:rPr>
      </w:pPr>
    </w:p>
    <w:p w14:paraId="10C9289D" w14:textId="77777777" w:rsidR="00EB78EE" w:rsidRDefault="00EB78EE">
      <w:pPr>
        <w:rPr>
          <w:rtl/>
        </w:rPr>
      </w:pPr>
    </w:p>
    <w:p w14:paraId="10C9289E" w14:textId="77777777" w:rsidR="00EB78EE" w:rsidRDefault="00EB78EE">
      <w:pPr>
        <w:rPr>
          <w:rtl/>
        </w:rPr>
      </w:pPr>
    </w:p>
    <w:p w14:paraId="10C9289F" w14:textId="77777777" w:rsidR="00EB78EE" w:rsidRDefault="0042719D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0C93A5D" wp14:editId="10C93A5E">
                <wp:simplePos x="0" y="0"/>
                <wp:positionH relativeFrom="column">
                  <wp:posOffset>-368300</wp:posOffset>
                </wp:positionH>
                <wp:positionV relativeFrom="paragraph">
                  <wp:posOffset>78740</wp:posOffset>
                </wp:positionV>
                <wp:extent cx="6159500" cy="5359400"/>
                <wp:effectExtent l="0" t="0" r="50800" b="12700"/>
                <wp:wrapNone/>
                <wp:docPr id="4" name="Folded Corne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0" cy="5359400"/>
                        </a:xfrm>
                        <a:prstGeom prst="foldedCorne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01" w14:textId="77777777" w:rsidR="009371D0" w:rsidRPr="002626BB" w:rsidRDefault="009371D0" w:rsidP="0042719D">
                            <w:pPr>
                              <w:jc w:val="center"/>
                              <w:rPr>
                                <w:rFonts w:ascii="Aldhabi" w:hAnsi="Aldhabi" w:cs="Aldhabi"/>
                                <w:b/>
                                <w:outline/>
                                <w:color w:val="4472C4" w:themeColor="accent5"/>
                                <w:sz w:val="52"/>
                                <w:szCs w:val="52"/>
                                <w:rtl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</w:pPr>
                            <w:r w:rsidRPr="002626BB">
                              <w:rPr>
                                <w:rFonts w:ascii="Aldhabi" w:hAnsi="Aldhabi" w:cs="Aldhabi"/>
                                <w:b/>
                                <w:outline/>
                                <w:color w:val="4472C4" w:themeColor="accent5"/>
                                <w:sz w:val="52"/>
                                <w:szCs w:val="52"/>
                                <w:rtl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 xml:space="preserve">السيرة الذاتية </w:t>
                            </w:r>
                          </w:p>
                          <w:p w14:paraId="10C93C02" w14:textId="77777777" w:rsidR="009371D0" w:rsidRPr="009371D0" w:rsidRDefault="009371D0" w:rsidP="0042719D">
                            <w:pPr>
                              <w:jc w:val="center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الاسم :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..............................</w:t>
                            </w:r>
                          </w:p>
                          <w:p w14:paraId="10C93C03" w14:textId="77777777" w:rsidR="009371D0" w:rsidRPr="009371D0" w:rsidRDefault="009371D0" w:rsidP="0042719D">
                            <w:pPr>
                              <w:jc w:val="center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المستوى : .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</w:t>
                            </w: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الصف : .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</w:t>
                            </w:r>
                          </w:p>
                          <w:p w14:paraId="10C93C04" w14:textId="77777777" w:rsidR="009371D0" w:rsidRPr="009371D0" w:rsidRDefault="009371D0" w:rsidP="0042719D">
                            <w:pPr>
                              <w:jc w:val="center"/>
                              <w:rPr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تاريخ الميلاد : 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..........</w:t>
                            </w:r>
                          </w:p>
                          <w:p w14:paraId="10C93C05" w14:textId="77777777" w:rsidR="009371D0" w:rsidRPr="009371D0" w:rsidRDefault="009371D0" w:rsidP="0042719D">
                            <w:pPr>
                              <w:jc w:val="center"/>
                              <w:rPr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منطقة السكن : 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...........</w:t>
                            </w:r>
                          </w:p>
                          <w:p w14:paraId="10C93C06" w14:textId="77777777" w:rsidR="009371D0" w:rsidRPr="009371D0" w:rsidRDefault="009371D0" w:rsidP="0042719D">
                            <w:pPr>
                              <w:jc w:val="center"/>
                              <w:rPr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قدوتي في الحياة : 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</w:t>
                            </w:r>
                          </w:p>
                          <w:p w14:paraId="10C93C07" w14:textId="77777777" w:rsidR="009371D0" w:rsidRPr="009371D0" w:rsidRDefault="009371D0" w:rsidP="0042719D">
                            <w:pPr>
                              <w:jc w:val="center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هواياتي :.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...........</w:t>
                            </w:r>
                          </w:p>
                          <w:p w14:paraId="10C93C08" w14:textId="77777777" w:rsidR="009371D0" w:rsidRPr="009371D0" w:rsidRDefault="009371D0" w:rsidP="0042719D">
                            <w:pPr>
                              <w:jc w:val="center"/>
                              <w:rPr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حكمة او مقولة اتخدها شعارلي : 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............</w:t>
                            </w:r>
                          </w:p>
                          <w:p w14:paraId="10C93C09" w14:textId="77777777" w:rsidR="009371D0" w:rsidRPr="009371D0" w:rsidRDefault="009371D0" w:rsidP="0042719D">
                            <w:pPr>
                              <w:jc w:val="center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لبرامج التي اجيدها او مهارات اتقنها : 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............................</w:t>
                            </w:r>
                          </w:p>
                          <w:p w14:paraId="10C93C0A" w14:textId="77777777" w:rsidR="009371D0" w:rsidRPr="009371D0" w:rsidRDefault="009371D0" w:rsidP="0042719D">
                            <w:pPr>
                              <w:jc w:val="center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طموحي : .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....................</w:t>
                            </w:r>
                          </w:p>
                          <w:p w14:paraId="10C93C0B" w14:textId="77777777" w:rsidR="009371D0" w:rsidRPr="009371D0" w:rsidRDefault="009371D0" w:rsidP="0042719D">
                            <w:pPr>
                              <w:jc w:val="center"/>
                              <w:rPr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</w:pPr>
                            <w:r w:rsidRPr="009371D0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لبريد الاكتروني : </w:t>
                            </w:r>
                            <w:r w:rsidRPr="009371D0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................</w:t>
                            </w:r>
                          </w:p>
                          <w:p w14:paraId="10C93C0C" w14:textId="77777777" w:rsidR="009371D0" w:rsidRDefault="009371D0" w:rsidP="0042719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C93A5D" id="_x0000_t65" coordsize="21600,21600" o:spt="65" adj="18900" path="m,l,21600@0,21600,21600@0,21600,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Folded Corner 4" o:spid="_x0000_s1030" type="#_x0000_t65" style="position:absolute;left:0;text-align:left;margin-left:-29pt;margin-top:6.2pt;width:485pt;height:42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" adj="18000" fillcolor="white [3201]" strokecolor="#70ad47 [3209]" strokeweight="1pt">
                <v:stroke joinstyle="miter"/>
                <v:textbox>
                  <w:txbxContent>
                    <w:p w14:paraId="10C93C01" w14:textId="77777777" w:rsidR="009371D0" w:rsidRPr="002626BB" w:rsidRDefault="009371D0" w:rsidP="0042719D">
                      <w:pPr>
                        <w:jc w:val="center"/>
                        <w:rPr>
                          <w:rFonts w:ascii="Aldhabi" w:hAnsi="Aldhabi" w:cs="Aldhabi"/>
                          <w:b/>
                          <w:outline/>
                          <w:color w:val="4472C4" w:themeColor="accent5"/>
                          <w:sz w:val="52"/>
                          <w:szCs w:val="52"/>
                          <w:rtl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</w:pPr>
                      <w:r w:rsidRPr="002626BB">
                        <w:rPr>
                          <w:rFonts w:ascii="Aldhabi" w:hAnsi="Aldhabi" w:cs="Aldhabi"/>
                          <w:b/>
                          <w:outline/>
                          <w:color w:val="4472C4" w:themeColor="accent5"/>
                          <w:sz w:val="52"/>
                          <w:szCs w:val="52"/>
                          <w:rtl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 xml:space="preserve">السيرة الذاتية </w:t>
                      </w:r>
                    </w:p>
                    <w:p w14:paraId="10C93C02" w14:textId="77777777" w:rsidR="009371D0" w:rsidRPr="009371D0" w:rsidRDefault="009371D0" w:rsidP="0042719D">
                      <w:pPr>
                        <w:jc w:val="center"/>
                        <w:rPr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>الاسم :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..............................</w:t>
                      </w:r>
                    </w:p>
                    <w:p w14:paraId="10C93C03" w14:textId="77777777" w:rsidR="009371D0" w:rsidRPr="009371D0" w:rsidRDefault="009371D0" w:rsidP="0042719D">
                      <w:pPr>
                        <w:jc w:val="center"/>
                        <w:rPr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>المستوى : .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</w:t>
                      </w: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الصف : .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</w:t>
                      </w:r>
                    </w:p>
                    <w:p w14:paraId="10C93C04" w14:textId="77777777" w:rsidR="009371D0" w:rsidRPr="009371D0" w:rsidRDefault="009371D0" w:rsidP="0042719D">
                      <w:pPr>
                        <w:jc w:val="center"/>
                        <w:rPr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تاريخ الميلاد : 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..........</w:t>
                      </w:r>
                    </w:p>
                    <w:p w14:paraId="10C93C05" w14:textId="77777777" w:rsidR="009371D0" w:rsidRPr="009371D0" w:rsidRDefault="009371D0" w:rsidP="0042719D">
                      <w:pPr>
                        <w:jc w:val="center"/>
                        <w:rPr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منطقة السكن : 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...........</w:t>
                      </w:r>
                    </w:p>
                    <w:p w14:paraId="10C93C06" w14:textId="77777777" w:rsidR="009371D0" w:rsidRPr="009371D0" w:rsidRDefault="009371D0" w:rsidP="0042719D">
                      <w:pPr>
                        <w:jc w:val="center"/>
                        <w:rPr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قدوتي في الحياة : 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</w:t>
                      </w:r>
                    </w:p>
                    <w:p w14:paraId="10C93C07" w14:textId="77777777" w:rsidR="009371D0" w:rsidRPr="009371D0" w:rsidRDefault="009371D0" w:rsidP="0042719D">
                      <w:pPr>
                        <w:jc w:val="center"/>
                        <w:rPr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>هواياتي :.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...........</w:t>
                      </w:r>
                    </w:p>
                    <w:p w14:paraId="10C93C08" w14:textId="77777777" w:rsidR="009371D0" w:rsidRPr="009371D0" w:rsidRDefault="009371D0" w:rsidP="0042719D">
                      <w:pPr>
                        <w:jc w:val="center"/>
                        <w:rPr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حكمة او مقولة اتخدها شعارلي : 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............</w:t>
                      </w:r>
                    </w:p>
                    <w:p w14:paraId="10C93C09" w14:textId="77777777" w:rsidR="009371D0" w:rsidRPr="009371D0" w:rsidRDefault="009371D0" w:rsidP="0042719D">
                      <w:pPr>
                        <w:jc w:val="center"/>
                        <w:rPr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البرامج التي اجيدها او مهارات اتقنها : 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............................</w:t>
                      </w:r>
                    </w:p>
                    <w:p w14:paraId="10C93C0A" w14:textId="77777777" w:rsidR="009371D0" w:rsidRPr="009371D0" w:rsidRDefault="009371D0" w:rsidP="0042719D">
                      <w:pPr>
                        <w:jc w:val="center"/>
                        <w:rPr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>طموحي : .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....................</w:t>
                      </w:r>
                    </w:p>
                    <w:p w14:paraId="10C93C0B" w14:textId="77777777" w:rsidR="009371D0" w:rsidRPr="009371D0" w:rsidRDefault="009371D0" w:rsidP="0042719D">
                      <w:pPr>
                        <w:jc w:val="center"/>
                        <w:rPr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</w:pPr>
                      <w:r w:rsidRPr="009371D0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البريد الاكتروني : </w:t>
                      </w:r>
                      <w:r w:rsidRPr="009371D0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................</w:t>
                      </w:r>
                    </w:p>
                    <w:p w14:paraId="10C93C0C" w14:textId="77777777" w:rsidR="009371D0" w:rsidRDefault="009371D0" w:rsidP="0042719D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10C928A0" w14:textId="77777777" w:rsidR="00EB78EE" w:rsidRDefault="00EB78EE">
      <w:pPr>
        <w:rPr>
          <w:rtl/>
        </w:rPr>
      </w:pPr>
    </w:p>
    <w:p w14:paraId="10C928A1" w14:textId="77777777" w:rsidR="0042719D" w:rsidRDefault="0042719D">
      <w:pPr>
        <w:rPr>
          <w:rtl/>
        </w:rPr>
      </w:pPr>
    </w:p>
    <w:p w14:paraId="10C928A2" w14:textId="77777777" w:rsidR="0042719D" w:rsidRDefault="0042719D">
      <w:pPr>
        <w:rPr>
          <w:rtl/>
        </w:rPr>
      </w:pPr>
    </w:p>
    <w:p w14:paraId="10C928A3" w14:textId="77777777" w:rsidR="0042719D" w:rsidRDefault="0042719D">
      <w:pPr>
        <w:rPr>
          <w:rtl/>
        </w:rPr>
      </w:pPr>
    </w:p>
    <w:p w14:paraId="10C928A4" w14:textId="77777777" w:rsidR="0042719D" w:rsidRDefault="0042719D">
      <w:pPr>
        <w:rPr>
          <w:rtl/>
        </w:rPr>
      </w:pPr>
    </w:p>
    <w:p w14:paraId="10C928A5" w14:textId="77777777" w:rsidR="0042719D" w:rsidRDefault="0042719D">
      <w:pPr>
        <w:rPr>
          <w:rtl/>
        </w:rPr>
      </w:pPr>
    </w:p>
    <w:p w14:paraId="10C928A6" w14:textId="77777777" w:rsidR="0042719D" w:rsidRDefault="0042719D">
      <w:pPr>
        <w:rPr>
          <w:rtl/>
        </w:rPr>
      </w:pPr>
    </w:p>
    <w:p w14:paraId="10C928A7" w14:textId="77777777" w:rsidR="0042719D" w:rsidRDefault="0042719D">
      <w:pPr>
        <w:rPr>
          <w:rtl/>
        </w:rPr>
      </w:pPr>
    </w:p>
    <w:p w14:paraId="10C928A8" w14:textId="77777777" w:rsidR="0042719D" w:rsidRDefault="0042719D">
      <w:pPr>
        <w:rPr>
          <w:rtl/>
        </w:rPr>
      </w:pPr>
    </w:p>
    <w:p w14:paraId="10C928A9" w14:textId="77777777" w:rsidR="00AD0E8E" w:rsidRDefault="00AD0E8E">
      <w:pPr>
        <w:rPr>
          <w:rtl/>
        </w:rPr>
      </w:pPr>
    </w:p>
    <w:p w14:paraId="10C928AA" w14:textId="77777777" w:rsidR="00AD0E8E" w:rsidRDefault="00AD0E8E">
      <w:pPr>
        <w:rPr>
          <w:rtl/>
        </w:rPr>
      </w:pPr>
    </w:p>
    <w:p w14:paraId="10C928AB" w14:textId="77777777" w:rsidR="00AD0E8E" w:rsidRDefault="00AD0E8E">
      <w:pPr>
        <w:rPr>
          <w:rtl/>
        </w:rPr>
      </w:pPr>
    </w:p>
    <w:p w14:paraId="10C928AC" w14:textId="77777777" w:rsidR="00AD0E8E" w:rsidRDefault="009371D0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C93A5F" wp14:editId="10C93A60">
                <wp:simplePos x="0" y="0"/>
                <wp:positionH relativeFrom="column">
                  <wp:posOffset>1638300</wp:posOffset>
                </wp:positionH>
                <wp:positionV relativeFrom="paragraph">
                  <wp:posOffset>121920</wp:posOffset>
                </wp:positionV>
                <wp:extent cx="2260600" cy="355600"/>
                <wp:effectExtent l="0" t="0" r="0" b="63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0600" cy="355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0D" w14:textId="77777777" w:rsidR="009371D0" w:rsidRPr="004D14B5" w:rsidRDefault="009371D0">
                            <w:pPr>
                              <w:rPr>
                                <w:sz w:val="32"/>
                                <w:szCs w:val="32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D14B5">
                              <w:rPr>
                                <w:rFonts w:hint="cs"/>
                                <w:sz w:val="32"/>
                                <w:szCs w:val="32"/>
                                <w:rtl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عقد التفوق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0C93A5F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31" type="#_x0000_t202" style="position:absolute;left:0;text-align:left;margin-left:129pt;margin-top:9.6pt;width:178pt;height:28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" filled="f" stroked="f" strokeweight=".5pt">
                <v:textbox>
                  <w:txbxContent>
                    <w:p w14:paraId="10C93C0D" w14:textId="77777777" w:rsidR="009371D0" w:rsidRPr="004D14B5" w:rsidRDefault="009371D0">
                      <w:pPr>
                        <w:rPr>
                          <w:sz w:val="32"/>
                          <w:szCs w:val="32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D14B5">
                        <w:rPr>
                          <w:rFonts w:hint="cs"/>
                          <w:sz w:val="32"/>
                          <w:szCs w:val="32"/>
                          <w:rtl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عقد التفوق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0C93A61" wp14:editId="10C93A62">
                <wp:simplePos x="0" y="0"/>
                <wp:positionH relativeFrom="margin">
                  <wp:align>left</wp:align>
                </wp:positionH>
                <wp:positionV relativeFrom="paragraph">
                  <wp:posOffset>109220</wp:posOffset>
                </wp:positionV>
                <wp:extent cx="4921250" cy="2844800"/>
                <wp:effectExtent l="0" t="0" r="12700" b="12700"/>
                <wp:wrapNone/>
                <wp:docPr id="6" name="Vertical Scrol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21250" cy="2844800"/>
                        </a:xfrm>
                        <a:prstGeom prst="verticalScroll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0E" w14:textId="77777777" w:rsidR="009371D0" w:rsidRPr="004D14B5" w:rsidRDefault="009371D0" w:rsidP="00AD0E8E">
                            <w:pPr>
                              <w:rPr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</w:pPr>
                            <w:r w:rsidRPr="004D14B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تعهد انا الطالبة / </w:t>
                            </w:r>
                            <w:r w:rsidRPr="004D14B5">
                              <w:rPr>
                                <w:rFonts w:hint="cs"/>
                                <w:color w:val="808080" w:themeColor="background1" w:themeShade="80"/>
                                <w:sz w:val="24"/>
                                <w:szCs w:val="24"/>
                                <w:rtl/>
                              </w:rPr>
                              <w:t>..............................................................</w:t>
                            </w:r>
                          </w:p>
                          <w:p w14:paraId="10C93C0F" w14:textId="77777777" w:rsidR="009371D0" w:rsidRPr="004D14B5" w:rsidRDefault="009371D0" w:rsidP="00AD0E8E">
                            <w:pPr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4D14B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بأن </w:t>
                            </w:r>
                            <w:r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بذل </w:t>
                            </w:r>
                            <w:r w:rsidRPr="004D14B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مجهودي واصل الى التفوق في مادة الفيزياء </w:t>
                            </w:r>
                          </w:p>
                          <w:p w14:paraId="10C93C10" w14:textId="77777777" w:rsidR="009371D0" w:rsidRPr="004D14B5" w:rsidRDefault="009371D0" w:rsidP="00AD0E8E">
                            <w:pPr>
                              <w:rPr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4D14B5">
                              <w:rPr>
                                <w:rFonts w:hint="cs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حيث سوف اقوم كل يوم بالاعمال التالية : </w:t>
                            </w:r>
                          </w:p>
                          <w:p w14:paraId="10C93C11" w14:textId="77777777" w:rsidR="009371D0" w:rsidRPr="004D14B5" w:rsidRDefault="009371D0" w:rsidP="00AD0E8E">
                            <w:pPr>
                              <w:pStyle w:val="a4"/>
                              <w:numPr>
                                <w:ilvl w:val="0"/>
                                <w:numId w:val="1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4D14B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قرأ درسي خلال دقيقتين </w:t>
                            </w:r>
                          </w:p>
                          <w:p w14:paraId="10C93C12" w14:textId="77777777" w:rsidR="009371D0" w:rsidRPr="004D14B5" w:rsidRDefault="009371D0" w:rsidP="00AD0E8E">
                            <w:pPr>
                              <w:pStyle w:val="a4"/>
                              <w:numPr>
                                <w:ilvl w:val="0"/>
                                <w:numId w:val="1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AD7E57">
                              <w:rPr>
                                <w:rFonts w:hint="cs"/>
                                <w:color w:val="00B050"/>
                                <w:sz w:val="24"/>
                                <w:szCs w:val="24"/>
                                <w:rtl/>
                              </w:rPr>
                              <w:t xml:space="preserve">اضع خطوط حضراء على ما استوعبته من الدرس خلال دقيقة واحدة </w:t>
                            </w:r>
                          </w:p>
                          <w:p w14:paraId="10C93C13" w14:textId="77777777" w:rsidR="009371D0" w:rsidRPr="00AD7E57" w:rsidRDefault="009371D0" w:rsidP="00AD0E8E">
                            <w:pPr>
                              <w:pStyle w:val="a4"/>
                              <w:numPr>
                                <w:ilvl w:val="0"/>
                                <w:numId w:val="1"/>
                              </w:numPr>
                              <w:rPr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AD7E57">
                              <w:rPr>
                                <w:rFonts w:hint="cs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اضع خطوط حمراء على مالم استوعبه من الدرس خلال دقيقة واحدة (لأسأل معلمتي في اليوم التالي)</w:t>
                            </w:r>
                          </w:p>
                          <w:p w14:paraId="10C93C14" w14:textId="77777777" w:rsidR="009371D0" w:rsidRPr="004D14B5" w:rsidRDefault="009371D0" w:rsidP="00AD0E8E">
                            <w:pPr>
                              <w:pStyle w:val="a4"/>
                              <w:numPr>
                                <w:ilvl w:val="0"/>
                                <w:numId w:val="1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4D14B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حل المسائل المتعلقة بالدرس خلال دقيقتين </w:t>
                            </w:r>
                          </w:p>
                          <w:p w14:paraId="10C93C15" w14:textId="77777777" w:rsidR="009371D0" w:rsidRPr="004D14B5" w:rsidRDefault="009371D0" w:rsidP="00AD0E8E">
                            <w:pPr>
                              <w:pStyle w:val="a4"/>
                              <w:numPr>
                                <w:ilvl w:val="0"/>
                                <w:numId w:val="1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4D14B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قرأ الدرس الجديد خلال دقيقتين ( لاكون عنصر فعال في الصف 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0C93A61" id="_x0000_t97" coordsize="21600,21600" o:spt="97" adj="2700" path="m@5,qx@1@2l@1@0@2@0qx0@7@2,21600l@9,21600qx@10@7l@10@1@11@1qx21600@2@11,xem@5,nfqx@6@2@5@1@4@3@5@2l@6@2em@5@1nfl@10@1em@2,21600nfqx@1@7l@1@0em@2@0nfqx@3@8@2@7l@1@7e">
                <v:formulas>
                  <v:f eqn="sum height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height 0 @2"/>
                  <v:f eqn="sum height 0 @3"/>
                  <v:f eqn="sum width 0 @5"/>
                  <v:f eqn="sum width 0 @1"/>
                  <v:f eqn="sum width 0 @2"/>
                  <v:f eqn="val height"/>
                  <v:f eqn="prod height 1 2"/>
                  <v:f eqn="prod width 1 2"/>
                </v:formulas>
                <v:path o:extrusionok="f" limo="10800,10800" o:connecttype="custom" o:connectlocs="@14,0;@1,@13;@14,@12;@10,@13" o:connectangles="270,180,90,0" textboxrect="@1,@1,@10,@7"/>
                <v:handles>
                  <v:h position="topLeft,#0" yrange="0,5400"/>
                </v:handles>
                <o:complex v:ext="view"/>
              </v:shapetype>
              <v:shape id="Vertical Scroll 6" o:spid="_x0000_s1032" type="#_x0000_t97" style="position:absolute;left:0;text-align:left;margin-left:0;margin-top:8.6pt;width:387.5pt;height:224pt;z-index:251667456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" fillcolor="white [3201]" strokecolor="#ed7d31 [3205]" strokeweight="1pt">
                <v:stroke joinstyle="miter"/>
                <v:textbox>
                  <w:txbxContent>
                    <w:p w14:paraId="10C93C0E" w14:textId="77777777" w:rsidR="009371D0" w:rsidRPr="004D14B5" w:rsidRDefault="009371D0" w:rsidP="00AD0E8E">
                      <w:pPr>
                        <w:rPr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</w:pPr>
                      <w:r w:rsidRPr="004D14B5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اتعهد انا الطالبة / </w:t>
                      </w:r>
                      <w:r w:rsidRPr="004D14B5">
                        <w:rPr>
                          <w:rFonts w:hint="cs"/>
                          <w:color w:val="808080" w:themeColor="background1" w:themeShade="80"/>
                          <w:sz w:val="24"/>
                          <w:szCs w:val="24"/>
                          <w:rtl/>
                        </w:rPr>
                        <w:t>..............................................................</w:t>
                      </w:r>
                    </w:p>
                    <w:p w14:paraId="10C93C0F" w14:textId="77777777" w:rsidR="009371D0" w:rsidRPr="004D14B5" w:rsidRDefault="009371D0" w:rsidP="00AD0E8E">
                      <w:pPr>
                        <w:rPr>
                          <w:sz w:val="24"/>
                          <w:szCs w:val="24"/>
                          <w:rtl/>
                        </w:rPr>
                      </w:pPr>
                      <w:r w:rsidRPr="004D14B5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بأن </w:t>
                      </w:r>
                      <w:r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ابذل </w:t>
                      </w:r>
                      <w:r w:rsidRPr="004D14B5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مجهودي واصل الى التفوق في مادة الفيزياء </w:t>
                      </w:r>
                    </w:p>
                    <w:p w14:paraId="10C93C10" w14:textId="77777777" w:rsidR="009371D0" w:rsidRPr="004D14B5" w:rsidRDefault="009371D0" w:rsidP="00AD0E8E">
                      <w:pPr>
                        <w:rPr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4D14B5">
                        <w:rPr>
                          <w:rFonts w:hint="cs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rtl/>
                        </w:rPr>
                        <w:t xml:space="preserve">حيث سوف اقوم كل يوم بالاعمال التالية : </w:t>
                      </w:r>
                    </w:p>
                    <w:p w14:paraId="10C93C11" w14:textId="77777777" w:rsidR="009371D0" w:rsidRPr="004D14B5" w:rsidRDefault="009371D0" w:rsidP="00AD0E8E">
                      <w:pPr>
                        <w:pStyle w:val="a4"/>
                        <w:numPr>
                          <w:ilvl w:val="0"/>
                          <w:numId w:val="1"/>
                        </w:numPr>
                        <w:rPr>
                          <w:sz w:val="24"/>
                          <w:szCs w:val="24"/>
                        </w:rPr>
                      </w:pPr>
                      <w:r w:rsidRPr="004D14B5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اقرأ درسي خلال دقيقتين </w:t>
                      </w:r>
                    </w:p>
                    <w:p w14:paraId="10C93C12" w14:textId="77777777" w:rsidR="009371D0" w:rsidRPr="004D14B5" w:rsidRDefault="009371D0" w:rsidP="00AD0E8E">
                      <w:pPr>
                        <w:pStyle w:val="a4"/>
                        <w:numPr>
                          <w:ilvl w:val="0"/>
                          <w:numId w:val="1"/>
                        </w:numPr>
                        <w:rPr>
                          <w:sz w:val="24"/>
                          <w:szCs w:val="24"/>
                        </w:rPr>
                      </w:pPr>
                      <w:r w:rsidRPr="00AD7E57">
                        <w:rPr>
                          <w:rFonts w:hint="cs"/>
                          <w:color w:val="00B050"/>
                          <w:sz w:val="24"/>
                          <w:szCs w:val="24"/>
                          <w:rtl/>
                        </w:rPr>
                        <w:t xml:space="preserve">اضع خطوط حضراء على ما استوعبته من الدرس خلال دقيقة واحدة </w:t>
                      </w:r>
                    </w:p>
                    <w:p w14:paraId="10C93C13" w14:textId="77777777" w:rsidR="009371D0" w:rsidRPr="00AD7E57" w:rsidRDefault="009371D0" w:rsidP="00AD0E8E">
                      <w:pPr>
                        <w:pStyle w:val="a4"/>
                        <w:numPr>
                          <w:ilvl w:val="0"/>
                          <w:numId w:val="1"/>
                        </w:numPr>
                        <w:rPr>
                          <w:color w:val="FF0000"/>
                          <w:sz w:val="24"/>
                          <w:szCs w:val="24"/>
                        </w:rPr>
                      </w:pPr>
                      <w:r w:rsidRPr="00AD7E57">
                        <w:rPr>
                          <w:rFonts w:hint="cs"/>
                          <w:color w:val="FF0000"/>
                          <w:sz w:val="24"/>
                          <w:szCs w:val="24"/>
                          <w:rtl/>
                        </w:rPr>
                        <w:t>اضع خطوط حمراء على مالم استوعبه من الدرس خلال دقيقة واحدة (لأسأل معلمتي في اليوم التالي)</w:t>
                      </w:r>
                    </w:p>
                    <w:p w14:paraId="10C93C14" w14:textId="77777777" w:rsidR="009371D0" w:rsidRPr="004D14B5" w:rsidRDefault="009371D0" w:rsidP="00AD0E8E">
                      <w:pPr>
                        <w:pStyle w:val="a4"/>
                        <w:numPr>
                          <w:ilvl w:val="0"/>
                          <w:numId w:val="1"/>
                        </w:numPr>
                        <w:rPr>
                          <w:sz w:val="24"/>
                          <w:szCs w:val="24"/>
                        </w:rPr>
                      </w:pPr>
                      <w:r w:rsidRPr="004D14B5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احل المسائل المتعلقة بالدرس خلال دقيقتين </w:t>
                      </w:r>
                    </w:p>
                    <w:p w14:paraId="10C93C15" w14:textId="77777777" w:rsidR="009371D0" w:rsidRPr="004D14B5" w:rsidRDefault="009371D0" w:rsidP="00AD0E8E">
                      <w:pPr>
                        <w:pStyle w:val="a4"/>
                        <w:numPr>
                          <w:ilvl w:val="0"/>
                          <w:numId w:val="1"/>
                        </w:numPr>
                        <w:rPr>
                          <w:sz w:val="24"/>
                          <w:szCs w:val="24"/>
                        </w:rPr>
                      </w:pPr>
                      <w:r w:rsidRPr="004D14B5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اقرأ الدرس الجديد خلال دقيقتين ( لاكون عنصر فعال في الصف )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C928AD" w14:textId="77777777" w:rsidR="00AD0E8E" w:rsidRDefault="00AD0E8E">
      <w:pPr>
        <w:rPr>
          <w:rtl/>
        </w:rPr>
      </w:pPr>
    </w:p>
    <w:p w14:paraId="10C928AE" w14:textId="77777777" w:rsidR="00AD0E8E" w:rsidRDefault="00E04BF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0C93A63" wp14:editId="10C93A64">
                <wp:simplePos x="0" y="0"/>
                <wp:positionH relativeFrom="column">
                  <wp:posOffset>768350</wp:posOffset>
                </wp:positionH>
                <wp:positionV relativeFrom="paragraph">
                  <wp:posOffset>215900</wp:posOffset>
                </wp:positionV>
                <wp:extent cx="914400" cy="787400"/>
                <wp:effectExtent l="19050" t="19050" r="19050" b="31750"/>
                <wp:wrapNone/>
                <wp:docPr id="10" name="12-Point Sta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787400"/>
                        </a:xfrm>
                        <a:prstGeom prst="star12">
                          <a:avLst/>
                        </a:prstGeom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16" w14:textId="77777777" w:rsidR="009371D0" w:rsidRDefault="009371D0" w:rsidP="00AD7E5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A63" id="12-Point Star 10" o:spid="_x0000_s1033" style="position:absolute;left:0;text-align:left;margin-left:60.5pt;margin-top:17pt;width:1in;height:6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14400,7874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" adj="-11796480,,5400" path="m,393700l125984,317277,61253,196850,214733,184909,228600,52746r139851,55740l457200,r88749,108486l685800,52746r13867,132163l853147,196850,788416,317277r125984,76423l788416,470123r64731,120427l699667,602491,685800,734654,545949,678914,457200,787400,368451,678914,228600,734654,214733,602491,61253,590550,125984,470123,,393700xe" fillcolor="white [3201]" strokecolor="#ffc000 [3207]" strokeweight="1pt">
                <v:stroke joinstyle="miter"/>
                <v:formulas/>
                <v:path arrowok="t" o:connecttype="custom" o:connectlocs="0,393700;125984,317277;61253,196850;214733,184909;228600,52746;368451,108486;457200,0;545949,108486;685800,52746;699667,184909;853147,196850;788416,317277;914400,393700;788416,470123;853147,590550;699667,602491;685800,734654;545949,678914;457200,787400;368451,678914;228600,734654;214733,602491;61253,590550;125984,470123;0,393700" o:connectangles="0,0,0,0,0,0,0,0,0,0,0,0,0,0,0,0,0,0,0,0,0,0,0,0,0" textboxrect="0,0,914400,787400"/>
                <v:textbox>
                  <w:txbxContent>
                    <w:p w14:paraId="10C93C16" w14:textId="77777777" w:rsidR="009371D0" w:rsidRDefault="009371D0" w:rsidP="00AD7E57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C93A65" wp14:editId="10C93A66">
                <wp:simplePos x="0" y="0"/>
                <wp:positionH relativeFrom="column">
                  <wp:posOffset>673100</wp:posOffset>
                </wp:positionH>
                <wp:positionV relativeFrom="paragraph">
                  <wp:posOffset>120650</wp:posOffset>
                </wp:positionV>
                <wp:extent cx="1104900" cy="958850"/>
                <wp:effectExtent l="19050" t="19050" r="19050" b="31750"/>
                <wp:wrapNone/>
                <wp:docPr id="8" name="12-Point Sta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958850"/>
                        </a:xfrm>
                        <a:prstGeom prst="star12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1A5E73" id="12-Point Star 8" o:spid="_x0000_s1026" style="position:absolute;left:0;text-align:left;margin-left:53pt;margin-top:9.5pt;width:87pt;height:75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04900,958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" path="m,479425l152231,386362,74014,239713,259469,225171,276225,64231r168987,67877l552450,,659688,132108,828675,64231r16756,160940l1030886,239713,952669,386362r152231,93063l952669,572488r78217,146650l845431,733679,828675,894619,659688,826742,552450,958850,445212,826742,276225,894619,259469,733679,74014,719138,152231,572488,,479425xe" fillcolor="#ed7d31 [3205]" strokecolor="#823b0b [1605]" strokeweight="1pt">
                <v:stroke joinstyle="miter"/>
                <v:path arrowok="t" o:connecttype="custom" o:connectlocs="0,479425;152231,386362;74014,239713;259469,225171;276225,64231;445212,132108;552450,0;659688,132108;828675,64231;845431,225171;1030886,239713;952669,386362;1104900,479425;952669,572488;1030886,719138;845431,733679;828675,894619;659688,826742;552450,958850;445212,826742;276225,894619;259469,733679;74014,719138;152231,572488;0,479425" o:connectangles="0,0,0,0,0,0,0,0,0,0,0,0,0,0,0,0,0,0,0,0,0,0,0,0,0"/>
              </v:shape>
            </w:pict>
          </mc:Fallback>
        </mc:AlternateContent>
      </w:r>
    </w:p>
    <w:p w14:paraId="10C928AF" w14:textId="77777777" w:rsidR="00AD0E8E" w:rsidRDefault="00AD7E57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0C93A67" wp14:editId="10C93A68">
                <wp:simplePos x="0" y="0"/>
                <wp:positionH relativeFrom="column">
                  <wp:posOffset>844550</wp:posOffset>
                </wp:positionH>
                <wp:positionV relativeFrom="paragraph">
                  <wp:posOffset>75565</wp:posOffset>
                </wp:positionV>
                <wp:extent cx="736600" cy="51435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660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17" w14:textId="77777777" w:rsidR="009371D0" w:rsidRPr="00AD7E57" w:rsidRDefault="009371D0" w:rsidP="00AD7E5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AD7E57"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2"/>
                                <w:szCs w:val="52"/>
                                <w:rtl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>8</w:t>
                            </w:r>
                            <w:r>
                              <w:rPr>
                                <w:rFonts w:hint="cs"/>
                                <w:sz w:val="52"/>
                                <w:szCs w:val="5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دقائق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A67" id="Text Box 11" o:spid="_x0000_s1034" type="#_x0000_t202" style="position:absolute;left:0;text-align:left;margin-left:66.5pt;margin-top:5.95pt;width:58pt;height:40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" filled="f" stroked="f" strokeweight=".5pt">
                <v:textbox>
                  <w:txbxContent>
                    <w:p w14:paraId="10C93C17" w14:textId="77777777" w:rsidR="009371D0" w:rsidRPr="00AD7E57" w:rsidRDefault="009371D0" w:rsidP="00AD7E57">
                      <w:pPr>
                        <w:rPr>
                          <w:sz w:val="52"/>
                          <w:szCs w:val="52"/>
                        </w:rPr>
                      </w:pPr>
                      <w:r w:rsidRPr="00AD7E57">
                        <w:rPr>
                          <w:rFonts w:hint="cs"/>
                          <w:b/>
                          <w:color w:val="70AD47"/>
                          <w:spacing w:val="10"/>
                          <w:sz w:val="52"/>
                          <w:szCs w:val="52"/>
                          <w:rtl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>8</w:t>
                      </w:r>
                      <w:r>
                        <w:rPr>
                          <w:rFonts w:hint="cs"/>
                          <w:sz w:val="52"/>
                          <w:szCs w:val="52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</w:rPr>
                        <w:t xml:space="preserve">دقائق </w:t>
                      </w:r>
                    </w:p>
                  </w:txbxContent>
                </v:textbox>
              </v:shape>
            </w:pict>
          </mc:Fallback>
        </mc:AlternateContent>
      </w:r>
    </w:p>
    <w:p w14:paraId="10C928B0" w14:textId="77777777" w:rsidR="00AD0E8E" w:rsidRDefault="00AD0E8E">
      <w:pPr>
        <w:rPr>
          <w:rtl/>
        </w:rPr>
      </w:pPr>
    </w:p>
    <w:p w14:paraId="10C928B1" w14:textId="77777777" w:rsidR="00AD0E8E" w:rsidRDefault="00AD0E8E">
      <w:pPr>
        <w:rPr>
          <w:rtl/>
        </w:rPr>
      </w:pPr>
    </w:p>
    <w:p w14:paraId="10C928B2" w14:textId="77777777" w:rsidR="00AD0E8E" w:rsidRDefault="00AD0E8E">
      <w:pPr>
        <w:rPr>
          <w:rtl/>
        </w:rPr>
      </w:pPr>
    </w:p>
    <w:p w14:paraId="10C928B3" w14:textId="77777777" w:rsidR="00AD0E8E" w:rsidRDefault="00AD0E8E">
      <w:pPr>
        <w:rPr>
          <w:rtl/>
        </w:rPr>
      </w:pPr>
    </w:p>
    <w:p w14:paraId="10C928B4" w14:textId="77777777" w:rsidR="00AD0E8E" w:rsidRDefault="00AD0E8E">
      <w:pPr>
        <w:rPr>
          <w:rtl/>
        </w:rPr>
      </w:pPr>
    </w:p>
    <w:p w14:paraId="10C928B5" w14:textId="77777777" w:rsidR="007B441C" w:rsidRDefault="007B441C">
      <w:pPr>
        <w:rPr>
          <w:rtl/>
        </w:rPr>
      </w:pPr>
    </w:p>
    <w:p w14:paraId="10C928B6" w14:textId="77777777" w:rsidR="00AD0E8E" w:rsidRDefault="00AD0E8E">
      <w:pPr>
        <w:rPr>
          <w:rtl/>
        </w:rPr>
      </w:pPr>
    </w:p>
    <w:p w14:paraId="10C928B7" w14:textId="77777777" w:rsidR="00AD0E8E" w:rsidRDefault="00936E86">
      <w:pPr>
        <w:rPr>
          <w:rtl/>
        </w:rPr>
      </w:pPr>
      <w:r>
        <w:rPr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0C93A69" wp14:editId="10C93A6A">
                <wp:simplePos x="0" y="0"/>
                <wp:positionH relativeFrom="column">
                  <wp:posOffset>-749300</wp:posOffset>
                </wp:positionH>
                <wp:positionV relativeFrom="paragraph">
                  <wp:posOffset>-139700</wp:posOffset>
                </wp:positionV>
                <wp:extent cx="6565900" cy="3130550"/>
                <wp:effectExtent l="0" t="0" r="25400" b="12700"/>
                <wp:wrapNone/>
                <wp:docPr id="12" name="Rounded 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65900" cy="3130550"/>
                        </a:xfrm>
                        <a:prstGeom prst="roundRect">
                          <a:avLst/>
                        </a:prstGeom>
                        <a:ln>
                          <a:prstDash val="sys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18" w14:textId="77777777" w:rsidR="009371D0" w:rsidRPr="00936E86" w:rsidRDefault="009371D0" w:rsidP="00E04BF1">
                            <w:p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انا التزم ببنود القوانين الصفية  وهي :</w:t>
                            </w:r>
                          </w:p>
                          <w:p w14:paraId="10C93C19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لتزم الهدوء اثناء شرح المعلمة </w:t>
                            </w:r>
                          </w:p>
                          <w:p w14:paraId="10C93C1A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تكون حركتي سلسة وسريعة بين الفصل او المعمل وغرف المصادر </w:t>
                            </w:r>
                          </w:p>
                          <w:p w14:paraId="10C93C1B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وادخل الفصل قبل معلمتي </w:t>
                            </w:r>
                          </w:p>
                          <w:p w14:paraId="10C93C1C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طلب الاذن عند الحاجة ( لتحدث مع زميلتي </w:t>
                            </w:r>
                            <w:r w:rsidRPr="00936E86">
                              <w:rPr>
                                <w:sz w:val="20"/>
                                <w:szCs w:val="20"/>
                                <w:rtl/>
                              </w:rPr>
                              <w:t>–</w:t>
                            </w: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او الخروج من الفصل ) </w:t>
                            </w:r>
                          </w:p>
                          <w:p w14:paraId="10C93C1D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حرص على تجهيز كتبي وادواتي واقلامي قبل دخول المعلمة </w:t>
                            </w:r>
                          </w:p>
                          <w:p w14:paraId="10C93C1E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رفع يدي طالبة الاذن في حالة رغبتي في المشاركة او المناقشة </w:t>
                            </w:r>
                          </w:p>
                          <w:p w14:paraId="10C93C1F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لا اقطع معلمتي او زميلتي اثناء الكلام </w:t>
                            </w:r>
                          </w:p>
                          <w:p w14:paraId="10C93C20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تجنب المزاح وتبادل قصاصات الورق والنكات الهزلية </w:t>
                            </w:r>
                          </w:p>
                          <w:p w14:paraId="10C93C21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تعاون مع زميلاتي بصوت هادىء </w:t>
                            </w:r>
                          </w:p>
                          <w:p w14:paraId="10C93C22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نتظر وقت الفسحة للاكل وتناول وجبتي </w:t>
                            </w:r>
                          </w:p>
                          <w:p w14:paraId="10C93C23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حافظ على النظافة الشخصية و نظافة المكان </w:t>
                            </w:r>
                          </w:p>
                          <w:p w14:paraId="10C93C24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عتمد على نفسي في حل اسئلة الاختبار ولا استخدم اسلوب الغش نهائيا </w:t>
                            </w:r>
                          </w:p>
                          <w:p w14:paraId="10C93C25" w14:textId="77777777" w:rsidR="009371D0" w:rsidRPr="00936E86" w:rsidRDefault="009371D0" w:rsidP="00E04BF1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حل واجباتي ولا اتهاون في ذلك ابدا </w:t>
                            </w:r>
                          </w:p>
                          <w:p w14:paraId="10C93C26" w14:textId="77777777" w:rsidR="009371D0" w:rsidRPr="00936E86" w:rsidRDefault="009371D0" w:rsidP="00936E86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  <w:szCs w:val="20"/>
                              </w:rPr>
                            </w:pP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نا محاورة جيدة ( اناقش غيري بكل أدب واحترام </w:t>
                            </w:r>
                            <w:r w:rsidRPr="00936E86">
                              <w:rPr>
                                <w:sz w:val="20"/>
                                <w:szCs w:val="20"/>
                                <w:rtl/>
                              </w:rPr>
                              <w:t>–</w:t>
                            </w: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استمع لغيري </w:t>
                            </w:r>
                            <w:r w:rsidRPr="00936E86">
                              <w:rPr>
                                <w:sz w:val="20"/>
                                <w:szCs w:val="20"/>
                                <w:rtl/>
                              </w:rPr>
                              <w:t>–</w:t>
                            </w: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احترم غيري </w:t>
                            </w:r>
                            <w:r w:rsidRPr="00936E86">
                              <w:rPr>
                                <w:sz w:val="20"/>
                                <w:szCs w:val="20"/>
                                <w:rtl/>
                              </w:rPr>
                              <w:t>–</w:t>
                            </w: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اشارك باهتمام </w:t>
                            </w:r>
                            <w:r w:rsidRPr="00936E86">
                              <w:rPr>
                                <w:sz w:val="20"/>
                                <w:szCs w:val="20"/>
                                <w:rtl/>
                              </w:rPr>
                              <w:t>–</w:t>
                            </w:r>
                            <w:r w:rsidRPr="00936E86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ارد بأدب واحترام 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C93A69" id="Rounded Rectangle 12" o:spid="_x0000_s1035" style="position:absolute;left:0;text-align:left;margin-left:-59pt;margin-top:-11pt;width:517pt;height:246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" fillcolor="white [3201]" strokecolor="black [3200]" strokeweight="1pt">
                <v:stroke dashstyle="1 1" joinstyle="miter"/>
                <v:textbox>
                  <w:txbxContent>
                    <w:p w14:paraId="10C93C18" w14:textId="77777777" w:rsidR="009371D0" w:rsidRPr="00936E86" w:rsidRDefault="009371D0" w:rsidP="00E04BF1">
                      <w:p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>انا التزم ببنود القوانين الصفية  وهي :</w:t>
                      </w:r>
                    </w:p>
                    <w:p w14:paraId="10C93C19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لتزم الهدوء اثناء شرح المعلمة </w:t>
                      </w:r>
                    </w:p>
                    <w:p w14:paraId="10C93C1A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تكون حركتي سلسة وسريعة بين الفصل او المعمل وغرف المصادر </w:t>
                      </w:r>
                    </w:p>
                    <w:p w14:paraId="10C93C1B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وادخل الفصل قبل معلمتي </w:t>
                      </w:r>
                    </w:p>
                    <w:p w14:paraId="10C93C1C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طلب الاذن عند الحاجة ( لتحدث مع زميلتي </w:t>
                      </w:r>
                      <w:r w:rsidRPr="00936E86">
                        <w:rPr>
                          <w:sz w:val="20"/>
                          <w:szCs w:val="20"/>
                          <w:rtl/>
                        </w:rPr>
                        <w:t>–</w:t>
                      </w: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او الخروج من الفصل ) </w:t>
                      </w:r>
                    </w:p>
                    <w:p w14:paraId="10C93C1D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حرص على تجهيز كتبي وادواتي واقلامي قبل دخول المعلمة </w:t>
                      </w:r>
                    </w:p>
                    <w:p w14:paraId="10C93C1E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رفع يدي طالبة الاذن في حالة رغبتي في المشاركة او المناقشة </w:t>
                      </w:r>
                    </w:p>
                    <w:p w14:paraId="10C93C1F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لا اقطع معلمتي او زميلتي اثناء الكلام </w:t>
                      </w:r>
                    </w:p>
                    <w:p w14:paraId="10C93C20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تجنب المزاح وتبادل قصاصات الورق والنكات الهزلية </w:t>
                      </w:r>
                    </w:p>
                    <w:p w14:paraId="10C93C21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تعاون مع زميلاتي بصوت هادىء </w:t>
                      </w:r>
                    </w:p>
                    <w:p w14:paraId="10C93C22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نتظر وقت الفسحة للاكل وتناول وجبتي </w:t>
                      </w:r>
                    </w:p>
                    <w:p w14:paraId="10C93C23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حافظ على النظافة الشخصية و نظافة المكان </w:t>
                      </w:r>
                    </w:p>
                    <w:p w14:paraId="10C93C24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عتمد على نفسي في حل اسئلة الاختبار ولا استخدم اسلوب الغش نهائيا </w:t>
                      </w:r>
                    </w:p>
                    <w:p w14:paraId="10C93C25" w14:textId="77777777" w:rsidR="009371D0" w:rsidRPr="00936E86" w:rsidRDefault="009371D0" w:rsidP="00E04BF1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  <w:rtl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حل واجباتي ولا اتهاون في ذلك ابدا </w:t>
                      </w:r>
                    </w:p>
                    <w:p w14:paraId="10C93C26" w14:textId="77777777" w:rsidR="009371D0" w:rsidRPr="00936E86" w:rsidRDefault="009371D0" w:rsidP="00936E86">
                      <w:pPr>
                        <w:pStyle w:val="a4"/>
                        <w:numPr>
                          <w:ilvl w:val="0"/>
                          <w:numId w:val="2"/>
                        </w:numPr>
                        <w:rPr>
                          <w:sz w:val="20"/>
                          <w:szCs w:val="20"/>
                        </w:rPr>
                      </w:pP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نا محاورة جيدة ( اناقش غيري بكل أدب واحترام </w:t>
                      </w:r>
                      <w:r w:rsidRPr="00936E86">
                        <w:rPr>
                          <w:sz w:val="20"/>
                          <w:szCs w:val="20"/>
                          <w:rtl/>
                        </w:rPr>
                        <w:t>–</w:t>
                      </w: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استمع لغيري </w:t>
                      </w:r>
                      <w:r w:rsidRPr="00936E86">
                        <w:rPr>
                          <w:sz w:val="20"/>
                          <w:szCs w:val="20"/>
                          <w:rtl/>
                        </w:rPr>
                        <w:t>–</w:t>
                      </w: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احترم غيري </w:t>
                      </w:r>
                      <w:r w:rsidRPr="00936E86">
                        <w:rPr>
                          <w:sz w:val="20"/>
                          <w:szCs w:val="20"/>
                          <w:rtl/>
                        </w:rPr>
                        <w:t>–</w:t>
                      </w: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اشارك باهتمام </w:t>
                      </w:r>
                      <w:r w:rsidRPr="00936E86">
                        <w:rPr>
                          <w:sz w:val="20"/>
                          <w:szCs w:val="20"/>
                          <w:rtl/>
                        </w:rPr>
                        <w:t>–</w:t>
                      </w:r>
                      <w:r w:rsidRPr="00936E86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ارد بأدب واحترام )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0C93A6B" wp14:editId="10C93A6C">
                <wp:simplePos x="0" y="0"/>
                <wp:positionH relativeFrom="column">
                  <wp:posOffset>-789374</wp:posOffset>
                </wp:positionH>
                <wp:positionV relativeFrom="paragraph">
                  <wp:posOffset>306688</wp:posOffset>
                </wp:positionV>
                <wp:extent cx="2982595" cy="921954"/>
                <wp:effectExtent l="0" t="628650" r="0" b="755015"/>
                <wp:wrapNone/>
                <wp:docPr id="13" name="Up Ribbon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647967">
                          <a:off x="0" y="0"/>
                          <a:ext cx="2982595" cy="921954"/>
                        </a:xfrm>
                        <a:prstGeom prst="ribbon2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27" w14:textId="77777777" w:rsidR="009371D0" w:rsidRPr="00E04BF1" w:rsidRDefault="009371D0" w:rsidP="00E04BF1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E04BF1">
                              <w:rPr>
                                <w:rFonts w:hint="cs"/>
                                <w:sz w:val="36"/>
                                <w:szCs w:val="36"/>
                                <w:rtl/>
                              </w:rPr>
                              <w:t xml:space="preserve">وثيقة القوانين الصفي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A6B" id="Up Ribbon 13" o:spid="_x0000_s1036" type="#_x0000_t54" style="position:absolute;left:0;text-align:left;margin-left:-62.15pt;margin-top:24.15pt;width:234.85pt;height:72.6pt;rotation:-2132141fd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" adj=",18000" fillcolor="white [3201]" strokecolor="#70ad47 [3209]" strokeweight="1pt">
                <v:stroke joinstyle="miter"/>
                <v:textbox>
                  <w:txbxContent>
                    <w:p w14:paraId="10C93C27" w14:textId="77777777" w:rsidR="009371D0" w:rsidRPr="00E04BF1" w:rsidRDefault="009371D0" w:rsidP="00E04BF1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 w:rsidRPr="00E04BF1">
                        <w:rPr>
                          <w:rFonts w:hint="cs"/>
                          <w:sz w:val="36"/>
                          <w:szCs w:val="36"/>
                          <w:rtl/>
                        </w:rPr>
                        <w:t xml:space="preserve">وثيقة القوانين الصفية </w:t>
                      </w:r>
                    </w:p>
                  </w:txbxContent>
                </v:textbox>
              </v:shape>
            </w:pict>
          </mc:Fallback>
        </mc:AlternateContent>
      </w:r>
    </w:p>
    <w:p w14:paraId="10C928B8" w14:textId="77777777" w:rsidR="00E04BF1" w:rsidRDefault="00E04BF1">
      <w:pPr>
        <w:rPr>
          <w:rtl/>
        </w:rPr>
      </w:pPr>
    </w:p>
    <w:p w14:paraId="10C928B9" w14:textId="77777777" w:rsidR="00E04BF1" w:rsidRDefault="00E04BF1">
      <w:pPr>
        <w:rPr>
          <w:rtl/>
        </w:rPr>
      </w:pPr>
    </w:p>
    <w:p w14:paraId="10C928BA" w14:textId="77777777" w:rsidR="00E04BF1" w:rsidRDefault="00E04BF1">
      <w:pPr>
        <w:rPr>
          <w:rtl/>
        </w:rPr>
      </w:pPr>
    </w:p>
    <w:p w14:paraId="10C928BB" w14:textId="77777777" w:rsidR="00AD7E57" w:rsidRDefault="00AD7E57">
      <w:pPr>
        <w:rPr>
          <w:rtl/>
        </w:rPr>
      </w:pPr>
    </w:p>
    <w:p w14:paraId="10C928BC" w14:textId="77777777" w:rsidR="00AD7E57" w:rsidRDefault="00AD7E57">
      <w:pPr>
        <w:rPr>
          <w:rtl/>
        </w:rPr>
      </w:pPr>
    </w:p>
    <w:p w14:paraId="10C928BD" w14:textId="77777777" w:rsidR="00AD7E57" w:rsidRDefault="00AD7E57">
      <w:pPr>
        <w:rPr>
          <w:rtl/>
        </w:rPr>
      </w:pPr>
    </w:p>
    <w:p w14:paraId="10C928BE" w14:textId="77777777" w:rsidR="00AD0E8E" w:rsidRDefault="00AD0E8E">
      <w:pPr>
        <w:rPr>
          <w:rtl/>
        </w:rPr>
      </w:pPr>
    </w:p>
    <w:p w14:paraId="10C928BF" w14:textId="77777777" w:rsidR="00BB0600" w:rsidRDefault="00BB0600">
      <w:pPr>
        <w:rPr>
          <w:rtl/>
        </w:rPr>
      </w:pPr>
    </w:p>
    <w:p w14:paraId="10C928C0" w14:textId="77777777" w:rsidR="009371D0" w:rsidRDefault="00936E86" w:rsidP="00936E86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0C93A6D" wp14:editId="10C93A6E">
                <wp:simplePos x="0" y="0"/>
                <wp:positionH relativeFrom="margin">
                  <wp:posOffset>2289810</wp:posOffset>
                </wp:positionH>
                <wp:positionV relativeFrom="paragraph">
                  <wp:posOffset>4445</wp:posOffset>
                </wp:positionV>
                <wp:extent cx="3238500" cy="463550"/>
                <wp:effectExtent l="38100" t="0" r="57150" b="12700"/>
                <wp:wrapNone/>
                <wp:docPr id="5" name="Down Ribbo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463550"/>
                        </a:xfrm>
                        <a:prstGeom prst="ribbon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28" w14:textId="77777777" w:rsidR="009371D0" w:rsidRPr="00CF3AD6" w:rsidRDefault="009371D0" w:rsidP="00CF3AD6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 w:rsidRPr="00CF3AD6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>تقيمي لاد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>ا</w:t>
                            </w:r>
                            <w:r w:rsidRPr="00CF3AD6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ئي الصفي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0C93A6D"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1 2 1"/>
                  <v:f eqn="prod @11 3 1"/>
                  <v:f eqn="prod height 1 2"/>
                  <v:f eqn="sum @14 0 @12"/>
                  <v:f eqn="sum height 0 @10"/>
                  <v:f eqn="sum height 0 @11"/>
                  <v:f eqn="prod width 1 2"/>
                  <v:f eqn="sum width 0 2700"/>
                  <v:f eqn="sum @18 0 2700"/>
                  <v:f eqn="val width"/>
                  <v:f eqn="val height"/>
                </v:formulas>
                <v:path o:extrusionok="f" o:connecttype="custom" o:connectlocs="@18,@10;2700,@15;@18,21600;@19,@15" o:connectangles="270,180,90,0" textboxrect="@0,@10,@9,21600"/>
                <v:handles>
                  <v:h position="#0,bottomRight" xrange="2700,8100"/>
                  <v:h position="center,#1" yrange="0,7200"/>
                </v:handles>
                <o:complex v:ext="view"/>
              </v:shapetype>
              <v:shape id="Down Ribbon 5" o:spid="_x0000_s1037" type="#_x0000_t53" style="position:absolute;left:0;text-align:left;margin-left:180.3pt;margin-top:.35pt;width:255pt;height:36.5pt;z-index:25167564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" adj=",3600" fillcolor="white [3201]" strokecolor="#70ad47 [3209]" strokeweight="1pt">
                <v:stroke joinstyle="miter"/>
                <v:textbox>
                  <w:txbxContent>
                    <w:p w14:paraId="10C93C28" w14:textId="77777777" w:rsidR="009371D0" w:rsidRPr="00CF3AD6" w:rsidRDefault="009371D0" w:rsidP="00CF3AD6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 w:rsidRPr="00CF3AD6">
                        <w:rPr>
                          <w:rFonts w:hint="cs"/>
                          <w:sz w:val="32"/>
                          <w:szCs w:val="32"/>
                          <w:rtl/>
                        </w:rPr>
                        <w:t>تقيمي لاد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>ا</w:t>
                      </w:r>
                      <w:r w:rsidRPr="00CF3AD6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ئي الصفي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380"/>
        <w:gridCol w:w="2148"/>
        <w:gridCol w:w="721"/>
        <w:gridCol w:w="721"/>
        <w:gridCol w:w="721"/>
        <w:gridCol w:w="721"/>
        <w:gridCol w:w="721"/>
        <w:gridCol w:w="721"/>
        <w:gridCol w:w="721"/>
        <w:gridCol w:w="721"/>
      </w:tblGrid>
      <w:tr w:rsidR="00CF3AD6" w:rsidRPr="009371D0" w14:paraId="10C928C4" w14:textId="77777777" w:rsidTr="00936E86">
        <w:tc>
          <w:tcPr>
            <w:tcW w:w="388" w:type="dxa"/>
            <w:vMerge w:val="restart"/>
            <w:vAlign w:val="center"/>
          </w:tcPr>
          <w:p w14:paraId="10C928C1" w14:textId="77777777" w:rsidR="00CF3AD6" w:rsidRPr="009371D0" w:rsidRDefault="00CF3AD6" w:rsidP="00C25D1A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م</w:t>
            </w:r>
          </w:p>
        </w:tc>
        <w:tc>
          <w:tcPr>
            <w:tcW w:w="2379" w:type="dxa"/>
            <w:vMerge w:val="restart"/>
            <w:vAlign w:val="center"/>
          </w:tcPr>
          <w:p w14:paraId="10C928C2" w14:textId="77777777" w:rsidR="00CF3AD6" w:rsidRPr="009371D0" w:rsidRDefault="00CF3AD6" w:rsidP="00C25D1A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البنود</w:t>
            </w:r>
          </w:p>
        </w:tc>
        <w:tc>
          <w:tcPr>
            <w:tcW w:w="5529" w:type="dxa"/>
            <w:gridSpan w:val="8"/>
            <w:vAlign w:val="center"/>
          </w:tcPr>
          <w:p w14:paraId="10C928C3" w14:textId="77777777" w:rsidR="00CF3AD6" w:rsidRPr="009371D0" w:rsidRDefault="00CF3AD6" w:rsidP="00C25D1A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مستوى الاداء</w:t>
            </w:r>
          </w:p>
        </w:tc>
      </w:tr>
      <w:tr w:rsidR="00CF3AD6" w:rsidRPr="009371D0" w14:paraId="10C928C9" w14:textId="77777777" w:rsidTr="00936E86">
        <w:tc>
          <w:tcPr>
            <w:tcW w:w="388" w:type="dxa"/>
            <w:vMerge/>
            <w:vAlign w:val="center"/>
          </w:tcPr>
          <w:p w14:paraId="10C928C5" w14:textId="77777777" w:rsidR="00CF3AD6" w:rsidRPr="009371D0" w:rsidRDefault="00CF3AD6" w:rsidP="00C25D1A">
            <w:pPr>
              <w:jc w:val="center"/>
              <w:rPr>
                <w:rtl/>
              </w:rPr>
            </w:pPr>
          </w:p>
        </w:tc>
        <w:tc>
          <w:tcPr>
            <w:tcW w:w="2379" w:type="dxa"/>
            <w:vMerge/>
            <w:vAlign w:val="center"/>
          </w:tcPr>
          <w:p w14:paraId="10C928C6" w14:textId="77777777" w:rsidR="00CF3AD6" w:rsidRPr="009371D0" w:rsidRDefault="00CF3AD6" w:rsidP="00C25D1A">
            <w:pPr>
              <w:jc w:val="center"/>
              <w:rPr>
                <w:rtl/>
              </w:rPr>
            </w:pPr>
          </w:p>
        </w:tc>
        <w:tc>
          <w:tcPr>
            <w:tcW w:w="2677" w:type="dxa"/>
            <w:gridSpan w:val="4"/>
            <w:vAlign w:val="center"/>
          </w:tcPr>
          <w:p w14:paraId="10C928C7" w14:textId="77777777" w:rsidR="00CF3AD6" w:rsidRPr="009371D0" w:rsidRDefault="00CF3AD6" w:rsidP="00C25D1A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الفترة الاولى</w:t>
            </w:r>
          </w:p>
        </w:tc>
        <w:tc>
          <w:tcPr>
            <w:tcW w:w="2852" w:type="dxa"/>
            <w:gridSpan w:val="4"/>
            <w:vAlign w:val="center"/>
          </w:tcPr>
          <w:p w14:paraId="10C928C8" w14:textId="77777777" w:rsidR="00CF3AD6" w:rsidRPr="009371D0" w:rsidRDefault="00CF3AD6" w:rsidP="00C25D1A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الفترة الثانية</w:t>
            </w:r>
          </w:p>
        </w:tc>
      </w:tr>
      <w:tr w:rsidR="00560A3A" w:rsidRPr="009371D0" w14:paraId="10C928D4" w14:textId="77777777" w:rsidTr="00936E86">
        <w:trPr>
          <w:cantSplit/>
          <w:trHeight w:val="1134"/>
        </w:trPr>
        <w:tc>
          <w:tcPr>
            <w:tcW w:w="388" w:type="dxa"/>
            <w:vMerge/>
            <w:vAlign w:val="center"/>
          </w:tcPr>
          <w:p w14:paraId="10C928CA" w14:textId="77777777" w:rsidR="00560A3A" w:rsidRPr="009371D0" w:rsidRDefault="00560A3A" w:rsidP="00560A3A">
            <w:pPr>
              <w:jc w:val="center"/>
              <w:rPr>
                <w:rtl/>
              </w:rPr>
            </w:pPr>
          </w:p>
        </w:tc>
        <w:tc>
          <w:tcPr>
            <w:tcW w:w="2379" w:type="dxa"/>
            <w:vMerge/>
            <w:vAlign w:val="center"/>
          </w:tcPr>
          <w:p w14:paraId="10C928CB" w14:textId="77777777" w:rsidR="00560A3A" w:rsidRPr="009371D0" w:rsidRDefault="00560A3A" w:rsidP="00560A3A">
            <w:pPr>
              <w:jc w:val="center"/>
              <w:rPr>
                <w:rtl/>
              </w:rPr>
            </w:pPr>
          </w:p>
        </w:tc>
        <w:tc>
          <w:tcPr>
            <w:tcW w:w="538" w:type="dxa"/>
            <w:textDirection w:val="btLr"/>
            <w:vAlign w:val="center"/>
          </w:tcPr>
          <w:p w14:paraId="10C928CC" w14:textId="77777777" w:rsidR="00560A3A" w:rsidRPr="009371D0" w:rsidRDefault="00560A3A" w:rsidP="00560A3A">
            <w:pPr>
              <w:ind w:left="113" w:right="113"/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ممتاز </w:t>
            </w:r>
          </w:p>
        </w:tc>
        <w:tc>
          <w:tcPr>
            <w:tcW w:w="713" w:type="dxa"/>
            <w:textDirection w:val="btLr"/>
            <w:vAlign w:val="center"/>
          </w:tcPr>
          <w:p w14:paraId="10C928CD" w14:textId="77777777" w:rsidR="00560A3A" w:rsidRPr="009371D0" w:rsidRDefault="00560A3A" w:rsidP="00560A3A">
            <w:pPr>
              <w:ind w:left="113" w:right="113"/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جيد جدا </w:t>
            </w:r>
          </w:p>
        </w:tc>
        <w:tc>
          <w:tcPr>
            <w:tcW w:w="713" w:type="dxa"/>
            <w:textDirection w:val="btLr"/>
            <w:vAlign w:val="center"/>
          </w:tcPr>
          <w:p w14:paraId="10C928CE" w14:textId="77777777" w:rsidR="00560A3A" w:rsidRPr="009371D0" w:rsidRDefault="00560A3A" w:rsidP="00560A3A">
            <w:pPr>
              <w:ind w:left="113" w:right="113"/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جيد </w:t>
            </w:r>
          </w:p>
        </w:tc>
        <w:tc>
          <w:tcPr>
            <w:tcW w:w="713" w:type="dxa"/>
            <w:textDirection w:val="btLr"/>
            <w:vAlign w:val="center"/>
          </w:tcPr>
          <w:p w14:paraId="10C928CF" w14:textId="77777777" w:rsidR="00560A3A" w:rsidRPr="009371D0" w:rsidRDefault="00560A3A" w:rsidP="00560A3A">
            <w:pPr>
              <w:ind w:left="113" w:right="113"/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بحاجة لتحسين </w:t>
            </w:r>
          </w:p>
        </w:tc>
        <w:tc>
          <w:tcPr>
            <w:tcW w:w="713" w:type="dxa"/>
            <w:textDirection w:val="btLr"/>
            <w:vAlign w:val="center"/>
          </w:tcPr>
          <w:p w14:paraId="10C928D0" w14:textId="77777777" w:rsidR="00560A3A" w:rsidRPr="009371D0" w:rsidRDefault="00560A3A" w:rsidP="00560A3A">
            <w:pPr>
              <w:ind w:left="113" w:right="113"/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ممتاز </w:t>
            </w:r>
          </w:p>
        </w:tc>
        <w:tc>
          <w:tcPr>
            <w:tcW w:w="713" w:type="dxa"/>
            <w:textDirection w:val="btLr"/>
            <w:vAlign w:val="center"/>
          </w:tcPr>
          <w:p w14:paraId="10C928D1" w14:textId="77777777" w:rsidR="00560A3A" w:rsidRPr="009371D0" w:rsidRDefault="00560A3A" w:rsidP="00560A3A">
            <w:pPr>
              <w:ind w:left="113" w:right="113"/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جيد جدا </w:t>
            </w:r>
          </w:p>
        </w:tc>
        <w:tc>
          <w:tcPr>
            <w:tcW w:w="713" w:type="dxa"/>
            <w:textDirection w:val="btLr"/>
            <w:vAlign w:val="center"/>
          </w:tcPr>
          <w:p w14:paraId="10C928D2" w14:textId="77777777" w:rsidR="00560A3A" w:rsidRPr="009371D0" w:rsidRDefault="00560A3A" w:rsidP="00560A3A">
            <w:pPr>
              <w:ind w:left="113" w:right="113"/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جيد </w:t>
            </w:r>
          </w:p>
        </w:tc>
        <w:tc>
          <w:tcPr>
            <w:tcW w:w="713" w:type="dxa"/>
            <w:textDirection w:val="btLr"/>
            <w:vAlign w:val="center"/>
          </w:tcPr>
          <w:p w14:paraId="10C928D3" w14:textId="77777777" w:rsidR="00560A3A" w:rsidRPr="009371D0" w:rsidRDefault="00560A3A" w:rsidP="00560A3A">
            <w:pPr>
              <w:ind w:left="113" w:right="113"/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بحاجة لتحسين </w:t>
            </w:r>
          </w:p>
        </w:tc>
      </w:tr>
      <w:tr w:rsidR="00CF3AD6" w:rsidRPr="009371D0" w14:paraId="10C928DF" w14:textId="77777777" w:rsidTr="00936E86">
        <w:trPr>
          <w:trHeight w:val="491"/>
        </w:trPr>
        <w:tc>
          <w:tcPr>
            <w:tcW w:w="388" w:type="dxa"/>
            <w:vAlign w:val="center"/>
          </w:tcPr>
          <w:p w14:paraId="10C928D5" w14:textId="77777777" w:rsidR="00CF3AD6" w:rsidRPr="009371D0" w:rsidRDefault="00560A3A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1</w:t>
            </w:r>
          </w:p>
        </w:tc>
        <w:tc>
          <w:tcPr>
            <w:tcW w:w="2379" w:type="dxa"/>
            <w:vAlign w:val="center"/>
          </w:tcPr>
          <w:p w14:paraId="10C928D6" w14:textId="77777777" w:rsidR="00CF3AD6" w:rsidRPr="009371D0" w:rsidRDefault="00CF3AD6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مشاركتي اثناء الحصة </w:t>
            </w:r>
            <w:r w:rsidR="00E9212F" w:rsidRPr="009371D0">
              <w:rPr>
                <w:rFonts w:hint="cs"/>
                <w:rtl/>
              </w:rPr>
              <w:t xml:space="preserve">( 2 ) </w:t>
            </w:r>
          </w:p>
        </w:tc>
        <w:tc>
          <w:tcPr>
            <w:tcW w:w="538" w:type="dxa"/>
            <w:vAlign w:val="center"/>
          </w:tcPr>
          <w:p w14:paraId="10C928D7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D8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D9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DA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DB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DC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DD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DE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</w:tr>
      <w:tr w:rsidR="00CF3AD6" w:rsidRPr="009371D0" w14:paraId="10C928EA" w14:textId="77777777" w:rsidTr="00936E86">
        <w:trPr>
          <w:trHeight w:val="491"/>
        </w:trPr>
        <w:tc>
          <w:tcPr>
            <w:tcW w:w="388" w:type="dxa"/>
            <w:vAlign w:val="center"/>
          </w:tcPr>
          <w:p w14:paraId="10C928E0" w14:textId="77777777" w:rsidR="00CF3AD6" w:rsidRPr="009371D0" w:rsidRDefault="00560A3A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2</w:t>
            </w:r>
          </w:p>
        </w:tc>
        <w:tc>
          <w:tcPr>
            <w:tcW w:w="2379" w:type="dxa"/>
            <w:vAlign w:val="center"/>
          </w:tcPr>
          <w:p w14:paraId="10C928E1" w14:textId="77777777" w:rsidR="00CF3AD6" w:rsidRPr="009371D0" w:rsidRDefault="00CF3AD6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تعاوني مع زميلاتي </w:t>
            </w:r>
            <w:r w:rsidR="00E9212F" w:rsidRPr="009371D0">
              <w:rPr>
                <w:rFonts w:hint="cs"/>
                <w:rtl/>
              </w:rPr>
              <w:t>( 1 )</w:t>
            </w:r>
          </w:p>
        </w:tc>
        <w:tc>
          <w:tcPr>
            <w:tcW w:w="538" w:type="dxa"/>
            <w:vAlign w:val="center"/>
          </w:tcPr>
          <w:p w14:paraId="10C928E2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E3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E4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E5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E6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E7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E8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E9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</w:tr>
      <w:tr w:rsidR="00CF3AD6" w:rsidRPr="009371D0" w14:paraId="10C928F5" w14:textId="77777777" w:rsidTr="00936E86">
        <w:trPr>
          <w:trHeight w:val="491"/>
        </w:trPr>
        <w:tc>
          <w:tcPr>
            <w:tcW w:w="388" w:type="dxa"/>
            <w:vAlign w:val="center"/>
          </w:tcPr>
          <w:p w14:paraId="10C928EB" w14:textId="77777777" w:rsidR="00CF3AD6" w:rsidRPr="009371D0" w:rsidRDefault="00560A3A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3</w:t>
            </w:r>
          </w:p>
        </w:tc>
        <w:tc>
          <w:tcPr>
            <w:tcW w:w="2379" w:type="dxa"/>
            <w:vAlign w:val="center"/>
          </w:tcPr>
          <w:p w14:paraId="10C928EC" w14:textId="77777777" w:rsidR="00CF3AD6" w:rsidRPr="009371D0" w:rsidRDefault="00CF3AD6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 xml:space="preserve">سرعة الانجاز </w:t>
            </w:r>
            <w:r w:rsidR="00E9212F" w:rsidRPr="009371D0">
              <w:rPr>
                <w:rFonts w:hint="cs"/>
                <w:rtl/>
              </w:rPr>
              <w:t>( 1 )</w:t>
            </w:r>
          </w:p>
        </w:tc>
        <w:tc>
          <w:tcPr>
            <w:tcW w:w="538" w:type="dxa"/>
            <w:vAlign w:val="center"/>
          </w:tcPr>
          <w:p w14:paraId="10C928ED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EE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EF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0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1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2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3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4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</w:tr>
      <w:tr w:rsidR="00CF3AD6" w:rsidRPr="009371D0" w14:paraId="10C92900" w14:textId="77777777" w:rsidTr="00936E86">
        <w:trPr>
          <w:trHeight w:val="491"/>
        </w:trPr>
        <w:tc>
          <w:tcPr>
            <w:tcW w:w="388" w:type="dxa"/>
            <w:vAlign w:val="center"/>
          </w:tcPr>
          <w:p w14:paraId="10C928F6" w14:textId="77777777" w:rsidR="00CF3AD6" w:rsidRPr="009371D0" w:rsidRDefault="00560A3A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4</w:t>
            </w:r>
          </w:p>
        </w:tc>
        <w:tc>
          <w:tcPr>
            <w:tcW w:w="2379" w:type="dxa"/>
            <w:vAlign w:val="center"/>
          </w:tcPr>
          <w:p w14:paraId="10C928F7" w14:textId="77777777" w:rsidR="00CF3AD6" w:rsidRPr="009371D0" w:rsidRDefault="00E9212F" w:rsidP="00936E8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التزامي بالقوانين الصفية  ()</w:t>
            </w:r>
          </w:p>
        </w:tc>
        <w:tc>
          <w:tcPr>
            <w:tcW w:w="538" w:type="dxa"/>
            <w:vAlign w:val="center"/>
          </w:tcPr>
          <w:p w14:paraId="10C928F8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9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A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B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C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D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E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8FF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</w:tr>
      <w:tr w:rsidR="00CF3AD6" w:rsidRPr="009371D0" w14:paraId="10C9290B" w14:textId="77777777" w:rsidTr="00936E86">
        <w:trPr>
          <w:trHeight w:val="491"/>
        </w:trPr>
        <w:tc>
          <w:tcPr>
            <w:tcW w:w="388" w:type="dxa"/>
            <w:vAlign w:val="center"/>
          </w:tcPr>
          <w:p w14:paraId="10C92901" w14:textId="77777777" w:rsidR="00CF3AD6" w:rsidRPr="009371D0" w:rsidRDefault="00560A3A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5</w:t>
            </w:r>
          </w:p>
        </w:tc>
        <w:tc>
          <w:tcPr>
            <w:tcW w:w="2379" w:type="dxa"/>
            <w:vAlign w:val="center"/>
          </w:tcPr>
          <w:p w14:paraId="10C92902" w14:textId="77777777" w:rsidR="00CF3AD6" w:rsidRPr="009371D0" w:rsidRDefault="00E9212F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الواجبات والمهام ( 5 )</w:t>
            </w:r>
          </w:p>
        </w:tc>
        <w:tc>
          <w:tcPr>
            <w:tcW w:w="538" w:type="dxa"/>
            <w:vAlign w:val="center"/>
          </w:tcPr>
          <w:p w14:paraId="10C92903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04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05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06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07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08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09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0A" w14:textId="77777777" w:rsidR="00CF3AD6" w:rsidRPr="009371D0" w:rsidRDefault="00CF3AD6" w:rsidP="00CF3AD6">
            <w:pPr>
              <w:jc w:val="center"/>
              <w:rPr>
                <w:rtl/>
              </w:rPr>
            </w:pPr>
          </w:p>
        </w:tc>
      </w:tr>
      <w:tr w:rsidR="00560A3A" w:rsidRPr="009371D0" w14:paraId="10C92916" w14:textId="77777777" w:rsidTr="00936E86">
        <w:trPr>
          <w:trHeight w:val="491"/>
        </w:trPr>
        <w:tc>
          <w:tcPr>
            <w:tcW w:w="388" w:type="dxa"/>
            <w:vAlign w:val="center"/>
          </w:tcPr>
          <w:p w14:paraId="10C9290C" w14:textId="77777777" w:rsidR="00560A3A" w:rsidRPr="009371D0" w:rsidRDefault="00560A3A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6</w:t>
            </w:r>
          </w:p>
        </w:tc>
        <w:tc>
          <w:tcPr>
            <w:tcW w:w="2379" w:type="dxa"/>
            <w:vAlign w:val="center"/>
          </w:tcPr>
          <w:p w14:paraId="10C9290D" w14:textId="77777777" w:rsidR="00560A3A" w:rsidRPr="009371D0" w:rsidRDefault="00E9212F" w:rsidP="00CF3AD6">
            <w:pPr>
              <w:jc w:val="center"/>
              <w:rPr>
                <w:rtl/>
              </w:rPr>
            </w:pPr>
            <w:r w:rsidRPr="009371D0">
              <w:rPr>
                <w:rFonts w:hint="cs"/>
                <w:rtl/>
              </w:rPr>
              <w:t>اكتمال ملف الاعمال ( 5 )</w:t>
            </w:r>
          </w:p>
        </w:tc>
        <w:tc>
          <w:tcPr>
            <w:tcW w:w="538" w:type="dxa"/>
            <w:vAlign w:val="center"/>
          </w:tcPr>
          <w:p w14:paraId="10C9290E" w14:textId="77777777" w:rsidR="00560A3A" w:rsidRPr="009371D0" w:rsidRDefault="00560A3A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0F" w14:textId="77777777" w:rsidR="00560A3A" w:rsidRPr="009371D0" w:rsidRDefault="00560A3A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10" w14:textId="77777777" w:rsidR="00560A3A" w:rsidRPr="009371D0" w:rsidRDefault="00560A3A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11" w14:textId="77777777" w:rsidR="00560A3A" w:rsidRPr="009371D0" w:rsidRDefault="00560A3A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12" w14:textId="77777777" w:rsidR="00560A3A" w:rsidRPr="009371D0" w:rsidRDefault="00560A3A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13" w14:textId="77777777" w:rsidR="00560A3A" w:rsidRPr="009371D0" w:rsidRDefault="00560A3A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14" w14:textId="77777777" w:rsidR="00560A3A" w:rsidRPr="009371D0" w:rsidRDefault="00560A3A" w:rsidP="00CF3AD6">
            <w:pPr>
              <w:jc w:val="center"/>
              <w:rPr>
                <w:rtl/>
              </w:rPr>
            </w:pPr>
          </w:p>
        </w:tc>
        <w:tc>
          <w:tcPr>
            <w:tcW w:w="713" w:type="dxa"/>
            <w:vAlign w:val="center"/>
          </w:tcPr>
          <w:p w14:paraId="10C92915" w14:textId="77777777" w:rsidR="00560A3A" w:rsidRPr="009371D0" w:rsidRDefault="009371D0" w:rsidP="00CF3AD6">
            <w:pPr>
              <w:jc w:val="center"/>
              <w:rPr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10C93A6F" wp14:editId="10C93A70">
                      <wp:simplePos x="0" y="0"/>
                      <wp:positionH relativeFrom="column">
                        <wp:posOffset>-706755</wp:posOffset>
                      </wp:positionH>
                      <wp:positionV relativeFrom="paragraph">
                        <wp:posOffset>-13970</wp:posOffset>
                      </wp:positionV>
                      <wp:extent cx="2876550" cy="527050"/>
                      <wp:effectExtent l="0" t="0" r="19050" b="25400"/>
                      <wp:wrapNone/>
                      <wp:docPr id="15" name="Flowchart: Multidocument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76550" cy="527050"/>
                              </a:xfrm>
                              <a:prstGeom prst="flowChartMultidocument">
                                <a:avLst/>
                              </a:prstGeom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C93C29" w14:textId="77777777" w:rsidR="009371D0" w:rsidRDefault="009371D0" w:rsidP="00976AC7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قراءة وقيمة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C93A6F" id="Flowchart: Multidocument 15" o:spid="_x0000_s1038" type="#_x0000_t115" style="position:absolute;left:0;text-align:left;margin-left:-55.65pt;margin-top:-1.1pt;width:226.5pt;height:41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" fillcolor="white [3201]" strokecolor="#ed7d31 [3205]" strokeweight="1pt">
                      <v:textbox>
                        <w:txbxContent>
                          <w:p w14:paraId="10C93C29" w14:textId="77777777" w:rsidR="009371D0" w:rsidRDefault="009371D0" w:rsidP="00976AC7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قراءة وقيمة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10C92917" w14:textId="77777777" w:rsidR="00C25D1A" w:rsidRDefault="00976AC7">
      <w:pP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0C93A71" wp14:editId="10C93A72">
                <wp:simplePos x="0" y="0"/>
                <wp:positionH relativeFrom="column">
                  <wp:posOffset>-641350</wp:posOffset>
                </wp:positionH>
                <wp:positionV relativeFrom="paragraph">
                  <wp:posOffset>5715</wp:posOffset>
                </wp:positionV>
                <wp:extent cx="6559550" cy="2796540"/>
                <wp:effectExtent l="0" t="0" r="12700" b="22860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59550" cy="2796540"/>
                        </a:xfrm>
                        <a:prstGeom prst="roundRect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2A" w14:textId="77777777" w:rsidR="009371D0" w:rsidRPr="009371D0" w:rsidRDefault="009371D0" w:rsidP="00C409CC">
                            <w:pPr>
                              <w:rPr>
                                <w:rtl/>
                              </w:rPr>
                            </w:pP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قراء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تضيف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إلى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مر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إنسا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أعماراً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أخرى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هي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أعمار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علماء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الكتاب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المفكري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الفلاسف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ذي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يقرأ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لهم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,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ما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الم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كبير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أو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خترع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ظيم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إلا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كانت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قراء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واعي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مستمر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سيلته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إلى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علم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الاختراع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مثال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لى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ذلك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: </w:t>
                            </w:r>
                            <w:r w:rsidRPr="009371D0">
                              <w:rPr>
                                <w:rFonts w:cs="Arial" w:hint="cs"/>
                                <w:rtl/>
                              </w:rPr>
                              <w:t>(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يلو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>) (</w:t>
                            </w:r>
                            <w:r w:rsidRPr="009371D0">
                              <w:t>Philo Franz Worth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)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خترع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تلفزيون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قد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كا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"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يلو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"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تلميذاً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جتهداً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محباً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للقراءة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قد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قرأ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كل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ا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ي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كتب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مدرس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صوت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الضوء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السينما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صامتة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كا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همه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أ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يجمع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بي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صوت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الصورة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ظل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"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يلو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"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يقرأ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درس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دراس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شاق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قرأ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قراء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اسع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حتى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توصل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إلى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ا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رغب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يه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قيد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ختراع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تلفزيو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باسمه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>.</w:t>
                            </w:r>
                          </w:p>
                          <w:p w14:paraId="10C93C2B" w14:textId="77777777" w:rsidR="009371D0" w:rsidRPr="009371D0" w:rsidRDefault="009371D0" w:rsidP="00971C3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إ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قولنا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لا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تدرك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أشياء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لى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نحو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باشر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بل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بر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سيط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عرفي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كو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بادئ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لمي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عقلي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خبرات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حياتية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على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قدار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ا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نقرأ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يتحس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ذلك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الوسيط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بتحسنه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يتحس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همنا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للوجود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تتحس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معه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نوعية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حياتنا،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لذلك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م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لم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يكن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قارئاً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فقد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عطّل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سائط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تفكيره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إدراكه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وسبل</w:t>
                            </w:r>
                            <w:r w:rsidRPr="009371D0">
                              <w:rPr>
                                <w:rFonts w:cs="Arial"/>
                                <w:rtl/>
                              </w:rPr>
                              <w:t xml:space="preserve"> </w:t>
                            </w:r>
                            <w:r w:rsidRPr="009371D0">
                              <w:rPr>
                                <w:rFonts w:cs="Arial" w:hint="eastAsia"/>
                                <w:rtl/>
                              </w:rPr>
                              <w:t>حياته</w:t>
                            </w:r>
                          </w:p>
                          <w:p w14:paraId="10C93C2C" w14:textId="77777777" w:rsidR="00936E86" w:rsidRDefault="00936E86" w:rsidP="00936E86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8D3A50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عزيزتي الطالبة اكتبي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معلومة </w:t>
                            </w:r>
                            <w:r w:rsidRPr="008D3A50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و</w:t>
                            </w:r>
                            <w:r w:rsidRPr="008D3A50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قيمة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قرائتيها </w:t>
                            </w:r>
                            <w:r w:rsidRPr="008D3A50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  <w:p w14:paraId="10C93C2D" w14:textId="77777777" w:rsidR="00936E86" w:rsidRDefault="00936E86" w:rsidP="00936E86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من كتاب لنتبادل المعلومات </w:t>
                            </w:r>
                          </w:p>
                          <w:p w14:paraId="10C93C2E" w14:textId="77777777" w:rsidR="009371D0" w:rsidRPr="009371D0" w:rsidRDefault="009371D0" w:rsidP="00C409C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C93A71" id="Rounded Rectangle 14" o:spid="_x0000_s1039" style="position:absolute;left:0;text-align:left;margin-left:-50.5pt;margin-top:.45pt;width:516.5pt;height:220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" fillcolor="white [3201]" strokecolor="black [3200]" strokeweight="1pt">
                <v:stroke dashstyle="dashDot" joinstyle="miter"/>
                <v:textbox>
                  <w:txbxContent>
                    <w:p w14:paraId="10C93C2A" w14:textId="77777777" w:rsidR="009371D0" w:rsidRPr="009371D0" w:rsidRDefault="009371D0" w:rsidP="00C409CC">
                      <w:pPr>
                        <w:rPr>
                          <w:rtl/>
                        </w:rPr>
                      </w:pPr>
                      <w:r w:rsidRPr="009371D0">
                        <w:rPr>
                          <w:rFonts w:cs="Arial" w:hint="eastAsia"/>
                          <w:rtl/>
                        </w:rPr>
                        <w:t>القراء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تضيف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إلى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مر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إنسا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أعماراً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أخرى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هي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أعمار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علماء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الكتاب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المفكري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الفلاسف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ذي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يقرأ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لهم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,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ما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الم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كبير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أو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خترع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ظيم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إلا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كانت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قراء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واعي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مستمر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سيلته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إلى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علم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الاختراع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مثال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لى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ذلك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: </w:t>
                      </w:r>
                      <w:r w:rsidRPr="009371D0">
                        <w:rPr>
                          <w:rFonts w:cs="Arial" w:hint="cs"/>
                          <w:rtl/>
                        </w:rPr>
                        <w:t>(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يلو</w:t>
                      </w:r>
                      <w:r w:rsidRPr="009371D0">
                        <w:rPr>
                          <w:rFonts w:cs="Arial"/>
                          <w:rtl/>
                        </w:rPr>
                        <w:t>) (</w:t>
                      </w:r>
                      <w:r w:rsidRPr="009371D0">
                        <w:t>Philo Franz Worth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)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خترع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تلفزيون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قد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كا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"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يلو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"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تلميذاً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جتهداً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محباً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للقراءة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قد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قرأ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كل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ا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ي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كتب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مدرس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صوت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الضوء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السينما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صامتة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كا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همه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أ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يجمع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بي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صوت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الصورة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ظل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"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يلو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"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يقرأ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درس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دراس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شاق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قرأ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قراء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اسع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حتى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توصل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إلى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ا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رغب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يه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قيد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ختراع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تلفزيو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باسمه</w:t>
                      </w:r>
                      <w:r w:rsidRPr="009371D0">
                        <w:rPr>
                          <w:rFonts w:cs="Arial"/>
                          <w:rtl/>
                        </w:rPr>
                        <w:t>.</w:t>
                      </w:r>
                    </w:p>
                    <w:p w14:paraId="10C93C2B" w14:textId="77777777" w:rsidR="009371D0" w:rsidRPr="009371D0" w:rsidRDefault="009371D0" w:rsidP="00971C33">
                      <w:pPr>
                        <w:jc w:val="center"/>
                        <w:rPr>
                          <w:rtl/>
                        </w:rPr>
                      </w:pPr>
                      <w:r w:rsidRPr="009371D0">
                        <w:rPr>
                          <w:rFonts w:cs="Arial" w:hint="eastAsia"/>
                          <w:rtl/>
                        </w:rPr>
                        <w:t>إ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قولنا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لا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تدرك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أشياء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لى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نحو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باشر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بل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بر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سيط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عرفي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كو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بادئ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لمي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عقلي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خبرات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حياتية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على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قدار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ا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نقرأ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يتحس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ذلك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الوسيط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بتحسنه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يتحس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همنا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للوجود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تتحس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معه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نوعية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حياتنا،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لذلك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م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لم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يكن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قارئاً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فقد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عطّل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سائط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تفكيره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إدراكه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وسبل</w:t>
                      </w:r>
                      <w:r w:rsidRPr="009371D0">
                        <w:rPr>
                          <w:rFonts w:cs="Arial"/>
                          <w:rtl/>
                        </w:rPr>
                        <w:t xml:space="preserve"> </w:t>
                      </w:r>
                      <w:r w:rsidRPr="009371D0">
                        <w:rPr>
                          <w:rFonts w:cs="Arial" w:hint="eastAsia"/>
                          <w:rtl/>
                        </w:rPr>
                        <w:t>حياته</w:t>
                      </w:r>
                    </w:p>
                    <w:p w14:paraId="10C93C2C" w14:textId="77777777" w:rsidR="00936E86" w:rsidRDefault="00936E86" w:rsidP="00936E86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8D3A50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عزيزتي الطالبة اكتبي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معلومة </w:t>
                      </w:r>
                      <w:r w:rsidRPr="008D3A50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او</w:t>
                      </w:r>
                      <w:r w:rsidRPr="008D3A50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قيمة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قرائتيها </w:t>
                      </w:r>
                      <w:r w:rsidRPr="008D3A50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  <w:p w14:paraId="10C93C2D" w14:textId="77777777" w:rsidR="00936E86" w:rsidRDefault="00936E86" w:rsidP="00936E86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من كتاب لنتبادل المعلومات </w:t>
                      </w:r>
                    </w:p>
                    <w:p w14:paraId="10C93C2E" w14:textId="77777777" w:rsidR="009371D0" w:rsidRPr="009371D0" w:rsidRDefault="009371D0" w:rsidP="00C409CC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10C92918" w14:textId="77777777" w:rsidR="00976AC7" w:rsidRDefault="00976AC7">
      <w:pPr>
        <w:rPr>
          <w:rtl/>
        </w:rPr>
      </w:pPr>
    </w:p>
    <w:p w14:paraId="10C92919" w14:textId="77777777" w:rsidR="00976AC7" w:rsidRDefault="00976AC7">
      <w:pPr>
        <w:rPr>
          <w:rtl/>
        </w:rPr>
      </w:pPr>
    </w:p>
    <w:p w14:paraId="10C9291A" w14:textId="77777777" w:rsidR="00976AC7" w:rsidRDefault="00976AC7">
      <w:pPr>
        <w:rPr>
          <w:rtl/>
        </w:rPr>
      </w:pPr>
    </w:p>
    <w:p w14:paraId="10C9291B" w14:textId="77777777" w:rsidR="00976AC7" w:rsidRDefault="00976AC7">
      <w:pPr>
        <w:rPr>
          <w:rtl/>
        </w:rPr>
      </w:pPr>
    </w:p>
    <w:p w14:paraId="10C9291C" w14:textId="77777777" w:rsidR="00C25D1A" w:rsidRDefault="00C25D1A">
      <w:pPr>
        <w:rPr>
          <w:rtl/>
        </w:rPr>
      </w:pPr>
    </w:p>
    <w:p w14:paraId="10C9291D" w14:textId="77777777" w:rsidR="00C25D1A" w:rsidRDefault="003A3AEC">
      <w:pPr>
        <w:rPr>
          <w:rtl/>
        </w:rPr>
      </w:pPr>
      <w:r>
        <w:rPr>
          <w:noProof/>
          <w:color w:val="0000FF"/>
        </w:rPr>
        <w:drawing>
          <wp:anchor distT="0" distB="0" distL="114300" distR="114300" simplePos="0" relativeHeight="252067840" behindDoc="0" locked="0" layoutInCell="1" allowOverlap="1" wp14:anchorId="10C93A73" wp14:editId="10C93A74">
            <wp:simplePos x="0" y="0"/>
            <wp:positionH relativeFrom="margin">
              <wp:posOffset>4239260</wp:posOffset>
            </wp:positionH>
            <wp:positionV relativeFrom="paragraph">
              <wp:posOffset>41275</wp:posOffset>
            </wp:positionV>
            <wp:extent cx="1244600" cy="798851"/>
            <wp:effectExtent l="0" t="0" r="0" b="1270"/>
            <wp:wrapNone/>
            <wp:docPr id="451" name="Picture 451" descr="http://akhawat.islamway.net/forum/uploads/post-186139-0-53283500-1338218522.png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akhawat.islamway.net/forum/uploads/post-186139-0-53283500-1338218522.png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798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FF"/>
        </w:rPr>
        <w:drawing>
          <wp:anchor distT="0" distB="0" distL="114300" distR="114300" simplePos="0" relativeHeight="252066816" behindDoc="0" locked="0" layoutInCell="1" allowOverlap="1" wp14:anchorId="10C93A75" wp14:editId="10C93A76">
            <wp:simplePos x="0" y="0"/>
            <wp:positionH relativeFrom="margin">
              <wp:posOffset>-247650</wp:posOffset>
            </wp:positionH>
            <wp:positionV relativeFrom="paragraph">
              <wp:posOffset>167640</wp:posOffset>
            </wp:positionV>
            <wp:extent cx="704850" cy="704850"/>
            <wp:effectExtent l="0" t="0" r="0" b="0"/>
            <wp:wrapNone/>
            <wp:docPr id="448" name="Picture 448" descr="http://www.tadreebi.com/image/cache/data/monther68/Fast%20Reading-1200x1200.jpg">
              <a:hlinkClick xmlns:a="http://schemas.openxmlformats.org/drawingml/2006/main" r:id="rId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tadreebi.com/image/cache/data/monther68/Fast%20Reading-1200x1200.jpg">
                      <a:hlinkClick r:id="rId1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704850"/>
                    </a:xfrm>
                    <a:prstGeom prst="ellipse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C9291E" w14:textId="77777777" w:rsidR="00C25D1A" w:rsidRDefault="00C25D1A">
      <w:pPr>
        <w:rPr>
          <w:rtl/>
        </w:rPr>
      </w:pPr>
    </w:p>
    <w:p w14:paraId="10C9291F" w14:textId="77777777" w:rsidR="008D3A50" w:rsidRDefault="008D3A50">
      <w:pPr>
        <w:rPr>
          <w:rtl/>
        </w:rPr>
      </w:pPr>
    </w:p>
    <w:p w14:paraId="10C92920" w14:textId="77777777" w:rsidR="004E60B9" w:rsidRDefault="004E60B9">
      <w:pPr>
        <w:rPr>
          <w:rtl/>
        </w:rPr>
      </w:pPr>
    </w:p>
    <w:p w14:paraId="10C92921" w14:textId="77777777" w:rsidR="004E60B9" w:rsidRDefault="004E60B9">
      <w:pPr>
        <w:rPr>
          <w:rtl/>
        </w:rPr>
      </w:pPr>
    </w:p>
    <w:p w14:paraId="10C92922" w14:textId="77777777" w:rsidR="004E60B9" w:rsidRDefault="004E60B9">
      <w:pPr>
        <w:rPr>
          <w:rtl/>
        </w:rPr>
      </w:pPr>
    </w:p>
    <w:p w14:paraId="10C92923" w14:textId="77777777" w:rsidR="004E60B9" w:rsidRDefault="004E60B9">
      <w:pPr>
        <w:rPr>
          <w:rtl/>
        </w:rPr>
      </w:pPr>
    </w:p>
    <w:p w14:paraId="10C92924" w14:textId="77777777" w:rsidR="004E60B9" w:rsidRDefault="00EF7BEE">
      <w:pPr>
        <w:rPr>
          <w:rtl/>
        </w:rPr>
      </w:pPr>
      <w:r>
        <w:rPr>
          <w:noProof/>
          <w:rtl/>
        </w:rPr>
        <w:drawing>
          <wp:anchor distT="0" distB="0" distL="114300" distR="114300" simplePos="0" relativeHeight="251678720" behindDoc="0" locked="0" layoutInCell="1" allowOverlap="1" wp14:anchorId="10C93A77" wp14:editId="10C93A78">
            <wp:simplePos x="0" y="0"/>
            <wp:positionH relativeFrom="margin">
              <wp:posOffset>-101600</wp:posOffset>
            </wp:positionH>
            <wp:positionV relativeFrom="paragraph">
              <wp:posOffset>181610</wp:posOffset>
            </wp:positionV>
            <wp:extent cx="5485374" cy="3192678"/>
            <wp:effectExtent l="0" t="0" r="0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خلفيات 5.gi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5374" cy="31926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C92925" w14:textId="77777777" w:rsidR="004E60B9" w:rsidRDefault="004E60B9">
      <w:pPr>
        <w:rPr>
          <w:rtl/>
        </w:rPr>
      </w:pPr>
    </w:p>
    <w:p w14:paraId="10C92926" w14:textId="77777777" w:rsidR="004E60B9" w:rsidRDefault="004E60B9">
      <w:pPr>
        <w:rPr>
          <w:rtl/>
        </w:rPr>
      </w:pPr>
    </w:p>
    <w:p w14:paraId="10C92927" w14:textId="77777777" w:rsidR="004E60B9" w:rsidRDefault="00EF7BEE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0C93A79" wp14:editId="10C93A7A">
                <wp:simplePos x="0" y="0"/>
                <wp:positionH relativeFrom="margin">
                  <wp:posOffset>676275</wp:posOffset>
                </wp:positionH>
                <wp:positionV relativeFrom="paragraph">
                  <wp:posOffset>10795</wp:posOffset>
                </wp:positionV>
                <wp:extent cx="4072548" cy="1392701"/>
                <wp:effectExtent l="0" t="0" r="23495" b="1714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2548" cy="1392701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2F" w14:textId="77777777" w:rsidR="009371D0" w:rsidRPr="004E60B9" w:rsidRDefault="009371D0" w:rsidP="004E60B9">
                            <w:pPr>
                              <w:jc w:val="center"/>
                              <w:rPr>
                                <w:b/>
                                <w:outline/>
                                <w:color w:val="ED7D31" w:themeColor="accent2"/>
                                <w:sz w:val="48"/>
                                <w:szCs w:val="48"/>
                                <w14:shadow w14:blurRad="0" w14:dist="38100" w14:dir="2700000" w14:sx="100000" w14:sy="100000" w14:kx="0" w14:ky="0" w14:algn="tl">
                                  <w14:schemeClr w14:val="accent2"/>
                                </w14:shadow>
                                <w14:textOutline w14:w="6604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</w:pPr>
                            <w:r w:rsidRPr="009D0D71">
                              <w:rPr>
                                <w:rFonts w:hint="cs"/>
                                <w:outline/>
                                <w:color w:val="000000" w:themeColor="text1"/>
                                <w:sz w:val="48"/>
                                <w:szCs w:val="48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اوراقي العمل الفردي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C93A79" id="Rounded Rectangle 17" o:spid="_x0000_s1040" style="position:absolute;left:0;text-align:left;margin-left:53.25pt;margin-top:.85pt;width:320.65pt;height:109.65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" fillcolor="white [3201]" strokecolor="#ffc000 [3207]" strokeweight="1pt">
                <v:stroke joinstyle="miter"/>
                <v:textbox>
                  <w:txbxContent>
                    <w:p w14:paraId="10C93C2F" w14:textId="77777777" w:rsidR="009371D0" w:rsidRPr="004E60B9" w:rsidRDefault="009371D0" w:rsidP="004E60B9">
                      <w:pPr>
                        <w:jc w:val="center"/>
                        <w:rPr>
                          <w:b/>
                          <w:outline/>
                          <w:color w:val="ED7D31" w:themeColor="accent2"/>
                          <w:sz w:val="48"/>
                          <w:szCs w:val="48"/>
                          <w14:shadow w14:blurRad="0" w14:dist="38100" w14:dir="2700000" w14:sx="100000" w14:sy="100000" w14:kx="0" w14:ky="0" w14:algn="tl">
                            <w14:schemeClr w14:val="accent2"/>
                          </w14:shadow>
                          <w14:textOutline w14:w="6604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</w:pPr>
                      <w:r w:rsidRPr="009D0D71">
                        <w:rPr>
                          <w:rFonts w:hint="cs"/>
                          <w:outline/>
                          <w:color w:val="000000" w:themeColor="text1"/>
                          <w:sz w:val="48"/>
                          <w:szCs w:val="48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اوراقي العمل الفردية 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10C92928" w14:textId="77777777" w:rsidR="004E60B9" w:rsidRDefault="004E60B9">
      <w:pPr>
        <w:rPr>
          <w:rtl/>
        </w:rPr>
      </w:pPr>
    </w:p>
    <w:p w14:paraId="10C92929" w14:textId="77777777" w:rsidR="004E60B9" w:rsidRDefault="004E60B9">
      <w:pPr>
        <w:rPr>
          <w:rtl/>
        </w:rPr>
      </w:pPr>
    </w:p>
    <w:p w14:paraId="10C9292A" w14:textId="77777777" w:rsidR="004E60B9" w:rsidRDefault="004E60B9">
      <w:pPr>
        <w:rPr>
          <w:rtl/>
        </w:rPr>
      </w:pPr>
    </w:p>
    <w:p w14:paraId="10C9292B" w14:textId="77777777" w:rsidR="004E60B9" w:rsidRDefault="004E60B9">
      <w:pPr>
        <w:rPr>
          <w:rtl/>
        </w:rPr>
      </w:pPr>
    </w:p>
    <w:p w14:paraId="10C9292C" w14:textId="77777777" w:rsidR="004E60B9" w:rsidRDefault="004E60B9">
      <w:pPr>
        <w:rPr>
          <w:rtl/>
        </w:rPr>
      </w:pPr>
    </w:p>
    <w:p w14:paraId="10C9292D" w14:textId="77777777" w:rsidR="004E60B9" w:rsidRDefault="004E60B9">
      <w:pPr>
        <w:rPr>
          <w:rtl/>
        </w:rPr>
      </w:pPr>
    </w:p>
    <w:p w14:paraId="10C9292E" w14:textId="77777777" w:rsidR="004E60B9" w:rsidRDefault="004E60B9">
      <w:pPr>
        <w:rPr>
          <w:rtl/>
        </w:rPr>
      </w:pPr>
    </w:p>
    <w:p w14:paraId="10C9292F" w14:textId="77777777" w:rsidR="004E60B9" w:rsidRDefault="004E60B9">
      <w:pPr>
        <w:rPr>
          <w:rtl/>
        </w:rPr>
      </w:pPr>
    </w:p>
    <w:p w14:paraId="10C92930" w14:textId="77777777" w:rsidR="004E60B9" w:rsidRDefault="004E60B9">
      <w:pPr>
        <w:rPr>
          <w:rtl/>
        </w:rPr>
      </w:pPr>
    </w:p>
    <w:tbl>
      <w:tblPr>
        <w:tblpPr w:leftFromText="180" w:rightFromText="180" w:vertAnchor="text" w:horzAnchor="margin" w:tblpY="17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4"/>
        <w:gridCol w:w="2057"/>
        <w:gridCol w:w="2078"/>
        <w:gridCol w:w="2087"/>
      </w:tblGrid>
      <w:tr w:rsidR="009D0D71" w:rsidRPr="00F077B2" w14:paraId="10C92935" w14:textId="77777777" w:rsidTr="009D0D71">
        <w:tc>
          <w:tcPr>
            <w:tcW w:w="2130" w:type="dxa"/>
          </w:tcPr>
          <w:p w14:paraId="10C92931" w14:textId="77777777" w:rsidR="009D0D71" w:rsidRPr="00BD7F39" w:rsidRDefault="009D0D71" w:rsidP="009D0D7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30" w:type="dxa"/>
          </w:tcPr>
          <w:p w14:paraId="10C92932" w14:textId="77777777" w:rsidR="009D0D71" w:rsidRPr="00BD7F39" w:rsidRDefault="009D0D71" w:rsidP="009D0D71">
            <w:pPr>
              <w:rPr>
                <w:sz w:val="24"/>
                <w:szCs w:val="24"/>
              </w:rPr>
            </w:pPr>
          </w:p>
        </w:tc>
        <w:tc>
          <w:tcPr>
            <w:tcW w:w="2131" w:type="dxa"/>
          </w:tcPr>
          <w:p w14:paraId="10C92933" w14:textId="77777777" w:rsidR="009D0D71" w:rsidRPr="00BD7F39" w:rsidRDefault="009D0D71" w:rsidP="009D0D71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2934" w14:textId="77777777" w:rsidR="009D0D71" w:rsidRPr="00BD7F39" w:rsidRDefault="009D0D71" w:rsidP="009D0D71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  </w:t>
            </w:r>
            <w:r>
              <w:rPr>
                <w:rFonts w:hint="cs"/>
                <w:sz w:val="24"/>
                <w:szCs w:val="24"/>
                <w:rtl/>
              </w:rPr>
              <w:t xml:space="preserve">الاهتزازات والموجات  </w:t>
            </w:r>
          </w:p>
        </w:tc>
      </w:tr>
      <w:tr w:rsidR="009D0D71" w:rsidRPr="00F077B2" w14:paraId="10C9293A" w14:textId="77777777" w:rsidTr="009D0D71">
        <w:tc>
          <w:tcPr>
            <w:tcW w:w="2130" w:type="dxa"/>
          </w:tcPr>
          <w:p w14:paraId="10C92936" w14:textId="77777777" w:rsidR="009D0D71" w:rsidRPr="00BD7F39" w:rsidRDefault="009D0D71" w:rsidP="009D0D71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2937" w14:textId="77777777" w:rsidR="009D0D71" w:rsidRPr="00BD7F39" w:rsidRDefault="009D0D71" w:rsidP="009D0D71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</w:tcPr>
          <w:p w14:paraId="10C92938" w14:textId="77777777" w:rsidR="009D0D71" w:rsidRPr="00BD7F39" w:rsidRDefault="001230EB" w:rsidP="009D0D7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قم</w:t>
            </w:r>
            <w:r w:rsidR="009D0D71" w:rsidRPr="00BD7F39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131" w:type="dxa"/>
          </w:tcPr>
          <w:p w14:paraId="10C92939" w14:textId="77777777" w:rsidR="009D0D71" w:rsidRPr="00BD7F39" w:rsidRDefault="009D0D71" w:rsidP="009D0D71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  <w:tr w:rsidR="009D0D71" w:rsidRPr="00F077B2" w14:paraId="10C9293D" w14:textId="77777777" w:rsidTr="009D0D71">
        <w:tc>
          <w:tcPr>
            <w:tcW w:w="4260" w:type="dxa"/>
            <w:gridSpan w:val="2"/>
          </w:tcPr>
          <w:p w14:paraId="10C9293B" w14:textId="77777777" w:rsidR="009D0D71" w:rsidRPr="00BD7F39" w:rsidRDefault="009D0D71" w:rsidP="009D0D71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</w:p>
        </w:tc>
        <w:tc>
          <w:tcPr>
            <w:tcW w:w="4262" w:type="dxa"/>
            <w:gridSpan w:val="2"/>
          </w:tcPr>
          <w:p w14:paraId="10C9293C" w14:textId="77777777" w:rsidR="009D0D71" w:rsidRPr="00BD7F39" w:rsidRDefault="009D0D71" w:rsidP="009D0D7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جدول التعلم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</w:tbl>
    <w:p w14:paraId="10C9293E" w14:textId="77777777" w:rsidR="009D0D71" w:rsidRDefault="00936E86" w:rsidP="009D0D71">
      <w:pPr>
        <w:shd w:val="clear" w:color="auto" w:fill="D9D9D9"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912192" behindDoc="0" locked="0" layoutInCell="1" allowOverlap="1" wp14:anchorId="10C93A7B" wp14:editId="10C93A7C">
            <wp:simplePos x="0" y="0"/>
            <wp:positionH relativeFrom="column">
              <wp:posOffset>-730250</wp:posOffset>
            </wp:positionH>
            <wp:positionV relativeFrom="paragraph">
              <wp:posOffset>1490345</wp:posOffset>
            </wp:positionV>
            <wp:extent cx="758825" cy="1475105"/>
            <wp:effectExtent l="0" t="0" r="3175" b="0"/>
            <wp:wrapNone/>
            <wp:docPr id="163" name="Picture 163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12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7BEE">
        <w:rPr>
          <w:rFonts w:hint="cs"/>
          <w:sz w:val="28"/>
          <w:szCs w:val="28"/>
          <w:rtl/>
        </w:rPr>
        <w:t>عزيزتي الطال</w:t>
      </w:r>
      <w:r w:rsidR="009D0D71">
        <w:rPr>
          <w:rFonts w:hint="cs"/>
          <w:sz w:val="28"/>
          <w:szCs w:val="28"/>
          <w:rtl/>
        </w:rPr>
        <w:t xml:space="preserve">ة مع افراد مجموعتك املئي الجدول </w:t>
      </w:r>
    </w:p>
    <w:p w14:paraId="10C9293F" w14:textId="77777777" w:rsidR="009D0D71" w:rsidRDefault="009D0D71" w:rsidP="009D0D71">
      <w:pPr>
        <w:rPr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74"/>
        <w:gridCol w:w="2760"/>
        <w:gridCol w:w="2762"/>
      </w:tblGrid>
      <w:tr w:rsidR="009D0D71" w:rsidRPr="00576319" w14:paraId="10C92943" w14:textId="77777777" w:rsidTr="00ED27A0">
        <w:tc>
          <w:tcPr>
            <w:tcW w:w="2774" w:type="dxa"/>
          </w:tcPr>
          <w:p w14:paraId="10C92940" w14:textId="77777777" w:rsidR="009D0D71" w:rsidRPr="00576319" w:rsidRDefault="009D0D71" w:rsidP="009D0D71">
            <w:pPr>
              <w:rPr>
                <w:sz w:val="28"/>
                <w:szCs w:val="28"/>
                <w:rtl/>
              </w:rPr>
            </w:pPr>
            <w:r w:rsidRPr="00576319">
              <w:rPr>
                <w:rFonts w:hint="cs"/>
                <w:sz w:val="28"/>
                <w:szCs w:val="28"/>
                <w:rtl/>
              </w:rPr>
              <w:t xml:space="preserve">ماذا تعرف </w:t>
            </w:r>
            <w:r>
              <w:rPr>
                <w:rFonts w:hint="cs"/>
                <w:sz w:val="28"/>
                <w:szCs w:val="28"/>
                <w:rtl/>
              </w:rPr>
              <w:t xml:space="preserve">عن الحركة الاهتزازية والموجات  </w:t>
            </w:r>
          </w:p>
        </w:tc>
        <w:tc>
          <w:tcPr>
            <w:tcW w:w="2760" w:type="dxa"/>
          </w:tcPr>
          <w:p w14:paraId="10C92941" w14:textId="77777777" w:rsidR="009D0D71" w:rsidRPr="00576319" w:rsidRDefault="009D0D71" w:rsidP="009D0D71">
            <w:pPr>
              <w:rPr>
                <w:sz w:val="28"/>
                <w:szCs w:val="28"/>
                <w:rtl/>
              </w:rPr>
            </w:pPr>
            <w:r w:rsidRPr="00576319">
              <w:rPr>
                <w:rFonts w:hint="cs"/>
                <w:sz w:val="28"/>
                <w:szCs w:val="28"/>
                <w:rtl/>
              </w:rPr>
              <w:t xml:space="preserve">ماذا تريد ان تعرف </w:t>
            </w:r>
          </w:p>
        </w:tc>
        <w:tc>
          <w:tcPr>
            <w:tcW w:w="2762" w:type="dxa"/>
          </w:tcPr>
          <w:p w14:paraId="10C92942" w14:textId="77777777" w:rsidR="009D0D71" w:rsidRPr="00576319" w:rsidRDefault="009D0D71" w:rsidP="009D0D71">
            <w:pPr>
              <w:rPr>
                <w:sz w:val="28"/>
                <w:szCs w:val="28"/>
                <w:rtl/>
              </w:rPr>
            </w:pPr>
            <w:r w:rsidRPr="00576319">
              <w:rPr>
                <w:rFonts w:hint="cs"/>
                <w:sz w:val="28"/>
                <w:szCs w:val="28"/>
                <w:rtl/>
              </w:rPr>
              <w:t xml:space="preserve">في نهاية الفصل ما ذا تعلمت </w:t>
            </w:r>
          </w:p>
        </w:tc>
      </w:tr>
    </w:tbl>
    <w:p w14:paraId="10C92944" w14:textId="77777777" w:rsidR="009D0D71" w:rsidRDefault="00936E86" w:rsidP="009D0D71">
      <w:pPr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10C93A7D" wp14:editId="10C93A7E">
                <wp:simplePos x="0" y="0"/>
                <wp:positionH relativeFrom="column">
                  <wp:posOffset>152400</wp:posOffset>
                </wp:positionH>
                <wp:positionV relativeFrom="paragraph">
                  <wp:posOffset>121920</wp:posOffset>
                </wp:positionV>
                <wp:extent cx="1777365" cy="923290"/>
                <wp:effectExtent l="400050" t="723900" r="13335" b="10160"/>
                <wp:wrapNone/>
                <wp:docPr id="183" name="Rectangular Callout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77365" cy="923290"/>
                        </a:xfrm>
                        <a:prstGeom prst="wedgeRectCallout">
                          <a:avLst>
                            <a:gd name="adj1" fmla="val -70580"/>
                            <a:gd name="adj2" fmla="val -12393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30" w14:textId="77777777" w:rsidR="009371D0" w:rsidRDefault="009371D0" w:rsidP="009D0D71">
                            <w:r>
                              <w:rPr>
                                <w:rFonts w:hint="cs"/>
                                <w:rtl/>
                              </w:rPr>
                              <w:t xml:space="preserve">تعلمت ان السمعة الجيدة هي من أعظم الثروات التي يجب المحافظة عليها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C93A7D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183" o:spid="_x0000_s1041" type="#_x0000_t61" style="position:absolute;left:0;text-align:left;margin-left:12pt;margin-top:9.6pt;width:139.95pt;height:72.7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" adj="-4445,-15970">
                <v:textbox>
                  <w:txbxContent>
                    <w:p w14:paraId="10C93C30" w14:textId="77777777" w:rsidR="009371D0" w:rsidRDefault="009371D0" w:rsidP="009D0D71">
                      <w:r>
                        <w:rPr>
                          <w:rFonts w:hint="cs"/>
                          <w:rtl/>
                        </w:rPr>
                        <w:t xml:space="preserve">تعلمت ان السمعة الجيدة هي من أعظم الثروات التي يجب المحافظة عليها </w:t>
                      </w:r>
                    </w:p>
                  </w:txbxContent>
                </v:textbox>
              </v:shape>
            </w:pict>
          </mc:Fallback>
        </mc:AlternateContent>
      </w:r>
      <w:r w:rsidR="00ED27A0"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10C93A7F" wp14:editId="10C93A80">
                <wp:simplePos x="0" y="0"/>
                <wp:positionH relativeFrom="column">
                  <wp:posOffset>2571750</wp:posOffset>
                </wp:positionH>
                <wp:positionV relativeFrom="paragraph">
                  <wp:posOffset>102870</wp:posOffset>
                </wp:positionV>
                <wp:extent cx="3219450" cy="6350"/>
                <wp:effectExtent l="0" t="57150" r="38100" b="88900"/>
                <wp:wrapNone/>
                <wp:docPr id="453" name="Straight Arrow Connector 4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1945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DF8CCA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53" o:spid="_x0000_s1026" type="#_x0000_t32" style="position:absolute;left:0;text-align:left;margin-left:202.5pt;margin-top:8.1pt;width:253.5pt;height:.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" strokecolor="#5b9bd5 [3204]" strokeweight=".5pt">
                <v:stroke endarrow="block" joinstyle="miter"/>
              </v:shape>
            </w:pict>
          </mc:Fallback>
        </mc:AlternateContent>
      </w:r>
    </w:p>
    <w:p w14:paraId="10C92945" w14:textId="77777777" w:rsidR="00B671BA" w:rsidRDefault="00B671BA">
      <w:pPr>
        <w:rPr>
          <w:rtl/>
        </w:rPr>
      </w:pPr>
    </w:p>
    <w:tbl>
      <w:tblPr>
        <w:tblpPr w:leftFromText="180" w:rightFromText="180" w:vertAnchor="text" w:horzAnchor="margin" w:tblpY="17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5"/>
        <w:gridCol w:w="1543"/>
        <w:gridCol w:w="2268"/>
        <w:gridCol w:w="2410"/>
      </w:tblGrid>
      <w:tr w:rsidR="00B671BA" w:rsidRPr="00BD7F39" w14:paraId="10C9294A" w14:textId="77777777" w:rsidTr="00B671BA">
        <w:tc>
          <w:tcPr>
            <w:tcW w:w="2075" w:type="dxa"/>
          </w:tcPr>
          <w:p w14:paraId="10C92946" w14:textId="77777777" w:rsidR="00B671BA" w:rsidRPr="00BD7F39" w:rsidRDefault="009D0D71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="00B671BA"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543" w:type="dxa"/>
          </w:tcPr>
          <w:p w14:paraId="10C92947" w14:textId="77777777" w:rsidR="00B671BA" w:rsidRPr="00BD7F39" w:rsidRDefault="00B671BA" w:rsidP="008B2692">
            <w:pPr>
              <w:rPr>
                <w:sz w:val="24"/>
                <w:szCs w:val="24"/>
                <w:rtl/>
              </w:rPr>
            </w:pPr>
          </w:p>
        </w:tc>
        <w:tc>
          <w:tcPr>
            <w:tcW w:w="2268" w:type="dxa"/>
          </w:tcPr>
          <w:p w14:paraId="10C92948" w14:textId="77777777" w:rsidR="00B671BA" w:rsidRPr="00BD7F39" w:rsidRDefault="00B671BA" w:rsidP="008B2692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410" w:type="dxa"/>
          </w:tcPr>
          <w:p w14:paraId="10C92949" w14:textId="77777777" w:rsidR="00B671BA" w:rsidRPr="00BD7F39" w:rsidRDefault="005C6359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حركة الدورية </w:t>
            </w:r>
            <w:r w:rsidR="00B671BA">
              <w:rPr>
                <w:rFonts w:hint="cs"/>
                <w:sz w:val="24"/>
                <w:szCs w:val="24"/>
                <w:rtl/>
              </w:rPr>
              <w:t xml:space="preserve">   </w:t>
            </w:r>
          </w:p>
        </w:tc>
      </w:tr>
      <w:tr w:rsidR="00B671BA" w:rsidRPr="00BD7F39" w14:paraId="10C9294F" w14:textId="77777777" w:rsidTr="00B671BA">
        <w:tc>
          <w:tcPr>
            <w:tcW w:w="2075" w:type="dxa"/>
          </w:tcPr>
          <w:p w14:paraId="10C9294B" w14:textId="77777777" w:rsidR="00B671BA" w:rsidRPr="00BD7F39" w:rsidRDefault="00B671BA" w:rsidP="008B2692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1543" w:type="dxa"/>
          </w:tcPr>
          <w:p w14:paraId="10C9294C" w14:textId="77777777" w:rsidR="00B671BA" w:rsidRPr="00BD7F39" w:rsidRDefault="00B671BA" w:rsidP="008B2692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268" w:type="dxa"/>
          </w:tcPr>
          <w:p w14:paraId="10C9294D" w14:textId="77777777" w:rsidR="00B671BA" w:rsidRPr="00BD7F39" w:rsidRDefault="009D0D71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قم </w:t>
            </w:r>
            <w:r w:rsidR="00B671BA" w:rsidRPr="00BD7F39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410" w:type="dxa"/>
          </w:tcPr>
          <w:p w14:paraId="10C9294E" w14:textId="77777777" w:rsidR="00B671BA" w:rsidRPr="00BD7F39" w:rsidRDefault="00B671BA" w:rsidP="008B2692">
            <w:pPr>
              <w:rPr>
                <w:sz w:val="24"/>
                <w:szCs w:val="24"/>
                <w:rtl/>
              </w:rPr>
            </w:pPr>
          </w:p>
        </w:tc>
      </w:tr>
      <w:tr w:rsidR="00B671BA" w:rsidRPr="00BD7F39" w14:paraId="10C92952" w14:textId="77777777" w:rsidTr="00B671BA">
        <w:tc>
          <w:tcPr>
            <w:tcW w:w="3618" w:type="dxa"/>
            <w:gridSpan w:val="2"/>
          </w:tcPr>
          <w:p w14:paraId="10C92950" w14:textId="77777777" w:rsidR="00B671BA" w:rsidRPr="00BD7F39" w:rsidRDefault="000527D9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اجراء </w:t>
            </w:r>
            <w:r w:rsidR="00B671BA"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A5257F">
              <w:rPr>
                <w:rFonts w:hint="cs"/>
                <w:sz w:val="24"/>
                <w:szCs w:val="24"/>
                <w:rtl/>
              </w:rPr>
              <w:t xml:space="preserve">( تقيم نهائي ) </w:t>
            </w:r>
          </w:p>
        </w:tc>
        <w:tc>
          <w:tcPr>
            <w:tcW w:w="4678" w:type="dxa"/>
            <w:gridSpan w:val="2"/>
          </w:tcPr>
          <w:p w14:paraId="10C92951" w14:textId="77777777" w:rsidR="00B671BA" w:rsidRPr="00BD7F39" w:rsidRDefault="00E57287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رقة الخمس دقائق </w:t>
            </w:r>
            <w:r w:rsidR="000527D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</w:tbl>
    <w:p w14:paraId="10C92953" w14:textId="77777777" w:rsidR="009D0D71" w:rsidRDefault="005C6359" w:rsidP="009D0D71">
      <w:pPr>
        <w:rPr>
          <w:b/>
          <w:bCs/>
          <w:u w:val="single"/>
          <w:rtl/>
        </w:rPr>
      </w:pPr>
      <w:r>
        <w:rPr>
          <w:rFonts w:hint="cs"/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10C93A81" wp14:editId="10C93A82">
                <wp:simplePos x="0" y="0"/>
                <wp:positionH relativeFrom="column">
                  <wp:posOffset>2807715</wp:posOffset>
                </wp:positionH>
                <wp:positionV relativeFrom="paragraph">
                  <wp:posOffset>1240837</wp:posOffset>
                </wp:positionV>
                <wp:extent cx="2963457" cy="1095375"/>
                <wp:effectExtent l="0" t="0" r="27940" b="28575"/>
                <wp:wrapNone/>
                <wp:docPr id="225" name="Rectangl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63457" cy="1095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31" w14:textId="77777777" w:rsidR="009371D0" w:rsidRPr="00E7230B" w:rsidRDefault="009371D0" w:rsidP="009D0D71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7230B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تعريف الحركة الدورية الاهتزازية</w:t>
                            </w:r>
                          </w:p>
                          <w:p w14:paraId="10C93C32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............................</w:t>
                            </w:r>
                          </w:p>
                          <w:p w14:paraId="10C93C33" w14:textId="77777777" w:rsidR="009371D0" w:rsidRDefault="009371D0" w:rsidP="009D0D71">
                            <w:r w:rsidRPr="00E7230B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ثال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: .....................................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81" id="Rectangle 225" o:spid="_x0000_s1042" style="position:absolute;left:0;text-align:left;margin-left:221.1pt;margin-top:97.7pt;width:233.35pt;height:86.2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">
                <v:textbox>
                  <w:txbxContent>
                    <w:p w14:paraId="10C93C31" w14:textId="77777777" w:rsidR="009371D0" w:rsidRPr="00E7230B" w:rsidRDefault="009371D0" w:rsidP="009D0D71">
                      <w:pPr>
                        <w:rPr>
                          <w:b/>
                          <w:bCs/>
                          <w:rtl/>
                        </w:rPr>
                      </w:pPr>
                      <w:r w:rsidRPr="00E7230B">
                        <w:rPr>
                          <w:rFonts w:hint="cs"/>
                          <w:b/>
                          <w:bCs/>
                          <w:rtl/>
                        </w:rPr>
                        <w:t>تعريف الحركة الدورية الاهتزازية</w:t>
                      </w:r>
                    </w:p>
                    <w:p w14:paraId="10C93C32" w14:textId="77777777" w:rsidR="009371D0" w:rsidRDefault="009371D0" w:rsidP="009D0D7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............................</w:t>
                      </w:r>
                    </w:p>
                    <w:p w14:paraId="10C93C33" w14:textId="77777777" w:rsidR="009371D0" w:rsidRDefault="009371D0" w:rsidP="009D0D71">
                      <w:r w:rsidRPr="00E7230B">
                        <w:rPr>
                          <w:rFonts w:hint="cs"/>
                          <w:b/>
                          <w:bCs/>
                          <w:rtl/>
                        </w:rPr>
                        <w:t>مثال</w:t>
                      </w:r>
                      <w:r>
                        <w:rPr>
                          <w:rFonts w:hint="cs"/>
                          <w:rtl/>
                        </w:rPr>
                        <w:t xml:space="preserve"> : ..........................................................</w:t>
                      </w:r>
                    </w:p>
                  </w:txbxContent>
                </v:textbox>
              </v:rect>
            </w:pict>
          </mc:Fallback>
        </mc:AlternateContent>
      </w:r>
    </w:p>
    <w:p w14:paraId="10C92954" w14:textId="77777777" w:rsidR="009D0D71" w:rsidRDefault="009D0D71" w:rsidP="009D0D71">
      <w:pPr>
        <w:rPr>
          <w:b/>
          <w:bCs/>
          <w:rtl/>
        </w:rPr>
      </w:pPr>
      <w:r>
        <w:rPr>
          <w:rFonts w:hint="cs"/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10C93A83" wp14:editId="10C93A84">
                <wp:simplePos x="0" y="0"/>
                <wp:positionH relativeFrom="column">
                  <wp:posOffset>-278019</wp:posOffset>
                </wp:positionH>
                <wp:positionV relativeFrom="paragraph">
                  <wp:posOffset>148085</wp:posOffset>
                </wp:positionV>
                <wp:extent cx="3209925" cy="1095375"/>
                <wp:effectExtent l="9525" t="9525" r="9525" b="9525"/>
                <wp:wrapNone/>
                <wp:docPr id="224" name="Rectangl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9925" cy="1095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34" w14:textId="77777777" w:rsidR="009371D0" w:rsidRPr="00E7230B" w:rsidRDefault="009371D0" w:rsidP="009D0D71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7230B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تعريف الحركة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الدورية </w:t>
                            </w:r>
                          </w:p>
                          <w:p w14:paraId="10C93C35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............................................</w:t>
                            </w:r>
                          </w:p>
                          <w:p w14:paraId="10C93C36" w14:textId="77777777" w:rsidR="009371D0" w:rsidRDefault="009371D0" w:rsidP="009D0D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83" id="Rectangle 224" o:spid="_x0000_s1043" style="position:absolute;left:0;text-align:left;margin-left:-21.9pt;margin-top:11.65pt;width:252.75pt;height:86.25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">
                <v:textbox>
                  <w:txbxContent>
                    <w:p w14:paraId="10C93C34" w14:textId="77777777" w:rsidR="009371D0" w:rsidRPr="00E7230B" w:rsidRDefault="009371D0" w:rsidP="009D0D71">
                      <w:pPr>
                        <w:rPr>
                          <w:b/>
                          <w:bCs/>
                          <w:rtl/>
                        </w:rPr>
                      </w:pPr>
                      <w:r w:rsidRPr="00E7230B">
                        <w:rPr>
                          <w:rFonts w:hint="cs"/>
                          <w:b/>
                          <w:bCs/>
                          <w:rtl/>
                        </w:rPr>
                        <w:t xml:space="preserve">تعريف الحركة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الدورية </w:t>
                      </w:r>
                    </w:p>
                    <w:p w14:paraId="10C93C35" w14:textId="77777777" w:rsidR="009371D0" w:rsidRDefault="009371D0" w:rsidP="009D0D7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............................................</w:t>
                      </w:r>
                    </w:p>
                    <w:p w14:paraId="10C93C36" w14:textId="77777777" w:rsidR="009371D0" w:rsidRDefault="009371D0" w:rsidP="009D0D71"/>
                  </w:txbxContent>
                </v:textbox>
              </v:rect>
            </w:pict>
          </mc:Fallback>
        </mc:AlternateContent>
      </w:r>
    </w:p>
    <w:p w14:paraId="10C92955" w14:textId="77777777" w:rsidR="009D0D71" w:rsidRDefault="009D0D71" w:rsidP="009D0D71">
      <w:pPr>
        <w:ind w:left="360"/>
        <w:rPr>
          <w:b/>
          <w:bCs/>
          <w:rtl/>
        </w:rPr>
      </w:pPr>
    </w:p>
    <w:p w14:paraId="10C92956" w14:textId="77777777" w:rsidR="009D0D71" w:rsidRPr="00E7230B" w:rsidRDefault="009D0D71" w:rsidP="009D0D71">
      <w:pPr>
        <w:rPr>
          <w:rtl/>
        </w:rPr>
      </w:pPr>
    </w:p>
    <w:p w14:paraId="10C92957" w14:textId="77777777" w:rsidR="009D0D71" w:rsidRDefault="009D0D71" w:rsidP="009D0D71">
      <w:pPr>
        <w:rPr>
          <w:rtl/>
        </w:rPr>
      </w:pPr>
    </w:p>
    <w:p w14:paraId="10C92958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  <w:r w:rsidRPr="00E7230B">
        <w:rPr>
          <w:rFonts w:hint="cs"/>
          <w:b/>
          <w:bCs/>
          <w:noProof/>
          <w:u w:val="single"/>
          <w:rtl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10C93A85" wp14:editId="10C93A86">
                <wp:simplePos x="0" y="0"/>
                <wp:positionH relativeFrom="column">
                  <wp:posOffset>3648075</wp:posOffset>
                </wp:positionH>
                <wp:positionV relativeFrom="paragraph">
                  <wp:posOffset>-5080</wp:posOffset>
                </wp:positionV>
                <wp:extent cx="2257425" cy="1420495"/>
                <wp:effectExtent l="9525" t="8255" r="9525" b="9525"/>
                <wp:wrapNone/>
                <wp:docPr id="223" name="Oval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57425" cy="14204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0C93C37" w14:textId="77777777" w:rsidR="009371D0" w:rsidRDefault="009371D0" w:rsidP="009D0D71">
                            <w:r>
                              <w:rPr>
                                <w:rFonts w:hint="cs"/>
                                <w:rtl/>
                              </w:rPr>
                              <w:t xml:space="preserve">الزمن الدوري </w:t>
                            </w:r>
                            <w:r>
                              <w:t>T</w:t>
                            </w:r>
                          </w:p>
                          <w:p w14:paraId="10C93C38" w14:textId="77777777" w:rsidR="009371D0" w:rsidRDefault="009371D0" w:rsidP="009D0D71"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وحدة قياسه ..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0C93A85" id="Oval 223" o:spid="_x0000_s1044" style="position:absolute;left:0;text-align:left;margin-left:287.25pt;margin-top:-.4pt;width:177.75pt;height:111.85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">
                <v:textbox>
                  <w:txbxContent>
                    <w:p w14:paraId="10C93C37" w14:textId="77777777" w:rsidR="009371D0" w:rsidRDefault="009371D0" w:rsidP="009D0D71">
                      <w:r>
                        <w:rPr>
                          <w:rFonts w:hint="cs"/>
                          <w:rtl/>
                        </w:rPr>
                        <w:t xml:space="preserve">الزمن الدوري </w:t>
                      </w:r>
                      <w:r>
                        <w:t>T</w:t>
                      </w:r>
                    </w:p>
                    <w:p w14:paraId="10C93C38" w14:textId="77777777" w:rsidR="009371D0" w:rsidRDefault="009371D0" w:rsidP="009D0D71"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وحدة قياسه .......................</w:t>
                      </w:r>
                    </w:p>
                  </w:txbxContent>
                </v:textbox>
              </v:oval>
            </w:pict>
          </mc:Fallback>
        </mc:AlternateContent>
      </w:r>
      <w:r w:rsidRPr="00E7230B">
        <w:rPr>
          <w:rFonts w:hint="cs"/>
          <w:b/>
          <w:bCs/>
          <w:noProof/>
          <w:u w:val="single"/>
          <w:rtl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10C93A87" wp14:editId="10C93A88">
                <wp:simplePos x="0" y="0"/>
                <wp:positionH relativeFrom="column">
                  <wp:posOffset>-285750</wp:posOffset>
                </wp:positionH>
                <wp:positionV relativeFrom="paragraph">
                  <wp:posOffset>-5080</wp:posOffset>
                </wp:positionV>
                <wp:extent cx="2286000" cy="1363345"/>
                <wp:effectExtent l="9525" t="8255" r="9525" b="9525"/>
                <wp:wrapNone/>
                <wp:docPr id="222" name="Oval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0" cy="13633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0C93C39" w14:textId="77777777" w:rsidR="009371D0" w:rsidRDefault="009371D0" w:rsidP="009D0D71">
                            <w:r>
                              <w:rPr>
                                <w:rFonts w:hint="cs"/>
                                <w:rtl/>
                              </w:rPr>
                              <w:t xml:space="preserve">سعة الاهتزازة </w:t>
                            </w:r>
                            <w:r>
                              <w:t>A</w:t>
                            </w:r>
                          </w:p>
                          <w:p w14:paraId="10C93C3A" w14:textId="77777777" w:rsidR="009371D0" w:rsidRDefault="009371D0" w:rsidP="009D0D71"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</w:t>
                            </w:r>
                          </w:p>
                          <w:p w14:paraId="10C93C3B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وحدة قياسه ..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0C93A87" id="Oval 222" o:spid="_x0000_s1045" style="position:absolute;left:0;text-align:left;margin-left:-22.5pt;margin-top:-.4pt;width:180pt;height:107.35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">
                <v:textbox>
                  <w:txbxContent>
                    <w:p w14:paraId="10C93C39" w14:textId="77777777" w:rsidR="009371D0" w:rsidRDefault="009371D0" w:rsidP="009D0D71">
                      <w:r>
                        <w:rPr>
                          <w:rFonts w:hint="cs"/>
                          <w:rtl/>
                        </w:rPr>
                        <w:t xml:space="preserve">سعة الاهتزازة </w:t>
                      </w:r>
                      <w:r>
                        <w:t>A</w:t>
                      </w:r>
                    </w:p>
                    <w:p w14:paraId="10C93C3A" w14:textId="77777777" w:rsidR="009371D0" w:rsidRDefault="009371D0" w:rsidP="009D0D71"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</w:t>
                      </w:r>
                    </w:p>
                    <w:p w14:paraId="10C93C3B" w14:textId="77777777" w:rsidR="009371D0" w:rsidRDefault="009371D0" w:rsidP="009D0D7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وحدة قياسه .......................</w:t>
                      </w:r>
                    </w:p>
                  </w:txbxContent>
                </v:textbox>
              </v:oval>
            </w:pict>
          </mc:Fallback>
        </mc:AlternateContent>
      </w:r>
      <w:r w:rsidRPr="00E7230B">
        <w:rPr>
          <w:rFonts w:hint="cs"/>
          <w:b/>
          <w:bCs/>
          <w:noProof/>
          <w:u w:val="single"/>
          <w:rtl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10C93A89" wp14:editId="10C93A8A">
                <wp:simplePos x="0" y="0"/>
                <wp:positionH relativeFrom="column">
                  <wp:posOffset>2209800</wp:posOffset>
                </wp:positionH>
                <wp:positionV relativeFrom="paragraph">
                  <wp:posOffset>261620</wp:posOffset>
                </wp:positionV>
                <wp:extent cx="762000" cy="142875"/>
                <wp:effectExtent l="28575" t="8255" r="9525" b="58420"/>
                <wp:wrapNone/>
                <wp:docPr id="221" name="Straight Arrow Connector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7C0C5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21" o:spid="_x0000_s1026" type="#_x0000_t32" style="position:absolute;left:0;text-align:left;margin-left:174pt;margin-top:20.6pt;width:60pt;height:11.25pt;flip:x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">
                <v:stroke endarrow="block"/>
              </v:shape>
            </w:pict>
          </mc:Fallback>
        </mc:AlternateContent>
      </w:r>
      <w:r w:rsidRPr="00E7230B">
        <w:rPr>
          <w:rFonts w:hint="cs"/>
          <w:b/>
          <w:bCs/>
          <w:noProof/>
          <w:u w:val="single"/>
          <w:rtl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10C93A8B" wp14:editId="10C93A8C">
                <wp:simplePos x="0" y="0"/>
                <wp:positionH relativeFrom="column">
                  <wp:posOffset>2971800</wp:posOffset>
                </wp:positionH>
                <wp:positionV relativeFrom="paragraph">
                  <wp:posOffset>261620</wp:posOffset>
                </wp:positionV>
                <wp:extent cx="723900" cy="200025"/>
                <wp:effectExtent l="9525" t="8255" r="28575" b="58420"/>
                <wp:wrapNone/>
                <wp:docPr id="220" name="Straight Arrow Connector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3900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546A8F" id="Straight Arrow Connector 220" o:spid="_x0000_s1026" type="#_x0000_t32" style="position:absolute;left:0;text-align:left;margin-left:234pt;margin-top:20.6pt;width:57pt;height:15.75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">
                <v:stroke endarrow="block"/>
              </v:shape>
            </w:pict>
          </mc:Fallback>
        </mc:AlternateContent>
      </w:r>
      <w:r w:rsidRPr="00E7230B">
        <w:rPr>
          <w:rFonts w:hint="cs"/>
          <w:b/>
          <w:bCs/>
          <w:u w:val="single"/>
          <w:rtl/>
        </w:rPr>
        <w:t>كميات لوصف الحركة التوافقية البسيطة</w:t>
      </w:r>
    </w:p>
    <w:p w14:paraId="10C92959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5A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5B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5C" w14:textId="77777777" w:rsidR="005C6359" w:rsidRDefault="005C6359" w:rsidP="005C6359">
      <w:pPr>
        <w:tabs>
          <w:tab w:val="left" w:pos="1511"/>
        </w:tabs>
        <w:rPr>
          <w:b/>
          <w:bCs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10C93A8D" wp14:editId="10C93A8E">
                <wp:simplePos x="0" y="0"/>
                <wp:positionH relativeFrom="column">
                  <wp:posOffset>2153693</wp:posOffset>
                </wp:positionH>
                <wp:positionV relativeFrom="paragraph">
                  <wp:posOffset>3166</wp:posOffset>
                </wp:positionV>
                <wp:extent cx="3733800" cy="1862172"/>
                <wp:effectExtent l="0" t="0" r="19050" b="24130"/>
                <wp:wrapNone/>
                <wp:docPr id="219" name="Rectangle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33800" cy="18621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3C" w14:textId="77777777" w:rsidR="009371D0" w:rsidRPr="00E7230B" w:rsidRDefault="009371D0" w:rsidP="009D0D71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قانون هوك</w:t>
                            </w:r>
                          </w:p>
                          <w:p w14:paraId="10C93C3D" w14:textId="77777777" w:rsidR="009371D0" w:rsidRDefault="009371D0" w:rsidP="005C6359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</w:t>
                            </w:r>
                          </w:p>
                          <w:p w14:paraId="10C93C3E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الصيغة الرياضية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: ..........................................................</w:t>
                            </w:r>
                          </w:p>
                          <w:p w14:paraId="10C93C3F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اذا يمثل كل رمز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</w:t>
                            </w:r>
                          </w:p>
                          <w:p w14:paraId="10C93C40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  <w:r w:rsidRPr="002239F4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على ماذا يعتمد ثابت النابض </w:t>
                            </w:r>
                            <w:r w:rsidRPr="002239F4">
                              <w:rPr>
                                <w:b/>
                                <w:bCs/>
                              </w:rPr>
                              <w:t>k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؟ .................................</w:t>
                            </w:r>
                          </w:p>
                          <w:p w14:paraId="10C93C41" w14:textId="77777777" w:rsidR="009371D0" w:rsidRPr="002239F4" w:rsidRDefault="009371D0" w:rsidP="009D0D71">
                            <w:pPr>
                              <w:rPr>
                                <w:rtl/>
                              </w:rPr>
                            </w:pPr>
                            <w:r w:rsidRPr="002239F4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وحدة قياس </w:t>
                            </w:r>
                            <w:r w:rsidRPr="002239F4">
                              <w:rPr>
                                <w:b/>
                                <w:bCs/>
                              </w:rPr>
                              <w:t>k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..................................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8D" id="Rectangle 219" o:spid="_x0000_s1046" style="position:absolute;left:0;text-align:left;margin-left:169.6pt;margin-top:.25pt;width:294pt;height:146.65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">
                <v:textbox>
                  <w:txbxContent>
                    <w:p w14:paraId="10C93C3C" w14:textId="77777777" w:rsidR="009371D0" w:rsidRPr="00E7230B" w:rsidRDefault="009371D0" w:rsidP="009D0D71">
                      <w:pPr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قانون هوك</w:t>
                      </w:r>
                    </w:p>
                    <w:p w14:paraId="10C93C3D" w14:textId="77777777" w:rsidR="009371D0" w:rsidRDefault="009371D0" w:rsidP="005C6359">
                      <w:pPr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</w:t>
                      </w:r>
                    </w:p>
                    <w:p w14:paraId="10C93C3E" w14:textId="77777777" w:rsidR="009371D0" w:rsidRDefault="009371D0" w:rsidP="009D0D7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الصيغة الرياضية </w:t>
                      </w:r>
                      <w:r>
                        <w:rPr>
                          <w:rFonts w:hint="cs"/>
                          <w:rtl/>
                        </w:rPr>
                        <w:t xml:space="preserve"> : ..........................................................</w:t>
                      </w:r>
                    </w:p>
                    <w:p w14:paraId="10C93C3F" w14:textId="77777777" w:rsidR="009371D0" w:rsidRDefault="009371D0" w:rsidP="009D0D7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ماذا يمثل كل رمز</w:t>
                      </w:r>
                      <w:r>
                        <w:rPr>
                          <w:rFonts w:hint="cs"/>
                          <w:rtl/>
                        </w:rPr>
                        <w:t>................................................................</w:t>
                      </w:r>
                    </w:p>
                    <w:p w14:paraId="10C93C40" w14:textId="77777777" w:rsidR="009371D0" w:rsidRDefault="009371D0" w:rsidP="009D0D71">
                      <w:pPr>
                        <w:rPr>
                          <w:rtl/>
                        </w:rPr>
                      </w:pPr>
                      <w:r w:rsidRPr="002239F4">
                        <w:rPr>
                          <w:rFonts w:hint="cs"/>
                          <w:b/>
                          <w:bCs/>
                          <w:rtl/>
                        </w:rPr>
                        <w:t xml:space="preserve">على ماذا يعتمد ثابت النابض </w:t>
                      </w:r>
                      <w:r w:rsidRPr="002239F4">
                        <w:rPr>
                          <w:b/>
                          <w:bCs/>
                        </w:rPr>
                        <w:t>k</w:t>
                      </w:r>
                      <w:r>
                        <w:t xml:space="preserve">  </w:t>
                      </w:r>
                      <w:r>
                        <w:rPr>
                          <w:rFonts w:hint="cs"/>
                          <w:rtl/>
                        </w:rPr>
                        <w:t xml:space="preserve">  ؟ .................................</w:t>
                      </w:r>
                    </w:p>
                    <w:p w14:paraId="10C93C41" w14:textId="77777777" w:rsidR="009371D0" w:rsidRPr="002239F4" w:rsidRDefault="009371D0" w:rsidP="009D0D71">
                      <w:pPr>
                        <w:rPr>
                          <w:rtl/>
                        </w:rPr>
                      </w:pPr>
                      <w:r w:rsidRPr="002239F4">
                        <w:rPr>
                          <w:rFonts w:hint="cs"/>
                          <w:b/>
                          <w:bCs/>
                          <w:rtl/>
                        </w:rPr>
                        <w:t xml:space="preserve">وحدة قياس </w:t>
                      </w:r>
                      <w:r w:rsidRPr="002239F4">
                        <w:rPr>
                          <w:b/>
                          <w:bCs/>
                        </w:rPr>
                        <w:t>k</w:t>
                      </w:r>
                      <w:r>
                        <w:t xml:space="preserve"> </w:t>
                      </w:r>
                      <w:r>
                        <w:rPr>
                          <w:rFonts w:hint="cs"/>
                          <w:rtl/>
                        </w:rPr>
                        <w:t xml:space="preserve"> .......................................................</w:t>
                      </w:r>
                    </w:p>
                  </w:txbxContent>
                </v:textbox>
              </v:rect>
            </w:pict>
          </mc:Fallback>
        </mc:AlternateContent>
      </w:r>
    </w:p>
    <w:p w14:paraId="10C9295D" w14:textId="77777777" w:rsidR="009D0D71" w:rsidRDefault="005C6359" w:rsidP="005C6359">
      <w:pPr>
        <w:tabs>
          <w:tab w:val="left" w:pos="1511"/>
        </w:tabs>
        <w:rPr>
          <w:b/>
          <w:bCs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10C93A8F" wp14:editId="10C93A90">
                <wp:simplePos x="0" y="0"/>
                <wp:positionH relativeFrom="column">
                  <wp:posOffset>-641786</wp:posOffset>
                </wp:positionH>
                <wp:positionV relativeFrom="paragraph">
                  <wp:posOffset>93040</wp:posOffset>
                </wp:positionV>
                <wp:extent cx="3486150" cy="1254797"/>
                <wp:effectExtent l="0" t="0" r="19050" b="21590"/>
                <wp:wrapNone/>
                <wp:docPr id="216" name="Rectangl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0" cy="12547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42" w14:textId="77777777" w:rsidR="009371D0" w:rsidRPr="00E7230B" w:rsidRDefault="009371D0" w:rsidP="009D0D71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طاقة الوضع المرونية في نابض</w:t>
                            </w:r>
                          </w:p>
                          <w:p w14:paraId="10C93C43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</w:t>
                            </w:r>
                          </w:p>
                          <w:p w14:paraId="10C93C44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الصيغة الرياضية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: ..........................................................</w:t>
                            </w:r>
                          </w:p>
                          <w:p w14:paraId="10C93C45" w14:textId="77777777" w:rsidR="009371D0" w:rsidRDefault="009371D0" w:rsidP="009D0D71">
                            <w:r w:rsidRPr="002239F4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وحدة قياسها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: ............................................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8F" id="Rectangle 216" o:spid="_x0000_s1047" style="position:absolute;left:0;text-align:left;margin-left:-50.55pt;margin-top:7.35pt;width:274.5pt;height:98.8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">
                <v:textbox>
                  <w:txbxContent>
                    <w:p w14:paraId="10C93C42" w14:textId="77777777" w:rsidR="009371D0" w:rsidRPr="00E7230B" w:rsidRDefault="009371D0" w:rsidP="009D0D71">
                      <w:pPr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طاقة الوضع المرونية في نابض</w:t>
                      </w:r>
                    </w:p>
                    <w:p w14:paraId="10C93C43" w14:textId="77777777" w:rsidR="009371D0" w:rsidRDefault="009371D0" w:rsidP="009D0D7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</w:t>
                      </w:r>
                    </w:p>
                    <w:p w14:paraId="10C93C44" w14:textId="77777777" w:rsidR="009371D0" w:rsidRDefault="009371D0" w:rsidP="009D0D7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الصيغة الرياضية </w:t>
                      </w:r>
                      <w:r>
                        <w:rPr>
                          <w:rFonts w:hint="cs"/>
                          <w:rtl/>
                        </w:rPr>
                        <w:t xml:space="preserve"> : ..........................................................</w:t>
                      </w:r>
                    </w:p>
                    <w:p w14:paraId="10C93C45" w14:textId="77777777" w:rsidR="009371D0" w:rsidRDefault="009371D0" w:rsidP="009D0D71">
                      <w:r w:rsidRPr="002239F4">
                        <w:rPr>
                          <w:rFonts w:hint="cs"/>
                          <w:b/>
                          <w:bCs/>
                          <w:rtl/>
                        </w:rPr>
                        <w:t>وحدة قياسها</w:t>
                      </w:r>
                      <w:r>
                        <w:rPr>
                          <w:rFonts w:hint="cs"/>
                          <w:rtl/>
                        </w:rPr>
                        <w:t xml:space="preserve"> : .................................................................</w:t>
                      </w:r>
                    </w:p>
                  </w:txbxContent>
                </v:textbox>
              </v:rect>
            </w:pict>
          </mc:Fallback>
        </mc:AlternateContent>
      </w:r>
    </w:p>
    <w:p w14:paraId="10C9295E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5F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60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61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62" w14:textId="77777777" w:rsidR="009D0D71" w:rsidRDefault="009D0D71" w:rsidP="009D0D71">
      <w:pPr>
        <w:rPr>
          <w:b/>
          <w:bCs/>
          <w:rtl/>
        </w:rPr>
      </w:pPr>
      <w:r w:rsidRPr="002239F4">
        <w:rPr>
          <w:rFonts w:hint="cs"/>
          <w:b/>
          <w:bCs/>
          <w:rtl/>
        </w:rPr>
        <w:t xml:space="preserve">من الرسم الذي أمامك ماذا يمثل كلا من : ميل الخط المستقيم </w:t>
      </w:r>
      <w:r w:rsidRPr="002239F4">
        <w:rPr>
          <w:b/>
          <w:bCs/>
          <w:rtl/>
        </w:rPr>
        <w:t>–</w:t>
      </w:r>
      <w:r w:rsidRPr="002239F4">
        <w:rPr>
          <w:rFonts w:hint="cs"/>
          <w:b/>
          <w:bCs/>
          <w:rtl/>
        </w:rPr>
        <w:t xml:space="preserve"> المساحة تحت المنحنى</w:t>
      </w:r>
    </w:p>
    <w:p w14:paraId="10C92963" w14:textId="77777777" w:rsidR="009D0D71" w:rsidRPr="002239F4" w:rsidRDefault="009D0D71" w:rsidP="009D0D71">
      <w:pPr>
        <w:rPr>
          <w:rtl/>
        </w:rPr>
      </w:pPr>
      <w:r>
        <w:rPr>
          <w:noProof/>
        </w:rPr>
        <w:drawing>
          <wp:anchor distT="0" distB="0" distL="114300" distR="114300" simplePos="0" relativeHeight="251922432" behindDoc="0" locked="0" layoutInCell="1" allowOverlap="1" wp14:anchorId="10C93A91" wp14:editId="10C93A92">
            <wp:simplePos x="0" y="0"/>
            <wp:positionH relativeFrom="column">
              <wp:posOffset>-390525</wp:posOffset>
            </wp:positionH>
            <wp:positionV relativeFrom="paragraph">
              <wp:posOffset>65405</wp:posOffset>
            </wp:positionV>
            <wp:extent cx="1847850" cy="1838325"/>
            <wp:effectExtent l="0" t="0" r="0" b="9525"/>
            <wp:wrapNone/>
            <wp:docPr id="211" name="Picture 211" descr="غغ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غغغ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39F4">
        <w:rPr>
          <w:rFonts w:hint="cs"/>
          <w:rtl/>
        </w:rPr>
        <w:t>...................................................................................................................................</w:t>
      </w:r>
    </w:p>
    <w:p w14:paraId="10C92964" w14:textId="77777777" w:rsidR="009D0D71" w:rsidRPr="002239F4" w:rsidRDefault="009D0D71" w:rsidP="009D0D71">
      <w:pPr>
        <w:rPr>
          <w:rtl/>
        </w:rPr>
      </w:pPr>
      <w:r w:rsidRPr="002239F4">
        <w:rPr>
          <w:rFonts w:hint="cs"/>
          <w:rtl/>
        </w:rPr>
        <w:t>...................................................................................................................................</w:t>
      </w:r>
    </w:p>
    <w:p w14:paraId="10C92965" w14:textId="77777777" w:rsidR="009D0D71" w:rsidRDefault="005C6359" w:rsidP="005C6359">
      <w:pPr>
        <w:tabs>
          <w:tab w:val="left" w:pos="1511"/>
        </w:tabs>
        <w:jc w:val="center"/>
        <w:rPr>
          <w:b/>
          <w:bCs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10C93A93" wp14:editId="10C93A94">
                <wp:simplePos x="0" y="0"/>
                <wp:positionH relativeFrom="column">
                  <wp:posOffset>1953385</wp:posOffset>
                </wp:positionH>
                <wp:positionV relativeFrom="paragraph">
                  <wp:posOffset>7578</wp:posOffset>
                </wp:positionV>
                <wp:extent cx="3781425" cy="580677"/>
                <wp:effectExtent l="0" t="0" r="28575" b="10160"/>
                <wp:wrapNone/>
                <wp:docPr id="185" name="Rectangle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81425" cy="58067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46" w14:textId="77777777" w:rsidR="009371D0" w:rsidRDefault="009371D0" w:rsidP="009D0D71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زمن الدوري للبندول : .....................................................</w:t>
                            </w:r>
                          </w:p>
                          <w:p w14:paraId="10C93C47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ويعتمد الزمن الدوري على .......................... و ................</w:t>
                            </w:r>
                          </w:p>
                          <w:p w14:paraId="10C93C48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</w:p>
                          <w:p w14:paraId="10C93C49" w14:textId="77777777" w:rsidR="009371D0" w:rsidRPr="003E7A02" w:rsidRDefault="009371D0" w:rsidP="009D0D71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ا أهم تطبيقات البندول.................</w:t>
                            </w:r>
                            <w:r w:rsidRPr="003E7A02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........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93" id="Rectangle 185" o:spid="_x0000_s1048" style="position:absolute;left:0;text-align:left;margin-left:153.8pt;margin-top:.6pt;width:297.75pt;height:45.7p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">
                <v:textbox>
                  <w:txbxContent>
                    <w:p w14:paraId="10C93C46" w14:textId="77777777" w:rsidR="009371D0" w:rsidRDefault="009371D0" w:rsidP="009D0D71">
                      <w:pPr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لزمن الدوري للبندول : .....................................................</w:t>
                      </w:r>
                    </w:p>
                    <w:p w14:paraId="10C93C47" w14:textId="77777777" w:rsidR="009371D0" w:rsidRDefault="009371D0" w:rsidP="009D0D7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ويعتمد الزمن الدوري على .......................... و ................</w:t>
                      </w:r>
                    </w:p>
                    <w:p w14:paraId="10C93C48" w14:textId="77777777" w:rsidR="009371D0" w:rsidRDefault="009371D0" w:rsidP="009D0D71">
                      <w:pPr>
                        <w:rPr>
                          <w:rtl/>
                        </w:rPr>
                      </w:pPr>
                    </w:p>
                    <w:p w14:paraId="10C93C49" w14:textId="77777777" w:rsidR="009371D0" w:rsidRPr="003E7A02" w:rsidRDefault="009371D0" w:rsidP="009D0D71">
                      <w:pPr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ما أهم تطبيقات البندول.................</w:t>
                      </w:r>
                      <w:r w:rsidRPr="003E7A02">
                        <w:rPr>
                          <w:rFonts w:hint="cs"/>
                          <w:b/>
                          <w:bCs/>
                          <w:rtl/>
                        </w:rPr>
                        <w:t>......................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.................</w:t>
                      </w:r>
                    </w:p>
                  </w:txbxContent>
                </v:textbox>
              </v:rect>
            </w:pict>
          </mc:Fallback>
        </mc:AlternateContent>
      </w:r>
    </w:p>
    <w:p w14:paraId="10C92966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67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10C93A95" wp14:editId="10C93A96">
                <wp:simplePos x="0" y="0"/>
                <wp:positionH relativeFrom="margin">
                  <wp:align>right</wp:align>
                </wp:positionH>
                <wp:positionV relativeFrom="paragraph">
                  <wp:posOffset>51532</wp:posOffset>
                </wp:positionV>
                <wp:extent cx="3784067" cy="1515101"/>
                <wp:effectExtent l="0" t="0" r="26035" b="28575"/>
                <wp:wrapNone/>
                <wp:docPr id="184" name="Text Box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067" cy="15151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4A" w14:textId="77777777" w:rsidR="009371D0" w:rsidRDefault="009371D0" w:rsidP="009D0D71">
                            <w:pPr>
                              <w:rPr>
                                <w:b/>
                                <w:bCs/>
                                <w:u w:val="single"/>
                                <w:rtl/>
                              </w:rPr>
                            </w:pPr>
                          </w:p>
                          <w:p w14:paraId="10C93C4B" w14:textId="77777777" w:rsidR="009371D0" w:rsidRPr="00B53E24" w:rsidRDefault="009371D0" w:rsidP="00041D23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تى يحدث الرنين ؟</w:t>
                            </w:r>
                          </w:p>
                          <w:p w14:paraId="10C93C4C" w14:textId="77777777" w:rsidR="009371D0" w:rsidRPr="003E7A02" w:rsidRDefault="009371D0" w:rsidP="005C6359">
                            <w:pPr>
                              <w:ind w:left="720"/>
                              <w:rPr>
                                <w:b/>
                                <w:bCs/>
                              </w:rPr>
                            </w:pPr>
                            <w:r w:rsidRPr="003E7A02">
                              <w:rPr>
                                <w:rFonts w:hint="cs"/>
                                <w:rtl/>
                              </w:rPr>
                              <w:t>.............................................................</w:t>
                            </w:r>
                          </w:p>
                          <w:p w14:paraId="10C93C4D" w14:textId="77777777" w:rsidR="009371D0" w:rsidRDefault="009371D0" w:rsidP="00041D23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ذكري مثال على الرنين</w:t>
                            </w:r>
                          </w:p>
                          <w:p w14:paraId="10C93C4E" w14:textId="77777777" w:rsidR="009371D0" w:rsidRDefault="009371D0" w:rsidP="005C6359">
                            <w:pPr>
                              <w:ind w:left="720"/>
                              <w:rPr>
                                <w:rtl/>
                              </w:rPr>
                            </w:pPr>
                            <w:r w:rsidRPr="003E7A02">
                              <w:rPr>
                                <w:rFonts w:hint="cs"/>
                                <w:rtl/>
                              </w:rPr>
                              <w:t>....................................................................</w:t>
                            </w:r>
                          </w:p>
                          <w:p w14:paraId="10C93C4F" w14:textId="77777777" w:rsidR="009371D0" w:rsidRDefault="009371D0" w:rsidP="009D0D71">
                            <w:pPr>
                              <w:rPr>
                                <w:rtl/>
                              </w:rPr>
                            </w:pPr>
                          </w:p>
                          <w:p w14:paraId="10C93C50" w14:textId="77777777" w:rsidR="009371D0" w:rsidRDefault="009371D0" w:rsidP="00041D23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3E7A02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عللي : يعد الرنين شكلاً  مميزاً للحركة التوافقية البسيطة</w:t>
                            </w:r>
                          </w:p>
                          <w:p w14:paraId="10C93C51" w14:textId="77777777" w:rsidR="009371D0" w:rsidRDefault="009371D0" w:rsidP="009D0D71">
                            <w:pPr>
                              <w:ind w:left="720"/>
                              <w:rPr>
                                <w:rtl/>
                              </w:rPr>
                            </w:pPr>
                            <w:r w:rsidRPr="003E7A02"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</w:t>
                            </w:r>
                          </w:p>
                          <w:p w14:paraId="10C93C52" w14:textId="77777777" w:rsidR="009371D0" w:rsidRDefault="009371D0" w:rsidP="009D0D71">
                            <w:pPr>
                              <w:ind w:left="720"/>
                              <w:rPr>
                                <w:b/>
                                <w:bCs/>
                                <w:u w:val="single"/>
                                <w:rtl/>
                              </w:rPr>
                            </w:pPr>
                          </w:p>
                          <w:p w14:paraId="10C93C53" w14:textId="77777777" w:rsidR="009371D0" w:rsidRDefault="009371D0" w:rsidP="009D0D71">
                            <w:pPr>
                              <w:ind w:left="720"/>
                              <w:rPr>
                                <w:b/>
                                <w:bCs/>
                                <w:u w:val="single"/>
                                <w:rtl/>
                              </w:rPr>
                            </w:pPr>
                          </w:p>
                          <w:p w14:paraId="10C93C54" w14:textId="77777777" w:rsidR="009371D0" w:rsidRDefault="009371D0" w:rsidP="009D0D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C93A95" id="Text Box 184" o:spid="_x0000_s1049" type="#_x0000_t202" style="position:absolute;left:0;text-align:left;margin-left:246.75pt;margin-top:4.05pt;width:297.95pt;height:119.3pt;z-index:251924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">
                <v:textbox>
                  <w:txbxContent>
                    <w:p w14:paraId="10C93C4A" w14:textId="77777777" w:rsidR="009371D0" w:rsidRDefault="009371D0" w:rsidP="009D0D71">
                      <w:pPr>
                        <w:rPr>
                          <w:b/>
                          <w:bCs/>
                          <w:u w:val="single"/>
                          <w:rtl/>
                        </w:rPr>
                      </w:pPr>
                    </w:p>
                    <w:p w14:paraId="10C93C4B" w14:textId="77777777" w:rsidR="009371D0" w:rsidRPr="00B53E24" w:rsidRDefault="009371D0" w:rsidP="00041D23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متى يحدث الرنين ؟</w:t>
                      </w:r>
                    </w:p>
                    <w:p w14:paraId="10C93C4C" w14:textId="77777777" w:rsidR="009371D0" w:rsidRPr="003E7A02" w:rsidRDefault="009371D0" w:rsidP="005C6359">
                      <w:pPr>
                        <w:ind w:left="720"/>
                        <w:rPr>
                          <w:b/>
                          <w:bCs/>
                        </w:rPr>
                      </w:pPr>
                      <w:r w:rsidRPr="003E7A02">
                        <w:rPr>
                          <w:rFonts w:hint="cs"/>
                          <w:rtl/>
                        </w:rPr>
                        <w:t>.............................................................</w:t>
                      </w:r>
                    </w:p>
                    <w:p w14:paraId="10C93C4D" w14:textId="77777777" w:rsidR="009371D0" w:rsidRDefault="009371D0" w:rsidP="00041D23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ذكري مثال على الرنين</w:t>
                      </w:r>
                    </w:p>
                    <w:p w14:paraId="10C93C4E" w14:textId="77777777" w:rsidR="009371D0" w:rsidRDefault="009371D0" w:rsidP="005C6359">
                      <w:pPr>
                        <w:ind w:left="720"/>
                        <w:rPr>
                          <w:rtl/>
                        </w:rPr>
                      </w:pPr>
                      <w:r w:rsidRPr="003E7A02">
                        <w:rPr>
                          <w:rFonts w:hint="cs"/>
                          <w:rtl/>
                        </w:rPr>
                        <w:t>....................................................................</w:t>
                      </w:r>
                    </w:p>
                    <w:p w14:paraId="10C93C4F" w14:textId="77777777" w:rsidR="009371D0" w:rsidRDefault="009371D0" w:rsidP="009D0D71">
                      <w:pPr>
                        <w:rPr>
                          <w:rtl/>
                        </w:rPr>
                      </w:pPr>
                    </w:p>
                    <w:p w14:paraId="10C93C50" w14:textId="77777777" w:rsidR="009371D0" w:rsidRDefault="009371D0" w:rsidP="00041D23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rPr>
                          <w:b/>
                          <w:bCs/>
                        </w:rPr>
                      </w:pPr>
                      <w:r w:rsidRPr="003E7A02">
                        <w:rPr>
                          <w:rFonts w:hint="cs"/>
                          <w:b/>
                          <w:bCs/>
                          <w:rtl/>
                        </w:rPr>
                        <w:t>عللي : يعد الرنين شكلاً  مميزاً للحركة التوافقية البسيطة</w:t>
                      </w:r>
                    </w:p>
                    <w:p w14:paraId="10C93C51" w14:textId="77777777" w:rsidR="009371D0" w:rsidRDefault="009371D0" w:rsidP="009D0D71">
                      <w:pPr>
                        <w:ind w:left="720"/>
                        <w:rPr>
                          <w:rtl/>
                        </w:rPr>
                      </w:pPr>
                      <w:r w:rsidRPr="003E7A02">
                        <w:rPr>
                          <w:rFonts w:hint="cs"/>
                          <w:rtl/>
                        </w:rPr>
                        <w:t>...........................................................................................</w:t>
                      </w:r>
                    </w:p>
                    <w:p w14:paraId="10C93C52" w14:textId="77777777" w:rsidR="009371D0" w:rsidRDefault="009371D0" w:rsidP="009D0D71">
                      <w:pPr>
                        <w:ind w:left="720"/>
                        <w:rPr>
                          <w:b/>
                          <w:bCs/>
                          <w:u w:val="single"/>
                          <w:rtl/>
                        </w:rPr>
                      </w:pPr>
                    </w:p>
                    <w:p w14:paraId="10C93C53" w14:textId="77777777" w:rsidR="009371D0" w:rsidRDefault="009371D0" w:rsidP="009D0D71">
                      <w:pPr>
                        <w:ind w:left="720"/>
                        <w:rPr>
                          <w:b/>
                          <w:bCs/>
                          <w:u w:val="single"/>
                          <w:rtl/>
                        </w:rPr>
                      </w:pPr>
                    </w:p>
                    <w:p w14:paraId="10C93C54" w14:textId="77777777" w:rsidR="009371D0" w:rsidRDefault="009371D0" w:rsidP="009D0D71"/>
                  </w:txbxContent>
                </v:textbox>
                <w10:wrap anchorx="margin"/>
              </v:shape>
            </w:pict>
          </mc:Fallback>
        </mc:AlternateContent>
      </w:r>
    </w:p>
    <w:p w14:paraId="10C92968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69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6A" w14:textId="77777777" w:rsidR="009D0D71" w:rsidRDefault="009D0D71" w:rsidP="009D0D71">
      <w:pPr>
        <w:tabs>
          <w:tab w:val="left" w:pos="1511"/>
        </w:tabs>
        <w:jc w:val="center"/>
        <w:rPr>
          <w:b/>
          <w:bCs/>
          <w:u w:val="single"/>
          <w:rtl/>
        </w:rPr>
      </w:pPr>
    </w:p>
    <w:p w14:paraId="10C9296B" w14:textId="77777777" w:rsidR="009D0D71" w:rsidRDefault="009D0D71" w:rsidP="005C6359">
      <w:pPr>
        <w:tabs>
          <w:tab w:val="left" w:pos="1511"/>
        </w:tabs>
        <w:rPr>
          <w:b/>
          <w:bCs/>
          <w:u w:val="single"/>
          <w:rtl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4"/>
        <w:gridCol w:w="2058"/>
        <w:gridCol w:w="2078"/>
        <w:gridCol w:w="2086"/>
      </w:tblGrid>
      <w:tr w:rsidR="00B671BA" w:rsidRPr="00F077B2" w14:paraId="10C92970" w14:textId="77777777" w:rsidTr="005D6F25">
        <w:tc>
          <w:tcPr>
            <w:tcW w:w="2074" w:type="dxa"/>
          </w:tcPr>
          <w:p w14:paraId="10C9296C" w14:textId="77777777" w:rsidR="00B671BA" w:rsidRPr="00DC7C3C" w:rsidRDefault="005D6F25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="00B671BA" w:rsidRPr="00DC7C3C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058" w:type="dxa"/>
          </w:tcPr>
          <w:p w14:paraId="10C9296D" w14:textId="77777777" w:rsidR="00B671BA" w:rsidRPr="00DC7C3C" w:rsidRDefault="00B671BA" w:rsidP="008B2692">
            <w:pPr>
              <w:rPr>
                <w:sz w:val="24"/>
                <w:szCs w:val="24"/>
                <w:rtl/>
              </w:rPr>
            </w:pPr>
          </w:p>
        </w:tc>
        <w:tc>
          <w:tcPr>
            <w:tcW w:w="2078" w:type="dxa"/>
          </w:tcPr>
          <w:p w14:paraId="10C9296E" w14:textId="77777777" w:rsidR="00B671BA" w:rsidRPr="00DC7C3C" w:rsidRDefault="00B671BA" w:rsidP="008B2692">
            <w:pPr>
              <w:rPr>
                <w:sz w:val="24"/>
                <w:szCs w:val="24"/>
                <w:rtl/>
              </w:rPr>
            </w:pPr>
            <w:r w:rsidRPr="00DC7C3C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086" w:type="dxa"/>
          </w:tcPr>
          <w:p w14:paraId="10C9296F" w14:textId="77777777" w:rsidR="00B671BA" w:rsidRPr="00DC7C3C" w:rsidRDefault="005D6F25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خصائص الموجات </w:t>
            </w:r>
          </w:p>
        </w:tc>
      </w:tr>
      <w:tr w:rsidR="00B671BA" w:rsidRPr="00F077B2" w14:paraId="10C92975" w14:textId="77777777" w:rsidTr="005D6F25">
        <w:tc>
          <w:tcPr>
            <w:tcW w:w="2074" w:type="dxa"/>
          </w:tcPr>
          <w:p w14:paraId="10C92971" w14:textId="77777777" w:rsidR="00B671BA" w:rsidRPr="00DC7C3C" w:rsidRDefault="00B671BA" w:rsidP="008B2692">
            <w:pPr>
              <w:rPr>
                <w:sz w:val="24"/>
                <w:szCs w:val="24"/>
                <w:rtl/>
              </w:rPr>
            </w:pPr>
            <w:r w:rsidRPr="00DC7C3C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058" w:type="dxa"/>
          </w:tcPr>
          <w:p w14:paraId="10C92972" w14:textId="77777777" w:rsidR="00B671BA" w:rsidRPr="00DC7C3C" w:rsidRDefault="00B671BA" w:rsidP="008B2692">
            <w:pPr>
              <w:rPr>
                <w:sz w:val="24"/>
                <w:szCs w:val="24"/>
                <w:rtl/>
              </w:rPr>
            </w:pPr>
            <w:r w:rsidRPr="00DC7C3C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078" w:type="dxa"/>
          </w:tcPr>
          <w:p w14:paraId="10C92973" w14:textId="77777777" w:rsidR="00B671BA" w:rsidRPr="00DC7C3C" w:rsidRDefault="005D6F25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قم</w:t>
            </w:r>
            <w:r w:rsidR="00B671BA" w:rsidRPr="00DC7C3C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086" w:type="dxa"/>
          </w:tcPr>
          <w:p w14:paraId="10C92974" w14:textId="77777777" w:rsidR="00B671BA" w:rsidRPr="00DC7C3C" w:rsidRDefault="00B671BA" w:rsidP="008B2692">
            <w:pPr>
              <w:rPr>
                <w:sz w:val="24"/>
                <w:szCs w:val="24"/>
                <w:rtl/>
              </w:rPr>
            </w:pPr>
          </w:p>
        </w:tc>
      </w:tr>
      <w:tr w:rsidR="00B671BA" w:rsidRPr="00F077B2" w14:paraId="10C92978" w14:textId="77777777" w:rsidTr="005D6F25">
        <w:tc>
          <w:tcPr>
            <w:tcW w:w="4132" w:type="dxa"/>
            <w:gridSpan w:val="2"/>
          </w:tcPr>
          <w:p w14:paraId="10C92976" w14:textId="77777777" w:rsidR="00B671BA" w:rsidRPr="00DC7C3C" w:rsidRDefault="00B671BA" w:rsidP="005D6F25">
            <w:pPr>
              <w:rPr>
                <w:sz w:val="24"/>
                <w:szCs w:val="24"/>
                <w:rtl/>
              </w:rPr>
            </w:pPr>
            <w:r w:rsidRPr="00DC7C3C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</w:p>
        </w:tc>
        <w:tc>
          <w:tcPr>
            <w:tcW w:w="4164" w:type="dxa"/>
            <w:gridSpan w:val="2"/>
          </w:tcPr>
          <w:p w14:paraId="10C92977" w14:textId="77777777" w:rsidR="00B671BA" w:rsidRPr="00DC7C3C" w:rsidRDefault="005D6F25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رقة الخمس دقائق </w:t>
            </w:r>
          </w:p>
        </w:tc>
      </w:tr>
    </w:tbl>
    <w:p w14:paraId="10C92979" w14:textId="77777777" w:rsidR="005D6F25" w:rsidRDefault="005D6F25" w:rsidP="005D6F25">
      <w:pPr>
        <w:rPr>
          <w:rtl/>
          <w:lang w:bidi="ar-EG"/>
        </w:rPr>
      </w:pPr>
      <w:r w:rsidRPr="00A74A9C">
        <w:rPr>
          <w:rFonts w:hint="cs"/>
          <w:b/>
          <w:bCs/>
          <w:color w:val="00B050"/>
          <w:rtl/>
        </w:rPr>
        <w:t>مقدمة</w:t>
      </w:r>
      <w:r>
        <w:rPr>
          <w:rFonts w:hint="cs"/>
          <w:rtl/>
        </w:rPr>
        <w:t xml:space="preserve"> : </w:t>
      </w:r>
      <w:r>
        <w:rPr>
          <w:rFonts w:hint="cs"/>
          <w:rtl/>
          <w:lang w:bidi="ar-EG"/>
        </w:rPr>
        <w:t>عندما يهتز حبل من طرفه فان الاهتزاز ( الاضطراب ) ينتقل الى الطرف الاخر فهل تنتقل مادة الوسط عند انتقال الاهتزازات  ؟؟؟</w:t>
      </w:r>
      <w:r>
        <w:rPr>
          <w:rFonts w:hint="cs"/>
          <w:noProof/>
          <w:rtl/>
        </w:rPr>
        <w:drawing>
          <wp:anchor distT="0" distB="0" distL="114300" distR="114300" simplePos="0" relativeHeight="251930624" behindDoc="0" locked="0" layoutInCell="1" allowOverlap="1" wp14:anchorId="10C93A97" wp14:editId="10C93A98">
            <wp:simplePos x="0" y="0"/>
            <wp:positionH relativeFrom="column">
              <wp:posOffset>5372100</wp:posOffset>
            </wp:positionH>
            <wp:positionV relativeFrom="paragraph">
              <wp:posOffset>167640</wp:posOffset>
            </wp:positionV>
            <wp:extent cx="152400" cy="152400"/>
            <wp:effectExtent l="19050" t="0" r="0" b="0"/>
            <wp:wrapNone/>
            <wp:docPr id="226" name="صورة 85" descr="ا (14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ا (148)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0C9297A" w14:textId="77777777" w:rsidR="005D6F25" w:rsidRDefault="005D6F25" w:rsidP="005D6F25">
      <w:pPr>
        <w:rPr>
          <w:rtl/>
          <w:lang w:bidi="ar-EG"/>
        </w:rPr>
      </w:pPr>
      <w:r w:rsidRPr="00C95797">
        <w:rPr>
          <w:rFonts w:hint="cs"/>
          <w:rtl/>
          <w:lang w:bidi="ar-EG"/>
        </w:rPr>
        <w:t xml:space="preserve">تعرف الموجة بأنها : </w:t>
      </w:r>
      <w:r>
        <w:rPr>
          <w:rFonts w:hint="cs"/>
          <w:rtl/>
          <w:lang w:bidi="ar-EG"/>
        </w:rPr>
        <w:t>..........................................................</w:t>
      </w:r>
    </w:p>
    <w:p w14:paraId="10C9297B" w14:textId="77777777" w:rsidR="005D6F25" w:rsidRDefault="005D6F25" w:rsidP="005D6F25">
      <w:pPr>
        <w:rPr>
          <w:rtl/>
          <w:lang w:bidi="ar-EG"/>
        </w:rPr>
      </w:pPr>
      <w:r>
        <w:rPr>
          <w:b/>
          <w:bCs/>
          <w:noProof/>
          <w:color w:val="00B050"/>
          <w:rtl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10C93A99" wp14:editId="10C93A9A">
                <wp:simplePos x="0" y="0"/>
                <wp:positionH relativeFrom="column">
                  <wp:posOffset>-290830</wp:posOffset>
                </wp:positionH>
                <wp:positionV relativeFrom="paragraph">
                  <wp:posOffset>121285</wp:posOffset>
                </wp:positionV>
                <wp:extent cx="2286000" cy="1485900"/>
                <wp:effectExtent l="13970" t="178435" r="1319530" b="12065"/>
                <wp:wrapNone/>
                <wp:docPr id="232" name="Cloud Callout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0" cy="1485900"/>
                        </a:xfrm>
                        <a:prstGeom prst="cloudCallout">
                          <a:avLst>
                            <a:gd name="adj1" fmla="val 104389"/>
                            <a:gd name="adj2" fmla="val -5858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0C93C55" w14:textId="77777777" w:rsidR="009371D0" w:rsidRDefault="009371D0" w:rsidP="005D6F25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موجات الكهرومغناطيسية .لا تحتاج لوسط لانتقالها </w:t>
                            </w:r>
                          </w:p>
                          <w:p w14:paraId="10C93C56" w14:textId="77777777" w:rsidR="009371D0" w:rsidRDefault="009371D0" w:rsidP="005D6F25">
                            <w:r>
                              <w:rPr>
                                <w:rFonts w:hint="cs"/>
                                <w:rtl/>
                              </w:rPr>
                              <w:t xml:space="preserve">مثال امواج الضوء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C93A99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232" o:spid="_x0000_s1050" type="#_x0000_t106" style="position:absolute;left:0;text-align:left;margin-left:-22.9pt;margin-top:9.55pt;width:180pt;height:117pt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" adj="33348,-1855">
                <v:textbox>
                  <w:txbxContent>
                    <w:p w14:paraId="10C93C55" w14:textId="77777777" w:rsidR="009371D0" w:rsidRDefault="009371D0" w:rsidP="005D6F25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الموجات الكهرومغناطيسية .لا تحتاج لوسط لانتقالها </w:t>
                      </w:r>
                    </w:p>
                    <w:p w14:paraId="10C93C56" w14:textId="77777777" w:rsidR="009371D0" w:rsidRDefault="009371D0" w:rsidP="005D6F25">
                      <w:r>
                        <w:rPr>
                          <w:rFonts w:hint="cs"/>
                          <w:rtl/>
                        </w:rPr>
                        <w:t xml:space="preserve">مثال امواج الضوء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color w:val="00B050"/>
          <w:rtl/>
        </w:rPr>
        <mc:AlternateContent>
          <mc:Choice Requires="wps">
            <w:drawing>
              <wp:anchor distT="0" distB="0" distL="114300" distR="114300" simplePos="0" relativeHeight="251931648" behindDoc="1" locked="0" layoutInCell="1" allowOverlap="1" wp14:anchorId="10C93A9B" wp14:editId="10C93A9C">
                <wp:simplePos x="0" y="0"/>
                <wp:positionH relativeFrom="column">
                  <wp:posOffset>2619375</wp:posOffset>
                </wp:positionH>
                <wp:positionV relativeFrom="paragraph">
                  <wp:posOffset>121285</wp:posOffset>
                </wp:positionV>
                <wp:extent cx="2628900" cy="1371600"/>
                <wp:effectExtent l="9525" t="197485" r="9525" b="12065"/>
                <wp:wrapNone/>
                <wp:docPr id="231" name="Cloud Callout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1371600"/>
                        </a:xfrm>
                        <a:prstGeom prst="cloudCallout">
                          <a:avLst>
                            <a:gd name="adj1" fmla="val -22634"/>
                            <a:gd name="adj2" fmla="val -6069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0C93C57" w14:textId="77777777" w:rsidR="009371D0" w:rsidRDefault="009371D0" w:rsidP="005D6F25"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C93A9B" id="Cloud Callout 231" o:spid="_x0000_s1051" type="#_x0000_t106" style="position:absolute;left:0;text-align:left;margin-left:206.25pt;margin-top:9.55pt;width:207pt;height:108pt;z-index:-25138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" adj="5911,-2310">
                <v:textbox>
                  <w:txbxContent>
                    <w:p w14:paraId="10C93C57" w14:textId="77777777" w:rsidR="009371D0" w:rsidRDefault="009371D0" w:rsidP="005D6F25"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Pr="00013C16">
        <w:rPr>
          <w:rFonts w:hint="cs"/>
          <w:b/>
          <w:bCs/>
          <w:noProof/>
          <w:color w:val="00B050"/>
          <w:rtl/>
        </w:rPr>
        <w:drawing>
          <wp:anchor distT="0" distB="0" distL="114300" distR="114300" simplePos="0" relativeHeight="251928576" behindDoc="0" locked="0" layoutInCell="1" allowOverlap="1" wp14:anchorId="10C93A9D" wp14:editId="10C93A9E">
            <wp:simplePos x="0" y="0"/>
            <wp:positionH relativeFrom="column">
              <wp:posOffset>-495300</wp:posOffset>
            </wp:positionH>
            <wp:positionV relativeFrom="paragraph">
              <wp:posOffset>91440</wp:posOffset>
            </wp:positionV>
            <wp:extent cx="714375" cy="714375"/>
            <wp:effectExtent l="19050" t="0" r="9525" b="0"/>
            <wp:wrapNone/>
            <wp:docPr id="227" name="صورة 78" descr="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853"/>
                    <pic:cNvPicPr>
                      <a:picLocks noChangeAspect="1" noChangeArrowheads="1" noCrop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13C16">
        <w:rPr>
          <w:rFonts w:hint="cs"/>
          <w:b/>
          <w:bCs/>
          <w:color w:val="00B050"/>
          <w:rtl/>
          <w:lang w:bidi="ar-EG"/>
        </w:rPr>
        <w:t>أنواع الحركة الموجية</w:t>
      </w:r>
      <w:r>
        <w:rPr>
          <w:rFonts w:hint="cs"/>
          <w:rtl/>
          <w:lang w:bidi="ar-EG"/>
        </w:rPr>
        <w:t xml:space="preserve"> : </w:t>
      </w:r>
    </w:p>
    <w:p w14:paraId="10C9297C" w14:textId="77777777" w:rsidR="005D6F25" w:rsidRDefault="005D6F25" w:rsidP="005D6F25">
      <w:pPr>
        <w:rPr>
          <w:rtl/>
          <w:lang w:bidi="ar-EG"/>
        </w:rPr>
      </w:pPr>
    </w:p>
    <w:p w14:paraId="10C9297D" w14:textId="77777777" w:rsidR="005D6F25" w:rsidRDefault="005D6F25" w:rsidP="005D6F25">
      <w:pPr>
        <w:rPr>
          <w:rtl/>
          <w:lang w:bidi="ar-EG"/>
        </w:rPr>
      </w:pPr>
      <w:r>
        <w:rPr>
          <w:noProof/>
          <w:rtl/>
        </w:rPr>
        <w:drawing>
          <wp:anchor distT="0" distB="0" distL="114300" distR="114300" simplePos="0" relativeHeight="251926528" behindDoc="0" locked="0" layoutInCell="1" allowOverlap="1" wp14:anchorId="10C93A9F" wp14:editId="10C93AA0">
            <wp:simplePos x="0" y="0"/>
            <wp:positionH relativeFrom="column">
              <wp:posOffset>4781550</wp:posOffset>
            </wp:positionH>
            <wp:positionV relativeFrom="paragraph">
              <wp:posOffset>102870</wp:posOffset>
            </wp:positionV>
            <wp:extent cx="1076325" cy="752475"/>
            <wp:effectExtent l="19050" t="0" r="9525" b="0"/>
            <wp:wrapNone/>
            <wp:docPr id="228" name="صورة 75" descr="14_الموجات%20الموقوفة%20أو%20الساكن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14_الموجات%20الموقوفة%20أو%20الساكنة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rtl/>
        </w:rPr>
        <w:drawing>
          <wp:anchor distT="0" distB="0" distL="114300" distR="114300" simplePos="0" relativeHeight="251927552" behindDoc="0" locked="0" layoutInCell="1" allowOverlap="1" wp14:anchorId="10C93AA1" wp14:editId="10C93AA2">
            <wp:simplePos x="0" y="0"/>
            <wp:positionH relativeFrom="column">
              <wp:posOffset>2114550</wp:posOffset>
            </wp:positionH>
            <wp:positionV relativeFrom="paragraph">
              <wp:posOffset>102870</wp:posOffset>
            </wp:positionV>
            <wp:extent cx="752475" cy="1076325"/>
            <wp:effectExtent l="19050" t="0" r="9525" b="0"/>
            <wp:wrapNone/>
            <wp:docPr id="229" name="صورة 76" descr="13_إنتقال الصوت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13_إنتقال الصوت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0C9297E" w14:textId="77777777" w:rsidR="005D6F25" w:rsidRDefault="005D6F25" w:rsidP="005D6F25">
      <w:pPr>
        <w:rPr>
          <w:rtl/>
          <w:lang w:bidi="ar-EG"/>
        </w:rPr>
      </w:pPr>
    </w:p>
    <w:p w14:paraId="10C9297F" w14:textId="77777777" w:rsidR="005D6F25" w:rsidRPr="005D6F25" w:rsidRDefault="005D6F25" w:rsidP="005D6F25">
      <w:pPr>
        <w:rPr>
          <w:rtl/>
          <w:lang w:bidi="ar-EG"/>
        </w:rPr>
      </w:pPr>
      <w:r>
        <w:rPr>
          <w:noProof/>
        </w:rPr>
        <w:drawing>
          <wp:anchor distT="0" distB="0" distL="114300" distR="114300" simplePos="0" relativeHeight="251929600" behindDoc="0" locked="0" layoutInCell="1" allowOverlap="1" wp14:anchorId="10C93AA3" wp14:editId="10C93AA4">
            <wp:simplePos x="0" y="0"/>
            <wp:positionH relativeFrom="column">
              <wp:posOffset>5459730</wp:posOffset>
            </wp:positionH>
            <wp:positionV relativeFrom="paragraph">
              <wp:posOffset>154940</wp:posOffset>
            </wp:positionV>
            <wp:extent cx="153670" cy="152400"/>
            <wp:effectExtent l="19050" t="0" r="0" b="0"/>
            <wp:wrapNone/>
            <wp:docPr id="230" name="صورة 83" descr="ا (14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ا (148)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0C92980" w14:textId="77777777" w:rsidR="005D6F25" w:rsidRPr="00B05FA2" w:rsidRDefault="005D6F25" w:rsidP="005D6F25">
      <w:pPr>
        <w:rPr>
          <w:color w:val="FF0000"/>
          <w:u w:val="single"/>
          <w:rtl/>
        </w:rPr>
      </w:pPr>
      <w:r w:rsidRPr="00B05FA2">
        <w:rPr>
          <w:rFonts w:hint="cs"/>
          <w:color w:val="FF0000"/>
          <w:u w:val="single"/>
          <w:rtl/>
        </w:rPr>
        <w:t xml:space="preserve">أقسام الموجات الميكانيكية :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724"/>
        <w:gridCol w:w="3813"/>
        <w:gridCol w:w="2759"/>
      </w:tblGrid>
      <w:tr w:rsidR="005D6F25" w14:paraId="10C92984" w14:textId="77777777" w:rsidTr="00AF1605">
        <w:tc>
          <w:tcPr>
            <w:tcW w:w="1751" w:type="dxa"/>
          </w:tcPr>
          <w:p w14:paraId="10C92981" w14:textId="77777777" w:rsidR="005D6F25" w:rsidRDefault="005D6F25" w:rsidP="00AF1605">
            <w:pPr>
              <w:rPr>
                <w:b/>
                <w:bCs/>
                <w:color w:val="00B050"/>
                <w:rtl/>
              </w:rPr>
            </w:pPr>
            <w:r>
              <w:rPr>
                <w:rFonts w:hint="cs"/>
                <w:b/>
                <w:bCs/>
                <w:color w:val="00B050"/>
                <w:rtl/>
              </w:rPr>
              <w:t xml:space="preserve">انواع الموجات </w:t>
            </w:r>
          </w:p>
        </w:tc>
        <w:tc>
          <w:tcPr>
            <w:tcW w:w="3930" w:type="dxa"/>
          </w:tcPr>
          <w:p w14:paraId="10C92982" w14:textId="77777777" w:rsidR="005D6F25" w:rsidRDefault="005D6F25" w:rsidP="00AF1605">
            <w:pPr>
              <w:rPr>
                <w:b/>
                <w:bCs/>
                <w:color w:val="00B050"/>
                <w:rtl/>
              </w:rPr>
            </w:pPr>
            <w:r>
              <w:rPr>
                <w:rFonts w:hint="cs"/>
                <w:b/>
                <w:bCs/>
                <w:color w:val="00B050"/>
                <w:rtl/>
              </w:rPr>
              <w:t xml:space="preserve">التعريف </w:t>
            </w:r>
            <w:r>
              <w:rPr>
                <w:b/>
                <w:bCs/>
                <w:color w:val="00B050"/>
                <w:rtl/>
              </w:rPr>
              <w:t>–</w:t>
            </w:r>
            <w:r>
              <w:rPr>
                <w:rFonts w:hint="cs"/>
                <w:b/>
                <w:bCs/>
                <w:color w:val="00B050"/>
                <w:rtl/>
              </w:rPr>
              <w:t xml:space="preserve"> مثال </w:t>
            </w:r>
          </w:p>
        </w:tc>
        <w:tc>
          <w:tcPr>
            <w:tcW w:w="2841" w:type="dxa"/>
          </w:tcPr>
          <w:p w14:paraId="10C92983" w14:textId="77777777" w:rsidR="005D6F25" w:rsidRDefault="005D6F25" w:rsidP="00AF1605">
            <w:pPr>
              <w:rPr>
                <w:b/>
                <w:bCs/>
                <w:color w:val="00B050"/>
                <w:rtl/>
              </w:rPr>
            </w:pPr>
            <w:r>
              <w:rPr>
                <w:rFonts w:hint="cs"/>
                <w:b/>
                <w:bCs/>
                <w:color w:val="00B050"/>
                <w:rtl/>
              </w:rPr>
              <w:t xml:space="preserve">الرسم </w:t>
            </w:r>
          </w:p>
        </w:tc>
      </w:tr>
      <w:tr w:rsidR="005D6F25" w14:paraId="10C92988" w14:textId="77777777" w:rsidTr="00AF1605">
        <w:tc>
          <w:tcPr>
            <w:tcW w:w="1751" w:type="dxa"/>
          </w:tcPr>
          <w:p w14:paraId="10C92985" w14:textId="77777777" w:rsidR="005D6F25" w:rsidRPr="00465BC0" w:rsidRDefault="005D6F25" w:rsidP="00AF1605">
            <w:pPr>
              <w:rPr>
                <w:b/>
                <w:bCs/>
                <w:rtl/>
              </w:rPr>
            </w:pPr>
            <w:r w:rsidRPr="00465BC0">
              <w:rPr>
                <w:rFonts w:hint="cs"/>
                <w:b/>
                <w:bCs/>
                <w:rtl/>
              </w:rPr>
              <w:t xml:space="preserve">المستعرضة </w:t>
            </w:r>
          </w:p>
        </w:tc>
        <w:tc>
          <w:tcPr>
            <w:tcW w:w="3930" w:type="dxa"/>
          </w:tcPr>
          <w:p w14:paraId="10C92986" w14:textId="77777777" w:rsidR="005D6F25" w:rsidRDefault="005D6F25" w:rsidP="00AF1605">
            <w:pPr>
              <w:rPr>
                <w:b/>
                <w:bCs/>
                <w:color w:val="00B050"/>
                <w:rtl/>
              </w:rPr>
            </w:pPr>
          </w:p>
        </w:tc>
        <w:tc>
          <w:tcPr>
            <w:tcW w:w="2841" w:type="dxa"/>
          </w:tcPr>
          <w:p w14:paraId="10C92987" w14:textId="77777777" w:rsidR="005D6F25" w:rsidRDefault="005D6F25" w:rsidP="00AF1605">
            <w:pPr>
              <w:rPr>
                <w:b/>
                <w:bCs/>
                <w:color w:val="00B050"/>
                <w:rtl/>
              </w:rPr>
            </w:pPr>
          </w:p>
        </w:tc>
      </w:tr>
      <w:tr w:rsidR="005D6F25" w14:paraId="10C9298C" w14:textId="77777777" w:rsidTr="00AF1605">
        <w:tc>
          <w:tcPr>
            <w:tcW w:w="1751" w:type="dxa"/>
          </w:tcPr>
          <w:p w14:paraId="10C92989" w14:textId="77777777" w:rsidR="005D6F25" w:rsidRPr="00465BC0" w:rsidRDefault="005D6F25" w:rsidP="00AF1605">
            <w:pPr>
              <w:rPr>
                <w:b/>
                <w:bCs/>
                <w:rtl/>
              </w:rPr>
            </w:pPr>
            <w:r w:rsidRPr="00465BC0">
              <w:rPr>
                <w:rFonts w:hint="cs"/>
                <w:b/>
                <w:bCs/>
                <w:rtl/>
              </w:rPr>
              <w:t xml:space="preserve">الطولية </w:t>
            </w:r>
          </w:p>
        </w:tc>
        <w:tc>
          <w:tcPr>
            <w:tcW w:w="3930" w:type="dxa"/>
          </w:tcPr>
          <w:p w14:paraId="10C9298A" w14:textId="77777777" w:rsidR="005D6F25" w:rsidRDefault="005D6F25" w:rsidP="00AF1605">
            <w:pPr>
              <w:rPr>
                <w:b/>
                <w:bCs/>
                <w:color w:val="00B050"/>
                <w:rtl/>
              </w:rPr>
            </w:pPr>
          </w:p>
        </w:tc>
        <w:tc>
          <w:tcPr>
            <w:tcW w:w="2841" w:type="dxa"/>
          </w:tcPr>
          <w:p w14:paraId="10C9298B" w14:textId="77777777" w:rsidR="005D6F25" w:rsidRDefault="005D6F25" w:rsidP="00AF1605">
            <w:pPr>
              <w:rPr>
                <w:b/>
                <w:bCs/>
                <w:color w:val="00B050"/>
                <w:rtl/>
              </w:rPr>
            </w:pPr>
          </w:p>
        </w:tc>
      </w:tr>
      <w:tr w:rsidR="005D6F25" w14:paraId="10C92990" w14:textId="77777777" w:rsidTr="00AF1605">
        <w:tc>
          <w:tcPr>
            <w:tcW w:w="1751" w:type="dxa"/>
          </w:tcPr>
          <w:p w14:paraId="10C9298D" w14:textId="77777777" w:rsidR="005D6F25" w:rsidRPr="00465BC0" w:rsidRDefault="005D6F25" w:rsidP="00AF1605">
            <w:pPr>
              <w:rPr>
                <w:b/>
                <w:bCs/>
                <w:rtl/>
              </w:rPr>
            </w:pPr>
            <w:r w:rsidRPr="00465BC0">
              <w:rPr>
                <w:rFonts w:hint="cs"/>
                <w:b/>
                <w:bCs/>
                <w:rtl/>
              </w:rPr>
              <w:t xml:space="preserve">السطحية </w:t>
            </w:r>
          </w:p>
        </w:tc>
        <w:tc>
          <w:tcPr>
            <w:tcW w:w="3930" w:type="dxa"/>
          </w:tcPr>
          <w:p w14:paraId="10C9298E" w14:textId="77777777" w:rsidR="005D6F25" w:rsidRDefault="005D6F25" w:rsidP="00AF1605">
            <w:pPr>
              <w:rPr>
                <w:b/>
                <w:bCs/>
                <w:color w:val="00B050"/>
                <w:rtl/>
              </w:rPr>
            </w:pPr>
          </w:p>
        </w:tc>
        <w:tc>
          <w:tcPr>
            <w:tcW w:w="2841" w:type="dxa"/>
          </w:tcPr>
          <w:p w14:paraId="10C9298F" w14:textId="77777777" w:rsidR="005D6F25" w:rsidRDefault="005D6F25" w:rsidP="00AF1605">
            <w:pPr>
              <w:rPr>
                <w:b/>
                <w:bCs/>
                <w:color w:val="00B050"/>
                <w:rtl/>
              </w:rPr>
            </w:pPr>
          </w:p>
        </w:tc>
      </w:tr>
    </w:tbl>
    <w:p w14:paraId="10C92991" w14:textId="77777777" w:rsidR="005D6F25" w:rsidRPr="003B7B67" w:rsidRDefault="005D6F25" w:rsidP="005D6F25">
      <w:pPr>
        <w:rPr>
          <w:rtl/>
        </w:rPr>
      </w:pPr>
      <w:r>
        <w:rPr>
          <w:rFonts w:cs="Led Italic Font" w:hint="cs"/>
          <w:color w:val="FF0000"/>
          <w:rtl/>
        </w:rPr>
        <w:t xml:space="preserve">لقياس </w:t>
      </w:r>
      <w:r w:rsidRPr="00151B54">
        <w:rPr>
          <w:rFonts w:cs="Led Italic Font" w:hint="cs"/>
          <w:color w:val="FF0000"/>
          <w:rtl/>
        </w:rPr>
        <w:t>الموجة :</w:t>
      </w:r>
      <w:r>
        <w:rPr>
          <w:rFonts w:hint="cs"/>
          <w:rtl/>
        </w:rPr>
        <w:t xml:space="preserve">( عناصرها )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137"/>
        <w:gridCol w:w="4324"/>
        <w:gridCol w:w="2835"/>
      </w:tblGrid>
      <w:tr w:rsidR="005D6F25" w14:paraId="10C92995" w14:textId="77777777" w:rsidTr="005D6F25">
        <w:tc>
          <w:tcPr>
            <w:tcW w:w="1137" w:type="dxa"/>
          </w:tcPr>
          <w:p w14:paraId="10C92992" w14:textId="77777777" w:rsidR="005D6F25" w:rsidRPr="00465BC0" w:rsidRDefault="005D6F25" w:rsidP="00AF1605">
            <w:pPr>
              <w:ind w:left="444"/>
              <w:jc w:val="both"/>
              <w:rPr>
                <w:rFonts w:ascii="Courier New" w:hAnsi="Courier New" w:cs="Courier New"/>
                <w:color w:val="FF0000"/>
                <w:rtl/>
              </w:rPr>
            </w:pPr>
          </w:p>
        </w:tc>
        <w:tc>
          <w:tcPr>
            <w:tcW w:w="4324" w:type="dxa"/>
          </w:tcPr>
          <w:p w14:paraId="10C92993" w14:textId="77777777" w:rsidR="005D6F25" w:rsidRPr="00A55861" w:rsidRDefault="005D6F25" w:rsidP="00AF1605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التعريف </w:t>
            </w:r>
          </w:p>
        </w:tc>
        <w:tc>
          <w:tcPr>
            <w:tcW w:w="2835" w:type="dxa"/>
          </w:tcPr>
          <w:p w14:paraId="10C92994" w14:textId="77777777" w:rsidR="005D6F25" w:rsidRPr="00A55861" w:rsidRDefault="005D6F25" w:rsidP="00AF1605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القانون </w:t>
            </w:r>
          </w:p>
        </w:tc>
      </w:tr>
      <w:tr w:rsidR="005D6F25" w14:paraId="10C92999" w14:textId="77777777" w:rsidTr="005D6F25">
        <w:tc>
          <w:tcPr>
            <w:tcW w:w="1137" w:type="dxa"/>
            <w:shd w:val="clear" w:color="auto" w:fill="D9D9D9" w:themeFill="background1" w:themeFillShade="D9"/>
          </w:tcPr>
          <w:p w14:paraId="10C92996" w14:textId="77777777" w:rsidR="005D6F25" w:rsidRPr="00562E71" w:rsidRDefault="005D6F25" w:rsidP="00AF1605">
            <w:pPr>
              <w:ind w:left="444"/>
              <w:rPr>
                <w:rFonts w:ascii="Courier New" w:hAnsi="Courier New" w:cs="Courier New"/>
                <w:color w:val="FF0000"/>
                <w:rtl/>
              </w:rPr>
            </w:pPr>
          </w:p>
        </w:tc>
        <w:tc>
          <w:tcPr>
            <w:tcW w:w="4324" w:type="dxa"/>
            <w:shd w:val="clear" w:color="auto" w:fill="D9D9D9" w:themeFill="background1" w:themeFillShade="D9"/>
          </w:tcPr>
          <w:p w14:paraId="10C92997" w14:textId="77777777" w:rsidR="005D6F25" w:rsidRPr="00A55861" w:rsidRDefault="005D6F25" w:rsidP="00AF1605">
            <w:pPr>
              <w:rPr>
                <w:rtl/>
              </w:rPr>
            </w:pPr>
            <w:r w:rsidRPr="00A55861">
              <w:rPr>
                <w:rFonts w:hint="cs"/>
                <w:rtl/>
              </w:rPr>
              <w:t xml:space="preserve">هي أقصى إزاحه </w:t>
            </w:r>
            <w:r>
              <w:rPr>
                <w:rFonts w:hint="cs"/>
                <w:rtl/>
              </w:rPr>
              <w:t>للموجة</w:t>
            </w:r>
            <w:r w:rsidRPr="00A55861">
              <w:rPr>
                <w:rFonts w:hint="cs"/>
                <w:rtl/>
              </w:rPr>
              <w:t xml:space="preserve"> عن موضع سكونها .</w:t>
            </w:r>
          </w:p>
        </w:tc>
        <w:tc>
          <w:tcPr>
            <w:tcW w:w="2835" w:type="dxa"/>
            <w:shd w:val="clear" w:color="auto" w:fill="D9D9D9" w:themeFill="background1" w:themeFillShade="D9"/>
          </w:tcPr>
          <w:p w14:paraId="10C92998" w14:textId="77777777" w:rsidR="005D6F25" w:rsidRPr="00A55861" w:rsidRDefault="005D6F25" w:rsidP="00AF1605">
            <w:pPr>
              <w:rPr>
                <w:rtl/>
              </w:rPr>
            </w:pPr>
          </w:p>
        </w:tc>
      </w:tr>
      <w:tr w:rsidR="005D6F25" w14:paraId="10C9299D" w14:textId="77777777" w:rsidTr="005D6F25">
        <w:tc>
          <w:tcPr>
            <w:tcW w:w="1137" w:type="dxa"/>
          </w:tcPr>
          <w:p w14:paraId="10C9299A" w14:textId="77777777" w:rsidR="005D6F25" w:rsidRPr="00562E71" w:rsidRDefault="005D6F25" w:rsidP="00AF1605">
            <w:pPr>
              <w:ind w:left="444"/>
              <w:rPr>
                <w:rFonts w:ascii="Courier New" w:hAnsi="Courier New" w:cs="Courier New"/>
                <w:color w:val="FF0000"/>
                <w:rtl/>
              </w:rPr>
            </w:pPr>
          </w:p>
        </w:tc>
        <w:tc>
          <w:tcPr>
            <w:tcW w:w="4324" w:type="dxa"/>
          </w:tcPr>
          <w:p w14:paraId="10C9299B" w14:textId="77777777" w:rsidR="005D6F25" w:rsidRPr="00A55861" w:rsidRDefault="005D6F25" w:rsidP="00AF1605">
            <w:pPr>
              <w:rPr>
                <w:rtl/>
              </w:rPr>
            </w:pPr>
            <w:r w:rsidRPr="00A55861">
              <w:rPr>
                <w:rFonts w:hint="cs"/>
                <w:rtl/>
              </w:rPr>
              <w:t>وهي المسافة التي تقطعها الموجه خلال وحدة الزمن .</w:t>
            </w:r>
          </w:p>
        </w:tc>
        <w:tc>
          <w:tcPr>
            <w:tcW w:w="2835" w:type="dxa"/>
          </w:tcPr>
          <w:p w14:paraId="10C9299C" w14:textId="77777777" w:rsidR="005D6F25" w:rsidRPr="00A55861" w:rsidRDefault="005D6F25" w:rsidP="00AF1605">
            <w:pPr>
              <w:rPr>
                <w:rtl/>
              </w:rPr>
            </w:pPr>
          </w:p>
        </w:tc>
      </w:tr>
      <w:tr w:rsidR="005D6F25" w14:paraId="10C929A1" w14:textId="77777777" w:rsidTr="005D6F25">
        <w:tc>
          <w:tcPr>
            <w:tcW w:w="1137" w:type="dxa"/>
          </w:tcPr>
          <w:p w14:paraId="10C9299E" w14:textId="77777777" w:rsidR="005D6F25" w:rsidRPr="00562E71" w:rsidRDefault="005D6F25" w:rsidP="00AF1605">
            <w:pPr>
              <w:ind w:left="444"/>
              <w:rPr>
                <w:rFonts w:ascii="Courier New" w:hAnsi="Courier New" w:cs="Courier New"/>
                <w:color w:val="FF0000"/>
                <w:rtl/>
              </w:rPr>
            </w:pPr>
          </w:p>
        </w:tc>
        <w:tc>
          <w:tcPr>
            <w:tcW w:w="4324" w:type="dxa"/>
          </w:tcPr>
          <w:p w14:paraId="10C9299F" w14:textId="77777777" w:rsidR="005D6F25" w:rsidRPr="00A55861" w:rsidRDefault="005D6F25" w:rsidP="00AF1605">
            <w:pPr>
              <w:rPr>
                <w:rtl/>
              </w:rPr>
            </w:pPr>
            <w:r w:rsidRPr="00A55861">
              <w:rPr>
                <w:rFonts w:hint="cs"/>
                <w:rtl/>
              </w:rPr>
              <w:t xml:space="preserve">هي المسافة بين قمتين متتاليتين أو بين قاعدتين متتاليتين </w:t>
            </w:r>
          </w:p>
        </w:tc>
        <w:tc>
          <w:tcPr>
            <w:tcW w:w="2835" w:type="dxa"/>
          </w:tcPr>
          <w:p w14:paraId="10C929A0" w14:textId="77777777" w:rsidR="005D6F25" w:rsidRPr="00A55861" w:rsidRDefault="005D6F25" w:rsidP="00AF1605">
            <w:pPr>
              <w:rPr>
                <w:rtl/>
              </w:rPr>
            </w:pPr>
          </w:p>
        </w:tc>
      </w:tr>
      <w:tr w:rsidR="005D6F25" w14:paraId="10C929A5" w14:textId="77777777" w:rsidTr="005D6F25">
        <w:tc>
          <w:tcPr>
            <w:tcW w:w="1137" w:type="dxa"/>
            <w:shd w:val="clear" w:color="auto" w:fill="D9D9D9" w:themeFill="background1" w:themeFillShade="D9"/>
          </w:tcPr>
          <w:p w14:paraId="10C929A2" w14:textId="77777777" w:rsidR="005D6F25" w:rsidRPr="00562E71" w:rsidRDefault="005D6F25" w:rsidP="00AF1605">
            <w:pPr>
              <w:ind w:left="444"/>
              <w:rPr>
                <w:rFonts w:ascii="Courier New" w:hAnsi="Courier New" w:cs="Courier New"/>
                <w:color w:val="FF0000"/>
                <w:rtl/>
              </w:rPr>
            </w:pPr>
          </w:p>
        </w:tc>
        <w:tc>
          <w:tcPr>
            <w:tcW w:w="4324" w:type="dxa"/>
            <w:shd w:val="clear" w:color="auto" w:fill="D9D9D9" w:themeFill="background1" w:themeFillShade="D9"/>
          </w:tcPr>
          <w:p w14:paraId="10C929A3" w14:textId="77777777" w:rsidR="005D6F25" w:rsidRPr="00A55861" w:rsidRDefault="005D6F25" w:rsidP="00AF1605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اي نقطتين في الموجة تكونان في ........ نفسه اذا كانت المسافة بينهما تساوي طولا موجيا واحدا او مضاعفاته </w:t>
            </w:r>
          </w:p>
        </w:tc>
        <w:tc>
          <w:tcPr>
            <w:tcW w:w="2835" w:type="dxa"/>
            <w:shd w:val="clear" w:color="auto" w:fill="D9D9D9" w:themeFill="background1" w:themeFillShade="D9"/>
          </w:tcPr>
          <w:p w14:paraId="10C929A4" w14:textId="77777777" w:rsidR="005D6F25" w:rsidRPr="00A55861" w:rsidRDefault="005D6F25" w:rsidP="00AF1605">
            <w:pPr>
              <w:rPr>
                <w:rtl/>
              </w:rPr>
            </w:pPr>
          </w:p>
        </w:tc>
      </w:tr>
      <w:tr w:rsidR="005D6F25" w14:paraId="10C929A9" w14:textId="77777777" w:rsidTr="005D6F25">
        <w:tc>
          <w:tcPr>
            <w:tcW w:w="1137" w:type="dxa"/>
          </w:tcPr>
          <w:p w14:paraId="10C929A6" w14:textId="77777777" w:rsidR="005D6F25" w:rsidRPr="00562E71" w:rsidRDefault="005D6F25" w:rsidP="00AF1605">
            <w:pPr>
              <w:ind w:left="444"/>
              <w:rPr>
                <w:rFonts w:ascii="Courier New" w:hAnsi="Courier New" w:cs="Courier New"/>
                <w:color w:val="FF0000"/>
                <w:rtl/>
              </w:rPr>
            </w:pPr>
          </w:p>
        </w:tc>
        <w:tc>
          <w:tcPr>
            <w:tcW w:w="4324" w:type="dxa"/>
          </w:tcPr>
          <w:p w14:paraId="10C929A7" w14:textId="77777777" w:rsidR="005D6F25" w:rsidRPr="00A55861" w:rsidRDefault="005D6F25" w:rsidP="00AF1605">
            <w:pPr>
              <w:rPr>
                <w:rtl/>
              </w:rPr>
            </w:pPr>
            <w:r w:rsidRPr="00A55861">
              <w:rPr>
                <w:rFonts w:hint="cs"/>
                <w:rtl/>
              </w:rPr>
              <w:t xml:space="preserve">هو عدد </w:t>
            </w:r>
            <w:r>
              <w:rPr>
                <w:rFonts w:hint="cs"/>
                <w:rtl/>
              </w:rPr>
              <w:t xml:space="preserve">الاهتزازات </w:t>
            </w:r>
            <w:r w:rsidRPr="00A55861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لكاملة </w:t>
            </w:r>
            <w:r w:rsidRPr="00A55861">
              <w:rPr>
                <w:rFonts w:hint="cs"/>
                <w:rtl/>
              </w:rPr>
              <w:t xml:space="preserve"> في الثانيه الواحده .</w:t>
            </w:r>
          </w:p>
        </w:tc>
        <w:tc>
          <w:tcPr>
            <w:tcW w:w="2835" w:type="dxa"/>
          </w:tcPr>
          <w:p w14:paraId="10C929A8" w14:textId="77777777" w:rsidR="005D6F25" w:rsidRPr="00A55861" w:rsidRDefault="005D6F25" w:rsidP="00AF1605">
            <w:pPr>
              <w:rPr>
                <w:rtl/>
              </w:rPr>
            </w:pPr>
          </w:p>
        </w:tc>
      </w:tr>
      <w:tr w:rsidR="005D6F25" w14:paraId="10C929AD" w14:textId="77777777" w:rsidTr="005D6F25">
        <w:tc>
          <w:tcPr>
            <w:tcW w:w="1137" w:type="dxa"/>
          </w:tcPr>
          <w:p w14:paraId="10C929AA" w14:textId="77777777" w:rsidR="005D6F25" w:rsidRPr="00562E71" w:rsidRDefault="005D6F25" w:rsidP="00AF1605">
            <w:pPr>
              <w:ind w:left="444"/>
              <w:rPr>
                <w:rFonts w:ascii="Courier New" w:hAnsi="Courier New" w:cs="Courier New"/>
                <w:color w:val="FF0000"/>
                <w:rtl/>
              </w:rPr>
            </w:pPr>
          </w:p>
        </w:tc>
        <w:tc>
          <w:tcPr>
            <w:tcW w:w="4324" w:type="dxa"/>
          </w:tcPr>
          <w:p w14:paraId="10C929AB" w14:textId="77777777" w:rsidR="005D6F25" w:rsidRPr="00A55861" w:rsidRDefault="005D6F25" w:rsidP="00AF1605">
            <w:pPr>
              <w:rPr>
                <w:rtl/>
              </w:rPr>
            </w:pPr>
            <w:r w:rsidRPr="00A55861">
              <w:rPr>
                <w:rFonts w:hint="cs"/>
                <w:rtl/>
              </w:rPr>
              <w:t xml:space="preserve">هو الزمن </w:t>
            </w:r>
            <w:r>
              <w:rPr>
                <w:rFonts w:hint="cs"/>
                <w:rtl/>
              </w:rPr>
              <w:t xml:space="preserve">الذي يحتاج اليه الجسم المهتز حتى يكمل دورة كاملة </w:t>
            </w:r>
          </w:p>
        </w:tc>
        <w:tc>
          <w:tcPr>
            <w:tcW w:w="2835" w:type="dxa"/>
          </w:tcPr>
          <w:p w14:paraId="10C929AC" w14:textId="77777777" w:rsidR="005D6F25" w:rsidRPr="00A55861" w:rsidRDefault="005D6F25" w:rsidP="00AF1605">
            <w:pPr>
              <w:rPr>
                <w:rtl/>
              </w:rPr>
            </w:pPr>
          </w:p>
        </w:tc>
      </w:tr>
    </w:tbl>
    <w:p w14:paraId="10C929AE" w14:textId="77777777" w:rsidR="005D6F25" w:rsidRDefault="005D6F25" w:rsidP="005D6F25">
      <w:pPr>
        <w:rPr>
          <w:sz w:val="28"/>
          <w:szCs w:val="28"/>
          <w:rtl/>
        </w:rPr>
      </w:pPr>
    </w:p>
    <w:p w14:paraId="10C929AF" w14:textId="77777777" w:rsidR="005D6F25" w:rsidRDefault="005D6F25" w:rsidP="005D6F25">
      <w:pPr>
        <w:rPr>
          <w:sz w:val="28"/>
          <w:szCs w:val="28"/>
          <w:rtl/>
        </w:rPr>
      </w:pPr>
    </w:p>
    <w:p w14:paraId="10C929B0" w14:textId="77777777" w:rsidR="005D6F25" w:rsidRDefault="005D6F25" w:rsidP="005D6F25">
      <w:pPr>
        <w:rPr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4"/>
        <w:gridCol w:w="2066"/>
        <w:gridCol w:w="2082"/>
        <w:gridCol w:w="2074"/>
      </w:tblGrid>
      <w:tr w:rsidR="00831AFF" w:rsidRPr="00F077B2" w14:paraId="10C929B5" w14:textId="77777777" w:rsidTr="007D45E7">
        <w:tc>
          <w:tcPr>
            <w:tcW w:w="2074" w:type="dxa"/>
          </w:tcPr>
          <w:p w14:paraId="10C929B1" w14:textId="77777777" w:rsidR="00831AFF" w:rsidRPr="0087325A" w:rsidRDefault="007D45E7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="00831AFF" w:rsidRPr="0087325A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066" w:type="dxa"/>
          </w:tcPr>
          <w:p w14:paraId="10C929B2" w14:textId="77777777" w:rsidR="00831AFF" w:rsidRPr="0087325A" w:rsidRDefault="00831AFF" w:rsidP="008B2692">
            <w:pPr>
              <w:rPr>
                <w:sz w:val="24"/>
                <w:szCs w:val="24"/>
                <w:rtl/>
              </w:rPr>
            </w:pPr>
          </w:p>
        </w:tc>
        <w:tc>
          <w:tcPr>
            <w:tcW w:w="2082" w:type="dxa"/>
          </w:tcPr>
          <w:p w14:paraId="10C929B3" w14:textId="77777777" w:rsidR="00831AFF" w:rsidRPr="0087325A" w:rsidRDefault="00831AFF" w:rsidP="008B2692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074" w:type="dxa"/>
          </w:tcPr>
          <w:p w14:paraId="10C929B4" w14:textId="77777777" w:rsidR="00831AFF" w:rsidRPr="0087325A" w:rsidRDefault="00831AFF" w:rsidP="008B2692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  </w:t>
            </w:r>
            <w:r w:rsidR="00267336" w:rsidRPr="00267336">
              <w:rPr>
                <w:rFonts w:hint="cs"/>
                <w:i/>
                <w:iCs/>
                <w:sz w:val="24"/>
                <w:szCs w:val="24"/>
                <w:u w:val="wave"/>
                <w:rtl/>
              </w:rPr>
              <w:t>الموجات عند الحواجز ( انعكاس الموجات )</w:t>
            </w:r>
          </w:p>
        </w:tc>
      </w:tr>
      <w:tr w:rsidR="00831AFF" w:rsidRPr="00F077B2" w14:paraId="10C929BA" w14:textId="77777777" w:rsidTr="007D45E7">
        <w:tc>
          <w:tcPr>
            <w:tcW w:w="2074" w:type="dxa"/>
          </w:tcPr>
          <w:p w14:paraId="10C929B6" w14:textId="77777777" w:rsidR="00831AFF" w:rsidRPr="0087325A" w:rsidRDefault="00831AFF" w:rsidP="008B2692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066" w:type="dxa"/>
          </w:tcPr>
          <w:p w14:paraId="10C929B7" w14:textId="77777777" w:rsidR="00831AFF" w:rsidRPr="0087325A" w:rsidRDefault="00831AFF" w:rsidP="008B2692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082" w:type="dxa"/>
          </w:tcPr>
          <w:p w14:paraId="10C929B8" w14:textId="77777777" w:rsidR="00831AFF" w:rsidRPr="0087325A" w:rsidRDefault="007D45E7" w:rsidP="008B269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قم</w:t>
            </w:r>
            <w:r w:rsidR="00831AFF" w:rsidRPr="0087325A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074" w:type="dxa"/>
          </w:tcPr>
          <w:p w14:paraId="10C929B9" w14:textId="77777777" w:rsidR="00831AFF" w:rsidRPr="0087325A" w:rsidRDefault="00831AFF" w:rsidP="008B2692">
            <w:pPr>
              <w:rPr>
                <w:sz w:val="24"/>
                <w:szCs w:val="24"/>
                <w:rtl/>
              </w:rPr>
            </w:pPr>
          </w:p>
        </w:tc>
      </w:tr>
      <w:tr w:rsidR="00831AFF" w:rsidRPr="00F077B2" w14:paraId="10C929BD" w14:textId="77777777" w:rsidTr="007D45E7">
        <w:tc>
          <w:tcPr>
            <w:tcW w:w="4140" w:type="dxa"/>
            <w:gridSpan w:val="2"/>
          </w:tcPr>
          <w:p w14:paraId="10C929BB" w14:textId="77777777" w:rsidR="00831AFF" w:rsidRPr="0087325A" w:rsidRDefault="00831AFF" w:rsidP="00267336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  <w:r>
              <w:rPr>
                <w:rFonts w:hint="cs"/>
                <w:sz w:val="24"/>
                <w:szCs w:val="24"/>
                <w:rtl/>
              </w:rPr>
              <w:t xml:space="preserve">: </w:t>
            </w:r>
          </w:p>
        </w:tc>
        <w:tc>
          <w:tcPr>
            <w:tcW w:w="4156" w:type="dxa"/>
            <w:gridSpan w:val="2"/>
          </w:tcPr>
          <w:p w14:paraId="10C929BC" w14:textId="77777777" w:rsidR="00831AFF" w:rsidRPr="0087325A" w:rsidRDefault="00831AFF" w:rsidP="007D45E7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  </w:t>
            </w:r>
            <w:r w:rsidR="00267336">
              <w:rPr>
                <w:rFonts w:hint="cs"/>
                <w:sz w:val="24"/>
                <w:szCs w:val="24"/>
                <w:rtl/>
              </w:rPr>
              <w:t xml:space="preserve">التعلم التعاوني  </w:t>
            </w:r>
          </w:p>
        </w:tc>
      </w:tr>
    </w:tbl>
    <w:p w14:paraId="10C929BE" w14:textId="77777777" w:rsidR="007D45E7" w:rsidRPr="00267336" w:rsidRDefault="007D45E7" w:rsidP="00267336">
      <w:pPr>
        <w:jc w:val="center"/>
        <w:rPr>
          <w:sz w:val="24"/>
          <w:szCs w:val="24"/>
          <w:rtl/>
        </w:rPr>
      </w:pPr>
      <w:r w:rsidRPr="00111CB3">
        <w:rPr>
          <w:rFonts w:hint="cs"/>
          <w:sz w:val="24"/>
          <w:szCs w:val="24"/>
          <w:rtl/>
        </w:rPr>
        <w:t>بعد اجراء التجارب ومشاهدة مقاطع الفيديو املئي الجدول التالي :</w:t>
      </w:r>
      <w:r w:rsidRPr="00111CB3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769"/>
        <w:gridCol w:w="905"/>
        <w:gridCol w:w="2158"/>
        <w:gridCol w:w="1609"/>
        <w:gridCol w:w="1430"/>
        <w:gridCol w:w="1430"/>
      </w:tblGrid>
      <w:tr w:rsidR="007D45E7" w:rsidRPr="002B38CD" w14:paraId="10C929C3" w14:textId="77777777" w:rsidTr="00AF1605">
        <w:tc>
          <w:tcPr>
            <w:tcW w:w="959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0C929BF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16" w:type="dxa"/>
            <w:vMerge w:val="restart"/>
            <w:tcBorders>
              <w:top w:val="nil"/>
              <w:left w:val="nil"/>
            </w:tcBorders>
          </w:tcPr>
          <w:p w14:paraId="10C929C0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7317" w:type="dxa"/>
            <w:gridSpan w:val="2"/>
            <w:vAlign w:val="center"/>
          </w:tcPr>
          <w:p w14:paraId="10C929C1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موجة عندما تمر خلال حد فاصل بين وسطين</w:t>
            </w:r>
          </w:p>
        </w:tc>
        <w:tc>
          <w:tcPr>
            <w:tcW w:w="4982" w:type="dxa"/>
            <w:gridSpan w:val="2"/>
            <w:vAlign w:val="center"/>
          </w:tcPr>
          <w:p w14:paraId="10C929C2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موجة تنتقل من نابض</w:t>
            </w:r>
          </w:p>
        </w:tc>
      </w:tr>
      <w:tr w:rsidR="007D45E7" w:rsidRPr="002B38CD" w14:paraId="10C929CA" w14:textId="77777777" w:rsidTr="00AF1605">
        <w:tc>
          <w:tcPr>
            <w:tcW w:w="959" w:type="dxa"/>
            <w:vMerge/>
            <w:tcBorders>
              <w:left w:val="nil"/>
              <w:right w:val="nil"/>
            </w:tcBorders>
            <w:vAlign w:val="center"/>
          </w:tcPr>
          <w:p w14:paraId="10C929C4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16" w:type="dxa"/>
            <w:vMerge/>
            <w:tcBorders>
              <w:left w:val="nil"/>
            </w:tcBorders>
          </w:tcPr>
          <w:p w14:paraId="10C929C5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4343" w:type="dxa"/>
            <w:vAlign w:val="center"/>
          </w:tcPr>
          <w:p w14:paraId="10C929C6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من نابض اكبر سمكا الى سمك اقل</w:t>
            </w:r>
          </w:p>
        </w:tc>
        <w:tc>
          <w:tcPr>
            <w:tcW w:w="2974" w:type="dxa"/>
            <w:vAlign w:val="center"/>
          </w:tcPr>
          <w:p w14:paraId="10C929C7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من نابض اقل  سمكا الى سمك اكبر</w:t>
            </w:r>
          </w:p>
        </w:tc>
        <w:tc>
          <w:tcPr>
            <w:tcW w:w="2528" w:type="dxa"/>
            <w:vAlign w:val="center"/>
          </w:tcPr>
          <w:p w14:paraId="10C929C8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الى حائط</w:t>
            </w:r>
          </w:p>
        </w:tc>
        <w:tc>
          <w:tcPr>
            <w:tcW w:w="2454" w:type="dxa"/>
            <w:vAlign w:val="center"/>
          </w:tcPr>
          <w:p w14:paraId="10C929C9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الى حلقة حر ة الحركة</w:t>
            </w:r>
          </w:p>
        </w:tc>
      </w:tr>
      <w:tr w:rsidR="007D45E7" w:rsidRPr="002B38CD" w14:paraId="10C929D2" w14:textId="77777777" w:rsidTr="00AF1605">
        <w:tc>
          <w:tcPr>
            <w:tcW w:w="959" w:type="dxa"/>
            <w:vMerge w:val="restart"/>
            <w:vAlign w:val="center"/>
          </w:tcPr>
          <w:p w14:paraId="10C929CB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الرسم</w:t>
            </w:r>
          </w:p>
        </w:tc>
        <w:tc>
          <w:tcPr>
            <w:tcW w:w="916" w:type="dxa"/>
          </w:tcPr>
          <w:p w14:paraId="10C929CC" w14:textId="77777777" w:rsidR="007D45E7" w:rsidRDefault="007D45E7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عند السقوط </w:t>
            </w:r>
          </w:p>
        </w:tc>
        <w:tc>
          <w:tcPr>
            <w:tcW w:w="4343" w:type="dxa"/>
            <w:vAlign w:val="center"/>
          </w:tcPr>
          <w:p w14:paraId="10C929CD" w14:textId="77777777" w:rsidR="007D45E7" w:rsidRDefault="007D45E7" w:rsidP="00AF1605">
            <w:pPr>
              <w:rPr>
                <w:sz w:val="24"/>
                <w:szCs w:val="24"/>
                <w:rtl/>
              </w:rPr>
            </w:pPr>
          </w:p>
          <w:p w14:paraId="10C929CE" w14:textId="77777777" w:rsidR="007D45E7" w:rsidRPr="002B38CD" w:rsidRDefault="007D45E7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974" w:type="dxa"/>
            <w:vAlign w:val="center"/>
          </w:tcPr>
          <w:p w14:paraId="10C929CF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528" w:type="dxa"/>
            <w:vAlign w:val="center"/>
          </w:tcPr>
          <w:p w14:paraId="10C929D0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454" w:type="dxa"/>
            <w:vAlign w:val="center"/>
          </w:tcPr>
          <w:p w14:paraId="10C929D1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7D45E7" w:rsidRPr="002B38CD" w14:paraId="10C929DA" w14:textId="77777777" w:rsidTr="00AF1605">
        <w:tc>
          <w:tcPr>
            <w:tcW w:w="959" w:type="dxa"/>
            <w:vMerge/>
            <w:vAlign w:val="center"/>
          </w:tcPr>
          <w:p w14:paraId="10C929D3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16" w:type="dxa"/>
          </w:tcPr>
          <w:p w14:paraId="10C929D4" w14:textId="77777777" w:rsidR="007D45E7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عند الانعكاس</w:t>
            </w:r>
          </w:p>
        </w:tc>
        <w:tc>
          <w:tcPr>
            <w:tcW w:w="4343" w:type="dxa"/>
            <w:vAlign w:val="center"/>
          </w:tcPr>
          <w:p w14:paraId="10C929D5" w14:textId="77777777" w:rsidR="007D45E7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  <w:p w14:paraId="10C929D6" w14:textId="77777777" w:rsidR="007D45E7" w:rsidRPr="002B38CD" w:rsidRDefault="007D45E7" w:rsidP="007D45E7">
            <w:pPr>
              <w:rPr>
                <w:sz w:val="24"/>
                <w:szCs w:val="24"/>
                <w:rtl/>
              </w:rPr>
            </w:pPr>
          </w:p>
        </w:tc>
        <w:tc>
          <w:tcPr>
            <w:tcW w:w="2974" w:type="dxa"/>
            <w:vAlign w:val="center"/>
          </w:tcPr>
          <w:p w14:paraId="10C929D7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528" w:type="dxa"/>
            <w:vAlign w:val="center"/>
          </w:tcPr>
          <w:p w14:paraId="10C929D8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454" w:type="dxa"/>
            <w:vAlign w:val="center"/>
          </w:tcPr>
          <w:p w14:paraId="10C929D9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7D45E7" w:rsidRPr="002B38CD" w14:paraId="10C929E1" w14:textId="77777777" w:rsidTr="00AF1605">
        <w:tc>
          <w:tcPr>
            <w:tcW w:w="1875" w:type="dxa"/>
            <w:gridSpan w:val="2"/>
            <w:vAlign w:val="center"/>
          </w:tcPr>
          <w:p w14:paraId="10C929DB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صفات الموجة المنعكسة</w:t>
            </w:r>
          </w:p>
        </w:tc>
        <w:tc>
          <w:tcPr>
            <w:tcW w:w="4343" w:type="dxa"/>
            <w:vAlign w:val="center"/>
          </w:tcPr>
          <w:p w14:paraId="10C929DC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  <w:p w14:paraId="10C929DD" w14:textId="77777777" w:rsidR="007D45E7" w:rsidRPr="00267336" w:rsidRDefault="007D45E7" w:rsidP="00267336">
            <w:pPr>
              <w:rPr>
                <w:sz w:val="20"/>
                <w:szCs w:val="20"/>
                <w:rtl/>
              </w:rPr>
            </w:pPr>
            <w:r w:rsidRPr="00F24C74">
              <w:rPr>
                <w:rFonts w:hint="cs"/>
                <w:sz w:val="20"/>
                <w:szCs w:val="20"/>
                <w:rtl/>
              </w:rPr>
              <w:t xml:space="preserve">ينعكس جزء من النبضة الى الخلف بنفس اتجاه ازاحة </w:t>
            </w:r>
            <w:r>
              <w:rPr>
                <w:rFonts w:hint="cs"/>
                <w:sz w:val="20"/>
                <w:szCs w:val="20"/>
                <w:rtl/>
              </w:rPr>
              <w:t xml:space="preserve">الموجة </w:t>
            </w:r>
            <w:r w:rsidRPr="00F24C74">
              <w:rPr>
                <w:rFonts w:hint="cs"/>
                <w:sz w:val="20"/>
                <w:szCs w:val="20"/>
                <w:rtl/>
              </w:rPr>
              <w:t xml:space="preserve">الساقطة </w:t>
            </w:r>
          </w:p>
        </w:tc>
        <w:tc>
          <w:tcPr>
            <w:tcW w:w="2974" w:type="dxa"/>
            <w:vAlign w:val="center"/>
          </w:tcPr>
          <w:p w14:paraId="10C929DE" w14:textId="77777777" w:rsidR="007D45E7" w:rsidRPr="00267336" w:rsidRDefault="007D45E7" w:rsidP="00267336">
            <w:pPr>
              <w:rPr>
                <w:sz w:val="20"/>
                <w:szCs w:val="20"/>
                <w:rtl/>
              </w:rPr>
            </w:pPr>
            <w:r w:rsidRPr="00F24C74">
              <w:rPr>
                <w:rFonts w:hint="cs"/>
                <w:sz w:val="20"/>
                <w:szCs w:val="20"/>
                <w:rtl/>
              </w:rPr>
              <w:t xml:space="preserve">ينعكس جزء من النبضة الى الخلف </w:t>
            </w:r>
            <w:r>
              <w:rPr>
                <w:rFonts w:hint="cs"/>
                <w:sz w:val="20"/>
                <w:szCs w:val="20"/>
                <w:rtl/>
              </w:rPr>
              <w:t xml:space="preserve">بعكس </w:t>
            </w:r>
            <w:r w:rsidRPr="00F24C74">
              <w:rPr>
                <w:rFonts w:hint="cs"/>
                <w:sz w:val="20"/>
                <w:szCs w:val="20"/>
                <w:rtl/>
              </w:rPr>
              <w:t xml:space="preserve">اتجاه ازاحة </w:t>
            </w:r>
            <w:r>
              <w:rPr>
                <w:rFonts w:hint="cs"/>
                <w:sz w:val="20"/>
                <w:szCs w:val="20"/>
                <w:rtl/>
              </w:rPr>
              <w:t xml:space="preserve">الموجة </w:t>
            </w:r>
            <w:r w:rsidRPr="00F24C74">
              <w:rPr>
                <w:rFonts w:hint="cs"/>
                <w:sz w:val="20"/>
                <w:szCs w:val="20"/>
                <w:rtl/>
              </w:rPr>
              <w:t xml:space="preserve">الساقطة </w:t>
            </w:r>
          </w:p>
        </w:tc>
        <w:tc>
          <w:tcPr>
            <w:tcW w:w="2528" w:type="dxa"/>
            <w:vAlign w:val="center"/>
          </w:tcPr>
          <w:p w14:paraId="10C929DF" w14:textId="77777777" w:rsidR="007D45E7" w:rsidRPr="00267336" w:rsidRDefault="007D45E7" w:rsidP="00267336">
            <w:pPr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ت</w:t>
            </w:r>
            <w:r w:rsidRPr="00F24C74">
              <w:rPr>
                <w:rFonts w:hint="cs"/>
                <w:sz w:val="20"/>
                <w:szCs w:val="20"/>
                <w:rtl/>
              </w:rPr>
              <w:t xml:space="preserve">نعكس  النبضة الى الخلف </w:t>
            </w:r>
            <w:r>
              <w:rPr>
                <w:rFonts w:hint="cs"/>
                <w:sz w:val="20"/>
                <w:szCs w:val="20"/>
                <w:rtl/>
              </w:rPr>
              <w:t>بعكس</w:t>
            </w:r>
            <w:r w:rsidRPr="00F24C74">
              <w:rPr>
                <w:rFonts w:hint="cs"/>
                <w:sz w:val="20"/>
                <w:szCs w:val="20"/>
                <w:rtl/>
              </w:rPr>
              <w:t xml:space="preserve"> اتجاه ازاحة </w:t>
            </w:r>
            <w:r>
              <w:rPr>
                <w:rFonts w:hint="cs"/>
                <w:sz w:val="20"/>
                <w:szCs w:val="20"/>
                <w:rtl/>
              </w:rPr>
              <w:t xml:space="preserve">الموجة </w:t>
            </w:r>
            <w:r w:rsidRPr="00F24C74">
              <w:rPr>
                <w:rFonts w:hint="cs"/>
                <w:sz w:val="20"/>
                <w:szCs w:val="20"/>
                <w:rtl/>
              </w:rPr>
              <w:t xml:space="preserve">الساقطة </w:t>
            </w:r>
          </w:p>
        </w:tc>
        <w:tc>
          <w:tcPr>
            <w:tcW w:w="2454" w:type="dxa"/>
            <w:vAlign w:val="center"/>
          </w:tcPr>
          <w:p w14:paraId="10C929E0" w14:textId="77777777" w:rsidR="007D45E7" w:rsidRPr="00267336" w:rsidRDefault="007D45E7" w:rsidP="00267336">
            <w:pPr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ت</w:t>
            </w:r>
            <w:r w:rsidRPr="00F24C74">
              <w:rPr>
                <w:rFonts w:hint="cs"/>
                <w:sz w:val="20"/>
                <w:szCs w:val="20"/>
                <w:rtl/>
              </w:rPr>
              <w:t xml:space="preserve">نعكس  النبضة الى الخلف بنفس اتجاه ازاحة </w:t>
            </w:r>
            <w:r>
              <w:rPr>
                <w:rFonts w:hint="cs"/>
                <w:sz w:val="20"/>
                <w:szCs w:val="20"/>
                <w:rtl/>
              </w:rPr>
              <w:t xml:space="preserve">الموجة </w:t>
            </w:r>
            <w:r w:rsidRPr="00F24C74">
              <w:rPr>
                <w:rFonts w:hint="cs"/>
                <w:sz w:val="20"/>
                <w:szCs w:val="20"/>
                <w:rtl/>
              </w:rPr>
              <w:t xml:space="preserve">الساقطة </w:t>
            </w:r>
          </w:p>
        </w:tc>
      </w:tr>
    </w:tbl>
    <w:p w14:paraId="10C929E2" w14:textId="77777777" w:rsidR="007D45E7" w:rsidRPr="00111CB3" w:rsidRDefault="007D45E7" w:rsidP="007D45E7">
      <w:pPr>
        <w:jc w:val="center"/>
        <w:rPr>
          <w:i/>
          <w:iCs/>
          <w:color w:val="C00000"/>
          <w:sz w:val="24"/>
          <w:szCs w:val="24"/>
          <w:u w:val="wave"/>
          <w:rtl/>
        </w:rPr>
      </w:pPr>
      <w:r w:rsidRPr="00111CB3">
        <w:rPr>
          <w:rFonts w:hint="cs"/>
          <w:i/>
          <w:iCs/>
          <w:color w:val="C00000"/>
          <w:sz w:val="24"/>
          <w:szCs w:val="24"/>
          <w:u w:val="wave"/>
          <w:rtl/>
        </w:rPr>
        <w:t>تر</w:t>
      </w:r>
      <w:r>
        <w:rPr>
          <w:rFonts w:hint="cs"/>
          <w:i/>
          <w:iCs/>
          <w:color w:val="C00000"/>
          <w:sz w:val="24"/>
          <w:szCs w:val="24"/>
          <w:u w:val="wave"/>
          <w:rtl/>
        </w:rPr>
        <w:t>ا</w:t>
      </w:r>
      <w:r w:rsidRPr="00111CB3">
        <w:rPr>
          <w:rFonts w:hint="cs"/>
          <w:i/>
          <w:iCs/>
          <w:color w:val="C00000"/>
          <w:sz w:val="24"/>
          <w:szCs w:val="24"/>
          <w:u w:val="wave"/>
          <w:rtl/>
        </w:rPr>
        <w:t>كب ( تداخل ) الموجات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047"/>
        <w:gridCol w:w="786"/>
        <w:gridCol w:w="2292"/>
        <w:gridCol w:w="2079"/>
        <w:gridCol w:w="2097"/>
      </w:tblGrid>
      <w:tr w:rsidR="007D45E7" w:rsidRPr="002B38CD" w14:paraId="10C929E7" w14:textId="77777777" w:rsidTr="00AF1605">
        <w:tc>
          <w:tcPr>
            <w:tcW w:w="161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0C929E3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30" w:type="dxa"/>
            <w:vMerge w:val="restart"/>
            <w:tcBorders>
              <w:top w:val="nil"/>
              <w:left w:val="nil"/>
            </w:tcBorders>
          </w:tcPr>
          <w:p w14:paraId="10C929E4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7938" w:type="dxa"/>
            <w:gridSpan w:val="2"/>
            <w:vAlign w:val="center"/>
          </w:tcPr>
          <w:p w14:paraId="10C929E5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اذا كانت سعة النبضتين متساويتين</w:t>
            </w:r>
          </w:p>
        </w:tc>
        <w:tc>
          <w:tcPr>
            <w:tcW w:w="3794" w:type="dxa"/>
            <w:vMerge w:val="restart"/>
            <w:vAlign w:val="center"/>
          </w:tcPr>
          <w:p w14:paraId="10C929E6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اذا كانت النبضتين غير متساوية السعة</w:t>
            </w:r>
          </w:p>
        </w:tc>
      </w:tr>
      <w:tr w:rsidR="007D45E7" w:rsidRPr="002B38CD" w14:paraId="10C929ED" w14:textId="77777777" w:rsidTr="00AF1605">
        <w:tc>
          <w:tcPr>
            <w:tcW w:w="1612" w:type="dxa"/>
            <w:vMerge/>
            <w:tcBorders>
              <w:left w:val="nil"/>
              <w:right w:val="nil"/>
            </w:tcBorders>
            <w:vAlign w:val="center"/>
          </w:tcPr>
          <w:p w14:paraId="10C929E8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30" w:type="dxa"/>
            <w:vMerge/>
            <w:tcBorders>
              <w:left w:val="nil"/>
            </w:tcBorders>
          </w:tcPr>
          <w:p w14:paraId="10C929E9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4253" w:type="dxa"/>
            <w:vAlign w:val="center"/>
          </w:tcPr>
          <w:p w14:paraId="10C929EA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ازاحة الموجتين في نفس الاتجاه</w:t>
            </w:r>
          </w:p>
        </w:tc>
        <w:tc>
          <w:tcPr>
            <w:tcW w:w="3685" w:type="dxa"/>
            <w:vAlign w:val="center"/>
          </w:tcPr>
          <w:p w14:paraId="10C929EB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ازاحة الموجتين في اتجاهين متعاكسين</w:t>
            </w:r>
          </w:p>
        </w:tc>
        <w:tc>
          <w:tcPr>
            <w:tcW w:w="3794" w:type="dxa"/>
            <w:vMerge/>
            <w:vAlign w:val="center"/>
          </w:tcPr>
          <w:p w14:paraId="10C929EC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7D45E7" w:rsidRPr="002B38CD" w14:paraId="10C929F8" w14:textId="77777777" w:rsidTr="00AF1605">
        <w:tc>
          <w:tcPr>
            <w:tcW w:w="1612" w:type="dxa"/>
            <w:vMerge w:val="restart"/>
            <w:vAlign w:val="center"/>
          </w:tcPr>
          <w:p w14:paraId="10C929EE" w14:textId="77777777" w:rsidR="007D45E7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  <w:p w14:paraId="10C929EF" w14:textId="77777777" w:rsidR="007D45E7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  <w:p w14:paraId="10C929F0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t>الرسم</w:t>
            </w:r>
          </w:p>
          <w:p w14:paraId="10C929F1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  <w:p w14:paraId="10C929F2" w14:textId="77777777" w:rsidR="007D45E7" w:rsidRPr="002B38CD" w:rsidRDefault="007D45E7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830" w:type="dxa"/>
          </w:tcPr>
          <w:p w14:paraId="10C929F3" w14:textId="77777777" w:rsidR="007D45E7" w:rsidRDefault="007D45E7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عند السقوط </w:t>
            </w:r>
          </w:p>
        </w:tc>
        <w:tc>
          <w:tcPr>
            <w:tcW w:w="4253" w:type="dxa"/>
            <w:vAlign w:val="center"/>
          </w:tcPr>
          <w:p w14:paraId="10C929F4" w14:textId="77777777" w:rsidR="007D45E7" w:rsidRDefault="007D45E7" w:rsidP="00AF1605">
            <w:pPr>
              <w:rPr>
                <w:sz w:val="24"/>
                <w:szCs w:val="24"/>
                <w:rtl/>
              </w:rPr>
            </w:pPr>
          </w:p>
          <w:p w14:paraId="10C929F5" w14:textId="77777777" w:rsidR="007D45E7" w:rsidRPr="002B38CD" w:rsidRDefault="007D45E7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685" w:type="dxa"/>
            <w:vAlign w:val="center"/>
          </w:tcPr>
          <w:p w14:paraId="10C929F6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3794" w:type="dxa"/>
            <w:vAlign w:val="center"/>
          </w:tcPr>
          <w:p w14:paraId="10C929F7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7D45E7" w:rsidRPr="002B38CD" w14:paraId="10C929FE" w14:textId="77777777" w:rsidTr="00AF1605">
        <w:tc>
          <w:tcPr>
            <w:tcW w:w="1612" w:type="dxa"/>
            <w:vMerge/>
            <w:vAlign w:val="center"/>
          </w:tcPr>
          <w:p w14:paraId="10C929F9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30" w:type="dxa"/>
          </w:tcPr>
          <w:p w14:paraId="10C929FA" w14:textId="77777777" w:rsidR="007D45E7" w:rsidRDefault="007D45E7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عند التداخل  </w:t>
            </w:r>
          </w:p>
        </w:tc>
        <w:tc>
          <w:tcPr>
            <w:tcW w:w="4253" w:type="dxa"/>
            <w:vAlign w:val="center"/>
          </w:tcPr>
          <w:p w14:paraId="10C929FB" w14:textId="77777777" w:rsidR="007D45E7" w:rsidRPr="007D45E7" w:rsidRDefault="007D45E7" w:rsidP="007D45E7">
            <w:pPr>
              <w:rPr>
                <w:sz w:val="24"/>
                <w:szCs w:val="24"/>
                <w:rtl/>
              </w:rPr>
            </w:pPr>
          </w:p>
        </w:tc>
        <w:tc>
          <w:tcPr>
            <w:tcW w:w="3685" w:type="dxa"/>
            <w:vAlign w:val="center"/>
          </w:tcPr>
          <w:p w14:paraId="10C929FC" w14:textId="77777777" w:rsidR="007D45E7" w:rsidRPr="002B38CD" w:rsidRDefault="007D45E7" w:rsidP="007D45E7">
            <w:pPr>
              <w:rPr>
                <w:sz w:val="24"/>
                <w:szCs w:val="24"/>
                <w:rtl/>
              </w:rPr>
            </w:pPr>
          </w:p>
        </w:tc>
        <w:tc>
          <w:tcPr>
            <w:tcW w:w="3794" w:type="dxa"/>
            <w:vAlign w:val="center"/>
          </w:tcPr>
          <w:p w14:paraId="10C929FD" w14:textId="77777777" w:rsidR="007D45E7" w:rsidRPr="002B38CD" w:rsidRDefault="007D45E7" w:rsidP="007D45E7">
            <w:pPr>
              <w:rPr>
                <w:sz w:val="24"/>
                <w:szCs w:val="24"/>
                <w:rtl/>
              </w:rPr>
            </w:pPr>
          </w:p>
        </w:tc>
      </w:tr>
      <w:tr w:rsidR="007D45E7" w:rsidRPr="002B38CD" w14:paraId="10C92A03" w14:textId="77777777" w:rsidTr="00AF1605">
        <w:tc>
          <w:tcPr>
            <w:tcW w:w="2442" w:type="dxa"/>
            <w:gridSpan w:val="2"/>
            <w:vAlign w:val="center"/>
          </w:tcPr>
          <w:p w14:paraId="10C929FF" w14:textId="77777777" w:rsidR="007D45E7" w:rsidRPr="002B38CD" w:rsidRDefault="007D45E7" w:rsidP="00AF1605">
            <w:pPr>
              <w:jc w:val="center"/>
              <w:rPr>
                <w:sz w:val="24"/>
                <w:szCs w:val="24"/>
                <w:rtl/>
              </w:rPr>
            </w:pPr>
            <w:r w:rsidRPr="002B38CD">
              <w:rPr>
                <w:rFonts w:hint="cs"/>
                <w:sz w:val="24"/>
                <w:szCs w:val="24"/>
                <w:rtl/>
              </w:rPr>
              <w:lastRenderedPageBreak/>
              <w:t>محصلة التراكب</w:t>
            </w:r>
          </w:p>
        </w:tc>
        <w:tc>
          <w:tcPr>
            <w:tcW w:w="4253" w:type="dxa"/>
            <w:vAlign w:val="center"/>
          </w:tcPr>
          <w:p w14:paraId="10C92A00" w14:textId="77777777" w:rsidR="007D45E7" w:rsidRPr="00A43CC1" w:rsidRDefault="007D45E7" w:rsidP="001527A5">
            <w:pPr>
              <w:rPr>
                <w:sz w:val="20"/>
                <w:szCs w:val="20"/>
                <w:rtl/>
              </w:rPr>
            </w:pPr>
            <w:r w:rsidRPr="00A43CC1">
              <w:rPr>
                <w:rFonts w:hint="cs"/>
                <w:sz w:val="20"/>
                <w:szCs w:val="20"/>
                <w:rtl/>
              </w:rPr>
              <w:t>موجة لها سعة اكبر ( مجموع السعتين ) تداخل بناء</w:t>
            </w:r>
          </w:p>
        </w:tc>
        <w:tc>
          <w:tcPr>
            <w:tcW w:w="3685" w:type="dxa"/>
            <w:vAlign w:val="center"/>
          </w:tcPr>
          <w:p w14:paraId="10C92A01" w14:textId="77777777" w:rsidR="007D45E7" w:rsidRPr="00A43CC1" w:rsidRDefault="007D45E7" w:rsidP="00AF1605">
            <w:pPr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تداخل هدام </w:t>
            </w:r>
            <w:r>
              <w:rPr>
                <w:sz w:val="20"/>
                <w:szCs w:val="20"/>
                <w:rtl/>
              </w:rPr>
              <w:t>–</w:t>
            </w:r>
            <w:r>
              <w:rPr>
                <w:rFonts w:hint="cs"/>
                <w:sz w:val="20"/>
                <w:szCs w:val="20"/>
                <w:rtl/>
              </w:rPr>
              <w:t xml:space="preserve"> مقدار الازاحة صفر </w:t>
            </w:r>
          </w:p>
        </w:tc>
        <w:tc>
          <w:tcPr>
            <w:tcW w:w="3794" w:type="dxa"/>
            <w:vAlign w:val="center"/>
          </w:tcPr>
          <w:p w14:paraId="10C92A02" w14:textId="77777777" w:rsidR="007D45E7" w:rsidRPr="00A43CC1" w:rsidRDefault="007D45E7" w:rsidP="00AF1605">
            <w:pPr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تساوي المجموع الجبري لازاحتي النبضتين </w:t>
            </w:r>
          </w:p>
        </w:tc>
      </w:tr>
    </w:tbl>
    <w:p w14:paraId="10C92A04" w14:textId="77777777" w:rsidR="00831AFF" w:rsidRDefault="00831AFF" w:rsidP="007D45E7">
      <w:pPr>
        <w:rPr>
          <w:sz w:val="32"/>
          <w:szCs w:val="32"/>
          <w:rtl/>
        </w:rPr>
      </w:pPr>
    </w:p>
    <w:tbl>
      <w:tblPr>
        <w:tblpPr w:leftFromText="180" w:rightFromText="180" w:vertAnchor="text" w:horzAnchor="margin" w:tblpY="175"/>
        <w:bidiVisual/>
        <w:tblW w:w="87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5"/>
        <w:gridCol w:w="1549"/>
        <w:gridCol w:w="1984"/>
        <w:gridCol w:w="3119"/>
      </w:tblGrid>
      <w:tr w:rsidR="00A92361" w:rsidRPr="00F077B2" w14:paraId="10C92A09" w14:textId="77777777" w:rsidTr="001527A5">
        <w:tc>
          <w:tcPr>
            <w:tcW w:w="2075" w:type="dxa"/>
          </w:tcPr>
          <w:p w14:paraId="10C92A05" w14:textId="77777777" w:rsidR="00A92361" w:rsidRPr="00BD7F39" w:rsidRDefault="00A92361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549" w:type="dxa"/>
          </w:tcPr>
          <w:p w14:paraId="10C92A06" w14:textId="77777777" w:rsidR="00A92361" w:rsidRPr="00BD7F39" w:rsidRDefault="00A92361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984" w:type="dxa"/>
          </w:tcPr>
          <w:p w14:paraId="10C92A07" w14:textId="77777777" w:rsidR="00A92361" w:rsidRPr="00BD7F39" w:rsidRDefault="00A92361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3119" w:type="dxa"/>
          </w:tcPr>
          <w:p w14:paraId="10C92A08" w14:textId="77777777" w:rsidR="00A92361" w:rsidRPr="004C3890" w:rsidRDefault="00A92361" w:rsidP="00A92361">
            <w:pPr>
              <w:jc w:val="center"/>
              <w:rPr>
                <w:rFonts w:cs="Arial"/>
                <w:rtl/>
              </w:rPr>
            </w:pPr>
            <w:r w:rsidRPr="004C3890">
              <w:rPr>
                <w:rFonts w:cs="Arial" w:hint="cs"/>
                <w:rtl/>
              </w:rPr>
              <w:t xml:space="preserve">الموجات الموقوفة </w:t>
            </w:r>
            <w:r w:rsidRPr="004C3890">
              <w:rPr>
                <w:rFonts w:cs="Arial"/>
                <w:rtl/>
              </w:rPr>
              <w:t>–</w:t>
            </w:r>
            <w:r w:rsidRPr="004C3890">
              <w:rPr>
                <w:rFonts w:cs="Arial" w:hint="cs"/>
                <w:rtl/>
              </w:rPr>
              <w:t xml:space="preserve"> الموجات في بعدين </w:t>
            </w:r>
          </w:p>
        </w:tc>
      </w:tr>
      <w:tr w:rsidR="00A92361" w:rsidRPr="00F077B2" w14:paraId="10C92A0E" w14:textId="77777777" w:rsidTr="001527A5">
        <w:tc>
          <w:tcPr>
            <w:tcW w:w="2075" w:type="dxa"/>
          </w:tcPr>
          <w:p w14:paraId="10C92A0A" w14:textId="77777777" w:rsidR="00A92361" w:rsidRPr="00BD7F39" w:rsidRDefault="00A92361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1549" w:type="dxa"/>
          </w:tcPr>
          <w:p w14:paraId="10C92A0B" w14:textId="77777777" w:rsidR="00A92361" w:rsidRPr="00BD7F39" w:rsidRDefault="00A92361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1984" w:type="dxa"/>
          </w:tcPr>
          <w:p w14:paraId="10C92A0C" w14:textId="77777777" w:rsidR="00A92361" w:rsidRPr="00BD7F39" w:rsidRDefault="00A92361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قم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3119" w:type="dxa"/>
          </w:tcPr>
          <w:p w14:paraId="10C92A0D" w14:textId="77777777" w:rsidR="00A92361" w:rsidRPr="00BD7F39" w:rsidRDefault="00A92361" w:rsidP="00AF1605">
            <w:pPr>
              <w:rPr>
                <w:sz w:val="24"/>
                <w:szCs w:val="24"/>
                <w:rtl/>
              </w:rPr>
            </w:pPr>
            <w:r>
              <w:rPr>
                <w:rFonts w:cs="Arial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37792" behindDoc="1" locked="0" layoutInCell="1" allowOverlap="1" wp14:anchorId="10C93AA5" wp14:editId="10C93AA6">
                  <wp:simplePos x="0" y="0"/>
                  <wp:positionH relativeFrom="column">
                    <wp:posOffset>-790348</wp:posOffset>
                  </wp:positionH>
                  <wp:positionV relativeFrom="paragraph">
                    <wp:posOffset>-171130</wp:posOffset>
                  </wp:positionV>
                  <wp:extent cx="1219441" cy="914400"/>
                  <wp:effectExtent l="19050" t="0" r="0" b="0"/>
                  <wp:wrapNone/>
                  <wp:docPr id="236" name="Picture 0" descr="imagesCA84ERP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sCA84ERPG.jpg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441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92361" w:rsidRPr="00F077B2" w14:paraId="10C92A11" w14:textId="77777777" w:rsidTr="001527A5">
        <w:tc>
          <w:tcPr>
            <w:tcW w:w="3624" w:type="dxa"/>
            <w:gridSpan w:val="2"/>
          </w:tcPr>
          <w:p w14:paraId="10C92A0F" w14:textId="77777777" w:rsidR="00A92361" w:rsidRPr="00BD7F39" w:rsidRDefault="00A92361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  <w:r w:rsidR="00A5257F">
              <w:rPr>
                <w:rFonts w:hint="cs"/>
                <w:sz w:val="24"/>
                <w:szCs w:val="24"/>
                <w:rtl/>
              </w:rPr>
              <w:t xml:space="preserve">( تقيم ) </w:t>
            </w:r>
          </w:p>
        </w:tc>
        <w:tc>
          <w:tcPr>
            <w:tcW w:w="5103" w:type="dxa"/>
            <w:gridSpan w:val="2"/>
          </w:tcPr>
          <w:p w14:paraId="10C92A10" w14:textId="77777777" w:rsidR="00A92361" w:rsidRPr="00BD7F39" w:rsidRDefault="00A92361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قبل وبعد </w:t>
            </w:r>
          </w:p>
        </w:tc>
      </w:tr>
    </w:tbl>
    <w:p w14:paraId="10C92A12" w14:textId="77777777" w:rsidR="00A92361" w:rsidRPr="001527A5" w:rsidRDefault="00A92361" w:rsidP="00A92361">
      <w:pPr>
        <w:rPr>
          <w:sz w:val="24"/>
          <w:szCs w:val="24"/>
          <w:rtl/>
        </w:rPr>
      </w:pPr>
      <w:r>
        <w:rPr>
          <w:rFonts w:hint="cs"/>
          <w:sz w:val="28"/>
          <w:szCs w:val="28"/>
          <w:rtl/>
        </w:rPr>
        <w:t xml:space="preserve">    </w:t>
      </w:r>
      <w:r w:rsidRPr="001527A5">
        <w:rPr>
          <w:rFonts w:hint="cs"/>
          <w:sz w:val="24"/>
          <w:szCs w:val="24"/>
          <w:rtl/>
        </w:rPr>
        <w:t>عزيزتي الطالبة  / سجلي الاجابة قبل الدرس  في خانة قبل وبعد الدرس  صححي اجابتك في الخانة بعد</w:t>
      </w:r>
      <w:r w:rsidRPr="001527A5">
        <w:rPr>
          <w:rFonts w:cs="Arial" w:hint="cs"/>
          <w:noProof/>
          <w:sz w:val="24"/>
          <w:szCs w:val="24"/>
          <w:rtl/>
        </w:rPr>
        <w:drawing>
          <wp:anchor distT="0" distB="0" distL="114300" distR="114300" simplePos="0" relativeHeight="251938816" behindDoc="0" locked="0" layoutInCell="1" allowOverlap="1" wp14:anchorId="10C93AA7" wp14:editId="10C93AA8">
            <wp:simplePos x="0" y="0"/>
            <wp:positionH relativeFrom="column">
              <wp:posOffset>6991350</wp:posOffset>
            </wp:positionH>
            <wp:positionV relativeFrom="paragraph">
              <wp:posOffset>-876300</wp:posOffset>
            </wp:positionV>
            <wp:extent cx="1223963" cy="914400"/>
            <wp:effectExtent l="19050" t="0" r="0" b="0"/>
            <wp:wrapNone/>
            <wp:docPr id="237" name="Picture 0" descr="imagesCA84ERP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CA84ERPG.jp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3963" cy="9172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0C92A13" w14:textId="77777777" w:rsidR="00A92361" w:rsidRPr="001527A5" w:rsidRDefault="00A92361" w:rsidP="00A92361">
      <w:pPr>
        <w:jc w:val="center"/>
        <w:rPr>
          <w:i/>
          <w:iCs/>
          <w:sz w:val="24"/>
          <w:szCs w:val="24"/>
          <w:rtl/>
        </w:rPr>
      </w:pPr>
      <w:r w:rsidRPr="001527A5">
        <w:rPr>
          <w:rFonts w:hint="cs"/>
          <w:i/>
          <w:iCs/>
          <w:sz w:val="24"/>
          <w:szCs w:val="24"/>
          <w:rtl/>
        </w:rPr>
        <w:t xml:space="preserve">1 : صلي المصطلحات الفيزيائية بما يناسبها من تعاريف </w:t>
      </w:r>
    </w:p>
    <w:tbl>
      <w:tblPr>
        <w:tblStyle w:val="a3"/>
        <w:bidiVisual/>
        <w:tblW w:w="9147" w:type="dxa"/>
        <w:tblLook w:val="04A0" w:firstRow="1" w:lastRow="0" w:firstColumn="1" w:lastColumn="0" w:noHBand="0" w:noVBand="1"/>
      </w:tblPr>
      <w:tblGrid>
        <w:gridCol w:w="475"/>
        <w:gridCol w:w="2074"/>
        <w:gridCol w:w="644"/>
        <w:gridCol w:w="708"/>
        <w:gridCol w:w="5246"/>
      </w:tblGrid>
      <w:tr w:rsidR="00A92361" w:rsidRPr="001527A5" w14:paraId="10C92A19" w14:textId="77777777" w:rsidTr="004C3890">
        <w:tc>
          <w:tcPr>
            <w:tcW w:w="475" w:type="dxa"/>
          </w:tcPr>
          <w:p w14:paraId="10C92A14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م </w:t>
            </w:r>
          </w:p>
        </w:tc>
        <w:tc>
          <w:tcPr>
            <w:tcW w:w="2074" w:type="dxa"/>
          </w:tcPr>
          <w:p w14:paraId="10C92A15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المصطلح الفيزيائي </w:t>
            </w:r>
          </w:p>
        </w:tc>
        <w:tc>
          <w:tcPr>
            <w:tcW w:w="644" w:type="dxa"/>
          </w:tcPr>
          <w:p w14:paraId="10C92A16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قبل</w:t>
            </w:r>
          </w:p>
        </w:tc>
        <w:tc>
          <w:tcPr>
            <w:tcW w:w="708" w:type="dxa"/>
          </w:tcPr>
          <w:p w14:paraId="10C92A17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بعد </w:t>
            </w:r>
          </w:p>
        </w:tc>
        <w:tc>
          <w:tcPr>
            <w:tcW w:w="5246" w:type="dxa"/>
          </w:tcPr>
          <w:p w14:paraId="10C92A18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التعريف </w:t>
            </w:r>
          </w:p>
        </w:tc>
      </w:tr>
      <w:tr w:rsidR="00A92361" w:rsidRPr="001527A5" w14:paraId="10C92A1F" w14:textId="77777777" w:rsidTr="004C3890">
        <w:tc>
          <w:tcPr>
            <w:tcW w:w="475" w:type="dxa"/>
          </w:tcPr>
          <w:p w14:paraId="10C92A1A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1</w:t>
            </w:r>
          </w:p>
        </w:tc>
        <w:tc>
          <w:tcPr>
            <w:tcW w:w="2074" w:type="dxa"/>
          </w:tcPr>
          <w:p w14:paraId="10C92A1B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زاوية السقوط </w:t>
            </w:r>
          </w:p>
        </w:tc>
        <w:tc>
          <w:tcPr>
            <w:tcW w:w="644" w:type="dxa"/>
          </w:tcPr>
          <w:p w14:paraId="10C92A1C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1D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1E" w14:textId="77777777" w:rsidR="00A92361" w:rsidRPr="004C3890" w:rsidRDefault="00A92361" w:rsidP="00AF1605">
            <w:pPr>
              <w:rPr>
                <w:rFonts w:cs="Arial"/>
                <w:rtl/>
              </w:rPr>
            </w:pPr>
            <w:r w:rsidRPr="004C3890">
              <w:rPr>
                <w:rFonts w:cs="Arial" w:hint="cs"/>
                <w:rtl/>
              </w:rPr>
              <w:t>ظاھر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تحدث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عندما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عندما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تؤثر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قوى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صغیر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في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جسم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متذبذب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في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فترات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زمنی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منتظمة</w:t>
            </w:r>
          </w:p>
        </w:tc>
      </w:tr>
      <w:tr w:rsidR="00A92361" w:rsidRPr="001527A5" w14:paraId="10C92A25" w14:textId="77777777" w:rsidTr="004C3890">
        <w:tc>
          <w:tcPr>
            <w:tcW w:w="475" w:type="dxa"/>
          </w:tcPr>
          <w:p w14:paraId="10C92A20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2</w:t>
            </w:r>
          </w:p>
        </w:tc>
        <w:tc>
          <w:tcPr>
            <w:tcW w:w="2074" w:type="dxa"/>
          </w:tcPr>
          <w:p w14:paraId="10C92A21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البطن </w:t>
            </w:r>
          </w:p>
        </w:tc>
        <w:tc>
          <w:tcPr>
            <w:tcW w:w="644" w:type="dxa"/>
          </w:tcPr>
          <w:p w14:paraId="10C92A22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23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24" w14:textId="77777777" w:rsidR="00A92361" w:rsidRPr="004C3890" w:rsidRDefault="00A92361" w:rsidP="00AF1605">
            <w:pPr>
              <w:rPr>
                <w:rtl/>
              </w:rPr>
            </w:pPr>
            <w:r w:rsidRPr="004C3890">
              <w:rPr>
                <w:rFonts w:cs="Arial" w:hint="cs"/>
                <w:rtl/>
              </w:rPr>
              <w:t>الازاح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حاصل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عن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تحاد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نبضتین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أو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كثر</w:t>
            </w:r>
          </w:p>
        </w:tc>
      </w:tr>
      <w:tr w:rsidR="00A92361" w:rsidRPr="001527A5" w14:paraId="10C92A2B" w14:textId="77777777" w:rsidTr="004C3890">
        <w:tc>
          <w:tcPr>
            <w:tcW w:w="475" w:type="dxa"/>
          </w:tcPr>
          <w:p w14:paraId="10C92A26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3</w:t>
            </w:r>
          </w:p>
        </w:tc>
        <w:tc>
          <w:tcPr>
            <w:tcW w:w="2074" w:type="dxa"/>
          </w:tcPr>
          <w:p w14:paraId="10C92A27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العقد </w:t>
            </w:r>
          </w:p>
        </w:tc>
        <w:tc>
          <w:tcPr>
            <w:tcW w:w="644" w:type="dxa"/>
          </w:tcPr>
          <w:p w14:paraId="10C92A28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29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2A" w14:textId="77777777" w:rsidR="00A92361" w:rsidRPr="004C3890" w:rsidRDefault="00A92361" w:rsidP="00AF1605">
            <w:pPr>
              <w:rPr>
                <w:rtl/>
              </w:rPr>
            </w:pPr>
            <w:r w:rsidRPr="004C3890">
              <w:rPr>
                <w:rFonts w:cs="Arial" w:hint="cs"/>
                <w:rtl/>
              </w:rPr>
              <w:t>تداخل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موجتین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تتحركان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في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تجاھین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متعاكسین</w:t>
            </w:r>
          </w:p>
        </w:tc>
      </w:tr>
      <w:tr w:rsidR="00A92361" w:rsidRPr="001527A5" w14:paraId="10C92A31" w14:textId="77777777" w:rsidTr="004C3890">
        <w:tc>
          <w:tcPr>
            <w:tcW w:w="475" w:type="dxa"/>
          </w:tcPr>
          <w:p w14:paraId="10C92A2C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4</w:t>
            </w:r>
          </w:p>
        </w:tc>
        <w:tc>
          <w:tcPr>
            <w:tcW w:w="2074" w:type="dxa"/>
          </w:tcPr>
          <w:p w14:paraId="10C92A2D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الانكسار </w:t>
            </w:r>
          </w:p>
        </w:tc>
        <w:tc>
          <w:tcPr>
            <w:tcW w:w="644" w:type="dxa"/>
          </w:tcPr>
          <w:p w14:paraId="10C92A2E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2F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30" w14:textId="77777777" w:rsidR="00A92361" w:rsidRPr="004C3890" w:rsidRDefault="00A92361" w:rsidP="00AF1605">
            <w:pPr>
              <w:rPr>
                <w:rtl/>
              </w:rPr>
            </w:pPr>
            <w:r w:rsidRPr="004C3890">
              <w:rPr>
                <w:rFonts w:cs="Arial" w:hint="cs"/>
                <w:rtl/>
              </w:rPr>
              <w:t>الخط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ذي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یمثل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قم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وج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في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بعدین</w:t>
            </w:r>
          </w:p>
        </w:tc>
      </w:tr>
      <w:tr w:rsidR="00A92361" w:rsidRPr="001527A5" w14:paraId="10C92A37" w14:textId="77777777" w:rsidTr="004C3890">
        <w:tc>
          <w:tcPr>
            <w:tcW w:w="475" w:type="dxa"/>
          </w:tcPr>
          <w:p w14:paraId="10C92A32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5</w:t>
            </w:r>
          </w:p>
        </w:tc>
        <w:tc>
          <w:tcPr>
            <w:tcW w:w="2074" w:type="dxa"/>
          </w:tcPr>
          <w:p w14:paraId="10C92A33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صدر الموجة </w:t>
            </w:r>
          </w:p>
        </w:tc>
        <w:tc>
          <w:tcPr>
            <w:tcW w:w="644" w:type="dxa"/>
          </w:tcPr>
          <w:p w14:paraId="10C92A34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35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36" w14:textId="77777777" w:rsidR="00A92361" w:rsidRPr="004C3890" w:rsidRDefault="00A92361" w:rsidP="00AF1605">
            <w:pPr>
              <w:rPr>
                <w:rtl/>
              </w:rPr>
            </w:pPr>
            <w:r w:rsidRPr="004C3890">
              <w:rPr>
                <w:rFonts w:cs="Arial" w:hint="cs"/>
                <w:rtl/>
              </w:rPr>
              <w:t>المنطق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تي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تمثل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أقصى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سع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في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وج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وقوفة</w:t>
            </w:r>
          </w:p>
        </w:tc>
      </w:tr>
      <w:tr w:rsidR="00A92361" w:rsidRPr="001527A5" w14:paraId="10C92A3D" w14:textId="77777777" w:rsidTr="004C3890">
        <w:tc>
          <w:tcPr>
            <w:tcW w:w="475" w:type="dxa"/>
          </w:tcPr>
          <w:p w14:paraId="10C92A38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6</w:t>
            </w:r>
          </w:p>
        </w:tc>
        <w:tc>
          <w:tcPr>
            <w:tcW w:w="2074" w:type="dxa"/>
          </w:tcPr>
          <w:p w14:paraId="10C92A39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تراكب الموجات </w:t>
            </w:r>
          </w:p>
        </w:tc>
        <w:tc>
          <w:tcPr>
            <w:tcW w:w="644" w:type="dxa"/>
          </w:tcPr>
          <w:p w14:paraId="10C92A3A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3B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3C" w14:textId="77777777" w:rsidR="00A92361" w:rsidRPr="004C3890" w:rsidRDefault="00A92361" w:rsidP="00AF1605">
            <w:pPr>
              <w:rPr>
                <w:rtl/>
              </w:rPr>
            </w:pPr>
            <w:r w:rsidRPr="004C3890">
              <w:rPr>
                <w:rFonts w:cs="Arial" w:hint="cs"/>
                <w:rtl/>
              </w:rPr>
              <w:t>المنطق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تي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تنعدم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عندھا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سع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وج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وقوفة</w:t>
            </w:r>
          </w:p>
        </w:tc>
      </w:tr>
      <w:tr w:rsidR="00A92361" w:rsidRPr="001527A5" w14:paraId="10C92A43" w14:textId="77777777" w:rsidTr="004C3890">
        <w:tc>
          <w:tcPr>
            <w:tcW w:w="475" w:type="dxa"/>
          </w:tcPr>
          <w:p w14:paraId="10C92A3E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7</w:t>
            </w:r>
          </w:p>
        </w:tc>
        <w:tc>
          <w:tcPr>
            <w:tcW w:w="2074" w:type="dxa"/>
          </w:tcPr>
          <w:p w14:paraId="10C92A3F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الموجة الموقوفة </w:t>
            </w:r>
          </w:p>
        </w:tc>
        <w:tc>
          <w:tcPr>
            <w:tcW w:w="644" w:type="dxa"/>
          </w:tcPr>
          <w:p w14:paraId="10C92A40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41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42" w14:textId="77777777" w:rsidR="00A92361" w:rsidRPr="004C3890" w:rsidRDefault="00A92361" w:rsidP="00AF1605">
            <w:pPr>
              <w:rPr>
                <w:rtl/>
              </w:rPr>
            </w:pPr>
            <w:r w:rsidRPr="004C3890">
              <w:rPr>
                <w:rFonts w:cs="Arial" w:hint="cs"/>
                <w:rtl/>
              </w:rPr>
              <w:t>ارتداد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وج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عند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صطدامھا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بحاجز</w:t>
            </w:r>
          </w:p>
        </w:tc>
      </w:tr>
      <w:tr w:rsidR="00A92361" w:rsidRPr="001527A5" w14:paraId="10C92A49" w14:textId="77777777" w:rsidTr="004C3890">
        <w:tc>
          <w:tcPr>
            <w:tcW w:w="475" w:type="dxa"/>
          </w:tcPr>
          <w:p w14:paraId="10C92A44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8</w:t>
            </w:r>
          </w:p>
        </w:tc>
        <w:tc>
          <w:tcPr>
            <w:tcW w:w="2074" w:type="dxa"/>
          </w:tcPr>
          <w:p w14:paraId="10C92A45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الرنين </w:t>
            </w:r>
          </w:p>
        </w:tc>
        <w:tc>
          <w:tcPr>
            <w:tcW w:w="644" w:type="dxa"/>
          </w:tcPr>
          <w:p w14:paraId="10C92A46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47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48" w14:textId="77777777" w:rsidR="00A92361" w:rsidRPr="004C3890" w:rsidRDefault="00A92361" w:rsidP="00AF1605">
            <w:pPr>
              <w:rPr>
                <w:rtl/>
              </w:rPr>
            </w:pPr>
            <w:r w:rsidRPr="004C3890">
              <w:rPr>
                <w:rFonts w:cs="Arial" w:hint="cs"/>
                <w:rtl/>
              </w:rPr>
              <w:t>الزاوی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حصور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بین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وج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ساقط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والعمود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قام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على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سطج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عاكس</w:t>
            </w:r>
          </w:p>
        </w:tc>
      </w:tr>
      <w:tr w:rsidR="00A92361" w:rsidRPr="001527A5" w14:paraId="10C92A4F" w14:textId="77777777" w:rsidTr="004C3890">
        <w:tc>
          <w:tcPr>
            <w:tcW w:w="475" w:type="dxa"/>
          </w:tcPr>
          <w:p w14:paraId="10C92A4A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9</w:t>
            </w:r>
          </w:p>
        </w:tc>
        <w:tc>
          <w:tcPr>
            <w:tcW w:w="2074" w:type="dxa"/>
          </w:tcPr>
          <w:p w14:paraId="10C92A4B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زاوية الانعكاس </w:t>
            </w:r>
          </w:p>
        </w:tc>
        <w:tc>
          <w:tcPr>
            <w:tcW w:w="644" w:type="dxa"/>
          </w:tcPr>
          <w:p w14:paraId="10C92A4C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4D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4E" w14:textId="77777777" w:rsidR="00A92361" w:rsidRPr="004C3890" w:rsidRDefault="00A92361" w:rsidP="00AF1605">
            <w:pPr>
              <w:rPr>
                <w:rtl/>
              </w:rPr>
            </w:pPr>
            <w:r w:rsidRPr="004C3890">
              <w:rPr>
                <w:rFonts w:cs="Arial" w:hint="cs"/>
                <w:rtl/>
              </w:rPr>
              <w:t>الزاوی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حصور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بین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وج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نعكس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والعمود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قام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على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سطج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عاكس</w:t>
            </w:r>
          </w:p>
        </w:tc>
      </w:tr>
      <w:tr w:rsidR="00A92361" w:rsidRPr="001527A5" w14:paraId="10C92A55" w14:textId="77777777" w:rsidTr="004C3890">
        <w:tc>
          <w:tcPr>
            <w:tcW w:w="475" w:type="dxa"/>
          </w:tcPr>
          <w:p w14:paraId="10C92A50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>10</w:t>
            </w:r>
          </w:p>
        </w:tc>
        <w:tc>
          <w:tcPr>
            <w:tcW w:w="2074" w:type="dxa"/>
          </w:tcPr>
          <w:p w14:paraId="10C92A51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  <w:r w:rsidRPr="001527A5">
              <w:rPr>
                <w:rFonts w:cs="Arial" w:hint="cs"/>
                <w:sz w:val="24"/>
                <w:szCs w:val="24"/>
                <w:rtl/>
              </w:rPr>
              <w:t xml:space="preserve">الانعكاس </w:t>
            </w:r>
          </w:p>
        </w:tc>
        <w:tc>
          <w:tcPr>
            <w:tcW w:w="644" w:type="dxa"/>
          </w:tcPr>
          <w:p w14:paraId="10C92A52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708" w:type="dxa"/>
          </w:tcPr>
          <w:p w14:paraId="10C92A53" w14:textId="77777777" w:rsidR="00A92361" w:rsidRPr="001527A5" w:rsidRDefault="00A92361" w:rsidP="00AF1605">
            <w:pPr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5246" w:type="dxa"/>
          </w:tcPr>
          <w:p w14:paraId="10C92A54" w14:textId="77777777" w:rsidR="00A92361" w:rsidRPr="004C3890" w:rsidRDefault="00A92361" w:rsidP="00AF1605">
            <w:r w:rsidRPr="004C3890">
              <w:rPr>
                <w:rFonts w:cs="Arial" w:hint="cs"/>
                <w:rtl/>
              </w:rPr>
              <w:t>التغیر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في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تجاه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نتشار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موجة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عند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حد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الفاصل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بین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وسطین</w:t>
            </w:r>
            <w:r w:rsidRPr="004C3890">
              <w:rPr>
                <w:rFonts w:cs="Arial"/>
                <w:rtl/>
              </w:rPr>
              <w:t xml:space="preserve"> </w:t>
            </w:r>
            <w:r w:rsidRPr="004C3890">
              <w:rPr>
                <w:rFonts w:cs="Arial" w:hint="cs"/>
                <w:rtl/>
              </w:rPr>
              <w:t>مختلفین</w:t>
            </w:r>
          </w:p>
        </w:tc>
      </w:tr>
    </w:tbl>
    <w:p w14:paraId="10C92A56" w14:textId="77777777" w:rsidR="00A92361" w:rsidRPr="001527A5" w:rsidRDefault="00A92361" w:rsidP="00A92361">
      <w:pPr>
        <w:rPr>
          <w:i/>
          <w:iCs/>
          <w:sz w:val="24"/>
          <w:szCs w:val="24"/>
          <w:rtl/>
        </w:rPr>
      </w:pPr>
      <w:r w:rsidRPr="001527A5">
        <w:rPr>
          <w:rFonts w:hint="cs"/>
          <w:i/>
          <w:iCs/>
          <w:sz w:val="24"/>
          <w:szCs w:val="24"/>
          <w:rtl/>
        </w:rPr>
        <w:t xml:space="preserve"> صنفي الموجات التالية </w:t>
      </w:r>
      <w:r w:rsidRPr="001527A5">
        <w:rPr>
          <w:i/>
          <w:iCs/>
          <w:sz w:val="24"/>
          <w:szCs w:val="24"/>
          <w:rtl/>
        </w:rPr>
        <w:t>–</w:t>
      </w:r>
      <w:r w:rsidRPr="001527A5">
        <w:rPr>
          <w:rFonts w:hint="cs"/>
          <w:i/>
          <w:iCs/>
          <w:sz w:val="24"/>
          <w:szCs w:val="24"/>
          <w:rtl/>
        </w:rPr>
        <w:t xml:space="preserve"> اموج في حبل </w:t>
      </w:r>
      <w:r w:rsidRPr="001527A5">
        <w:rPr>
          <w:i/>
          <w:iCs/>
          <w:sz w:val="24"/>
          <w:szCs w:val="24"/>
          <w:rtl/>
        </w:rPr>
        <w:t>–</w:t>
      </w:r>
      <w:r w:rsidRPr="001527A5">
        <w:rPr>
          <w:rFonts w:hint="cs"/>
          <w:i/>
          <w:iCs/>
          <w:sz w:val="24"/>
          <w:szCs w:val="24"/>
          <w:rtl/>
        </w:rPr>
        <w:t xml:space="preserve"> امواج الماء </w:t>
      </w:r>
      <w:r w:rsidRPr="001527A5">
        <w:rPr>
          <w:i/>
          <w:iCs/>
          <w:sz w:val="24"/>
          <w:szCs w:val="24"/>
          <w:rtl/>
        </w:rPr>
        <w:t>–</w:t>
      </w:r>
      <w:r w:rsidRPr="001527A5">
        <w:rPr>
          <w:rFonts w:hint="cs"/>
          <w:i/>
          <w:iCs/>
          <w:sz w:val="24"/>
          <w:szCs w:val="24"/>
          <w:rtl/>
        </w:rPr>
        <w:t xml:space="preserve"> امواج الضوء </w:t>
      </w:r>
      <w:r w:rsidRPr="001527A5">
        <w:rPr>
          <w:i/>
          <w:iCs/>
          <w:sz w:val="24"/>
          <w:szCs w:val="24"/>
          <w:rtl/>
        </w:rPr>
        <w:t>–</w:t>
      </w:r>
      <w:r w:rsidRPr="001527A5">
        <w:rPr>
          <w:rFonts w:hint="cs"/>
          <w:i/>
          <w:iCs/>
          <w:sz w:val="24"/>
          <w:szCs w:val="24"/>
          <w:rtl/>
        </w:rPr>
        <w:t xml:space="preserve"> امواج الصوت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60"/>
        <w:gridCol w:w="2078"/>
        <w:gridCol w:w="2079"/>
        <w:gridCol w:w="2079"/>
      </w:tblGrid>
      <w:tr w:rsidR="00A92361" w:rsidRPr="001527A5" w14:paraId="10C92A5B" w14:textId="77777777" w:rsidTr="00AF1605">
        <w:tc>
          <w:tcPr>
            <w:tcW w:w="2130" w:type="dxa"/>
          </w:tcPr>
          <w:p w14:paraId="10C92A57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0" w:type="dxa"/>
          </w:tcPr>
          <w:p w14:paraId="10C92A58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الموجات في بعد واحد </w:t>
            </w:r>
          </w:p>
        </w:tc>
        <w:tc>
          <w:tcPr>
            <w:tcW w:w="2131" w:type="dxa"/>
          </w:tcPr>
          <w:p w14:paraId="10C92A59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الموجات في بعدين </w:t>
            </w:r>
          </w:p>
        </w:tc>
        <w:tc>
          <w:tcPr>
            <w:tcW w:w="2131" w:type="dxa"/>
          </w:tcPr>
          <w:p w14:paraId="10C92A5A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الموجات في ثلاثة ابعاد </w:t>
            </w:r>
          </w:p>
        </w:tc>
      </w:tr>
      <w:tr w:rsidR="00A92361" w:rsidRPr="001527A5" w14:paraId="10C92A60" w14:textId="77777777" w:rsidTr="00AF1605">
        <w:tc>
          <w:tcPr>
            <w:tcW w:w="2130" w:type="dxa"/>
          </w:tcPr>
          <w:p w14:paraId="10C92A5C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قبل </w:t>
            </w:r>
          </w:p>
        </w:tc>
        <w:tc>
          <w:tcPr>
            <w:tcW w:w="2130" w:type="dxa"/>
          </w:tcPr>
          <w:p w14:paraId="10C92A5D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A5E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A5F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</w:tr>
      <w:tr w:rsidR="00A92361" w:rsidRPr="001527A5" w14:paraId="10C92A65" w14:textId="77777777" w:rsidTr="00AF1605">
        <w:tc>
          <w:tcPr>
            <w:tcW w:w="2130" w:type="dxa"/>
          </w:tcPr>
          <w:p w14:paraId="10C92A61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بعد </w:t>
            </w:r>
          </w:p>
        </w:tc>
        <w:tc>
          <w:tcPr>
            <w:tcW w:w="2130" w:type="dxa"/>
          </w:tcPr>
          <w:p w14:paraId="10C92A62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A63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A64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2A66" w14:textId="77777777" w:rsidR="00A92361" w:rsidRPr="001527A5" w:rsidRDefault="00A92361" w:rsidP="00A92361">
      <w:pPr>
        <w:rPr>
          <w:sz w:val="24"/>
          <w:szCs w:val="24"/>
          <w:rtl/>
        </w:rPr>
      </w:pPr>
      <w:r w:rsidRPr="001527A5">
        <w:rPr>
          <w:rFonts w:hint="cs"/>
          <w:sz w:val="24"/>
          <w:szCs w:val="24"/>
          <w:rtl/>
        </w:rPr>
        <w:t xml:space="preserve">فسري سبب الظواهر الطبيعية التالية :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763"/>
        <w:gridCol w:w="2769"/>
        <w:gridCol w:w="2764"/>
      </w:tblGrid>
      <w:tr w:rsidR="00A92361" w:rsidRPr="001527A5" w14:paraId="10C92A6A" w14:textId="77777777" w:rsidTr="00AF1605">
        <w:tc>
          <w:tcPr>
            <w:tcW w:w="2840" w:type="dxa"/>
          </w:tcPr>
          <w:p w14:paraId="10C92A67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السبب قبل </w:t>
            </w:r>
          </w:p>
        </w:tc>
        <w:tc>
          <w:tcPr>
            <w:tcW w:w="2841" w:type="dxa"/>
          </w:tcPr>
          <w:p w14:paraId="10C92A68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الظاهرة الطبيعية </w:t>
            </w:r>
          </w:p>
        </w:tc>
        <w:tc>
          <w:tcPr>
            <w:tcW w:w="2841" w:type="dxa"/>
          </w:tcPr>
          <w:p w14:paraId="10C92A69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السبب بعد </w:t>
            </w:r>
          </w:p>
        </w:tc>
      </w:tr>
      <w:tr w:rsidR="00A92361" w:rsidRPr="001527A5" w14:paraId="10C92A6E" w14:textId="77777777" w:rsidTr="00AF1605">
        <w:tc>
          <w:tcPr>
            <w:tcW w:w="2840" w:type="dxa"/>
          </w:tcPr>
          <w:p w14:paraId="10C92A6B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841" w:type="dxa"/>
          </w:tcPr>
          <w:p w14:paraId="10C92A6C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الصدى </w:t>
            </w:r>
          </w:p>
        </w:tc>
        <w:tc>
          <w:tcPr>
            <w:tcW w:w="2841" w:type="dxa"/>
          </w:tcPr>
          <w:p w14:paraId="10C92A6D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</w:tr>
      <w:tr w:rsidR="00A92361" w:rsidRPr="001527A5" w14:paraId="10C92A72" w14:textId="77777777" w:rsidTr="00AF1605">
        <w:tc>
          <w:tcPr>
            <w:tcW w:w="2840" w:type="dxa"/>
          </w:tcPr>
          <w:p w14:paraId="10C92A6F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841" w:type="dxa"/>
          </w:tcPr>
          <w:p w14:paraId="10C92A70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  <w:r w:rsidRPr="001527A5">
              <w:rPr>
                <w:rFonts w:hint="cs"/>
                <w:sz w:val="24"/>
                <w:szCs w:val="24"/>
                <w:rtl/>
              </w:rPr>
              <w:t xml:space="preserve">تكون قوس المطر </w:t>
            </w:r>
          </w:p>
        </w:tc>
        <w:tc>
          <w:tcPr>
            <w:tcW w:w="2841" w:type="dxa"/>
          </w:tcPr>
          <w:p w14:paraId="10C92A71" w14:textId="77777777" w:rsidR="00A92361" w:rsidRPr="001527A5" w:rsidRDefault="00A92361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2A73" w14:textId="77777777" w:rsidR="00A92361" w:rsidRPr="001527A5" w:rsidRDefault="00A92361" w:rsidP="007D45E7">
      <w:pPr>
        <w:rPr>
          <w:sz w:val="24"/>
          <w:szCs w:val="24"/>
          <w:rtl/>
        </w:rPr>
      </w:pPr>
    </w:p>
    <w:p w14:paraId="10C92A74" w14:textId="77777777" w:rsidR="00267336" w:rsidRDefault="00267336" w:rsidP="00EF0487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قبل البدأ ماذا تعلمتي عن اللاهتزازات والموجات ... ارجعي الى صفحة </w:t>
      </w:r>
      <w:r w:rsidR="00EF0487">
        <w:rPr>
          <w:rFonts w:hint="cs"/>
          <w:sz w:val="28"/>
          <w:szCs w:val="28"/>
          <w:rtl/>
        </w:rPr>
        <w:t>6</w:t>
      </w:r>
    </w:p>
    <w:tbl>
      <w:tblPr>
        <w:tblpPr w:leftFromText="180" w:rightFromText="180" w:vertAnchor="text" w:horzAnchor="margin" w:tblpY="17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1"/>
        <w:gridCol w:w="2054"/>
        <w:gridCol w:w="2076"/>
        <w:gridCol w:w="2095"/>
      </w:tblGrid>
      <w:tr w:rsidR="00267336" w:rsidRPr="00F077B2" w14:paraId="10C92A79" w14:textId="77777777" w:rsidTr="00AF1605">
        <w:tc>
          <w:tcPr>
            <w:tcW w:w="2130" w:type="dxa"/>
          </w:tcPr>
          <w:p w14:paraId="10C92A75" w14:textId="77777777" w:rsidR="00267336" w:rsidRPr="00BD7F39" w:rsidRDefault="00A92361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="00267336"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30" w:type="dxa"/>
          </w:tcPr>
          <w:p w14:paraId="10C92A76" w14:textId="77777777" w:rsidR="00267336" w:rsidRPr="00BD7F39" w:rsidRDefault="00267336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A77" w14:textId="77777777" w:rsidR="00267336" w:rsidRPr="00BD7F39" w:rsidRDefault="00267336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2A78" w14:textId="77777777" w:rsidR="00267336" w:rsidRPr="00BD7F39" w:rsidRDefault="00267336" w:rsidP="00267336">
            <w:pPr>
              <w:tabs>
                <w:tab w:val="right" w:pos="1862"/>
              </w:tabs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صوت   </w:t>
            </w:r>
            <w:r>
              <w:rPr>
                <w:sz w:val="24"/>
                <w:szCs w:val="24"/>
                <w:rtl/>
              </w:rPr>
              <w:tab/>
            </w:r>
          </w:p>
        </w:tc>
      </w:tr>
      <w:tr w:rsidR="00267336" w:rsidRPr="00F077B2" w14:paraId="10C92A7E" w14:textId="77777777" w:rsidTr="00AF1605">
        <w:tc>
          <w:tcPr>
            <w:tcW w:w="2130" w:type="dxa"/>
          </w:tcPr>
          <w:p w14:paraId="10C92A7A" w14:textId="77777777" w:rsidR="00267336" w:rsidRPr="00BD7F39" w:rsidRDefault="00267336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2A7B" w14:textId="77777777" w:rsidR="00267336" w:rsidRPr="00BD7F39" w:rsidRDefault="00267336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</w:tcPr>
          <w:p w14:paraId="10C92A7C" w14:textId="77777777" w:rsidR="00267336" w:rsidRPr="00BD7F39" w:rsidRDefault="00A92361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قم </w:t>
            </w:r>
            <w:r w:rsidR="00267336" w:rsidRPr="00BD7F39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131" w:type="dxa"/>
          </w:tcPr>
          <w:p w14:paraId="10C92A7D" w14:textId="77777777" w:rsidR="00267336" w:rsidRPr="00BD7F39" w:rsidRDefault="00EF7BEE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934720" behindDoc="0" locked="0" layoutInCell="1" allowOverlap="1" wp14:anchorId="10C93AA9" wp14:editId="10C93AAA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169545</wp:posOffset>
                      </wp:positionV>
                      <wp:extent cx="923290" cy="664210"/>
                      <wp:effectExtent l="971550" t="0" r="10160" b="535940"/>
                      <wp:wrapNone/>
                      <wp:docPr id="234" name="Rectangular Callout 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3290" cy="664210"/>
                              </a:xfrm>
                              <a:prstGeom prst="wedgeRectCallout">
                                <a:avLst>
                                  <a:gd name="adj1" fmla="val -151375"/>
                                  <a:gd name="adj2" fmla="val 12017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C93C58" w14:textId="77777777" w:rsidR="009371D0" w:rsidRPr="004F7B44" w:rsidRDefault="009371D0" w:rsidP="00267336">
                                  <w:pPr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4F7B44">
                                    <w:rPr>
                                      <w:rFonts w:hint="cs"/>
                                      <w:sz w:val="36"/>
                                      <w:szCs w:val="36"/>
                                      <w:rtl/>
                                    </w:rPr>
                                    <w:t>الحياء تاجي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C93AA9" id="Rectangular Callout 234" o:spid="_x0000_s1052" type="#_x0000_t61" style="position:absolute;left:0;text-align:left;margin-left:14.1pt;margin-top:13.35pt;width:72.7pt;height:52.3pt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" adj="-21897,36758">
                      <v:textbox>
                        <w:txbxContent>
                          <w:p w14:paraId="10C93C58" w14:textId="77777777" w:rsidR="009371D0" w:rsidRPr="004F7B44" w:rsidRDefault="009371D0" w:rsidP="00267336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4F7B44">
                              <w:rPr>
                                <w:rFonts w:hint="cs"/>
                                <w:sz w:val="36"/>
                                <w:szCs w:val="36"/>
                                <w:rtl/>
                              </w:rPr>
                              <w:t>الحياء تاجي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67336" w:rsidRPr="00F077B2" w14:paraId="10C92A81" w14:textId="77777777" w:rsidTr="00AF1605">
        <w:tc>
          <w:tcPr>
            <w:tcW w:w="4260" w:type="dxa"/>
            <w:gridSpan w:val="2"/>
          </w:tcPr>
          <w:p w14:paraId="10C92A7F" w14:textId="77777777" w:rsidR="00267336" w:rsidRPr="00BD7F39" w:rsidRDefault="00267336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</w:p>
        </w:tc>
        <w:tc>
          <w:tcPr>
            <w:tcW w:w="4262" w:type="dxa"/>
            <w:gridSpan w:val="2"/>
          </w:tcPr>
          <w:p w14:paraId="10C92A80" w14:textId="77777777" w:rsidR="00267336" w:rsidRPr="00BD7F39" w:rsidRDefault="00267336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جدول التعلم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</w:tbl>
    <w:p w14:paraId="10C92A82" w14:textId="77777777" w:rsidR="00267336" w:rsidRDefault="00EF7BEE" w:rsidP="00267336">
      <w:pPr>
        <w:shd w:val="clear" w:color="auto" w:fill="D9D9D9"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935744" behindDoc="0" locked="0" layoutInCell="1" allowOverlap="1" wp14:anchorId="10C93AAB" wp14:editId="10C93AAC">
            <wp:simplePos x="0" y="0"/>
            <wp:positionH relativeFrom="column">
              <wp:posOffset>-673100</wp:posOffset>
            </wp:positionH>
            <wp:positionV relativeFrom="paragraph">
              <wp:posOffset>1132205</wp:posOffset>
            </wp:positionV>
            <wp:extent cx="758825" cy="1475105"/>
            <wp:effectExtent l="0" t="0" r="3175" b="0"/>
            <wp:wrapNone/>
            <wp:docPr id="233" name="Picture 233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12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7336">
        <w:rPr>
          <w:rFonts w:hint="cs"/>
          <w:sz w:val="28"/>
          <w:szCs w:val="28"/>
          <w:rtl/>
        </w:rPr>
        <w:t xml:space="preserve">عزيزتي الطالبة مع افراد مجموعتك املئي الجدول </w:t>
      </w:r>
    </w:p>
    <w:p w14:paraId="10C92A83" w14:textId="77777777" w:rsidR="00267336" w:rsidRDefault="00267336" w:rsidP="00267336">
      <w:pPr>
        <w:rPr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67"/>
        <w:gridCol w:w="2764"/>
        <w:gridCol w:w="2765"/>
      </w:tblGrid>
      <w:tr w:rsidR="00267336" w:rsidRPr="00576319" w14:paraId="10C92A87" w14:textId="77777777" w:rsidTr="00EF7BEE">
        <w:tc>
          <w:tcPr>
            <w:tcW w:w="2767" w:type="dxa"/>
          </w:tcPr>
          <w:p w14:paraId="10C92A84" w14:textId="77777777" w:rsidR="00267336" w:rsidRPr="00576319" w:rsidRDefault="00267336" w:rsidP="00AF1605">
            <w:pPr>
              <w:rPr>
                <w:sz w:val="28"/>
                <w:szCs w:val="28"/>
                <w:rtl/>
              </w:rPr>
            </w:pPr>
            <w:r w:rsidRPr="00576319">
              <w:rPr>
                <w:rFonts w:hint="cs"/>
                <w:sz w:val="28"/>
                <w:szCs w:val="28"/>
                <w:rtl/>
              </w:rPr>
              <w:t xml:space="preserve">ماذا تعرف </w:t>
            </w:r>
            <w:r>
              <w:rPr>
                <w:rFonts w:hint="cs"/>
                <w:sz w:val="28"/>
                <w:szCs w:val="28"/>
                <w:rtl/>
              </w:rPr>
              <w:t xml:space="preserve">عن الصوت   </w:t>
            </w:r>
          </w:p>
        </w:tc>
        <w:tc>
          <w:tcPr>
            <w:tcW w:w="2764" w:type="dxa"/>
          </w:tcPr>
          <w:p w14:paraId="10C92A85" w14:textId="77777777" w:rsidR="00267336" w:rsidRPr="00576319" w:rsidRDefault="00267336" w:rsidP="00AF1605">
            <w:pPr>
              <w:rPr>
                <w:sz w:val="28"/>
                <w:szCs w:val="28"/>
                <w:rtl/>
              </w:rPr>
            </w:pPr>
            <w:r w:rsidRPr="00576319">
              <w:rPr>
                <w:rFonts w:hint="cs"/>
                <w:sz w:val="28"/>
                <w:szCs w:val="28"/>
                <w:rtl/>
              </w:rPr>
              <w:t xml:space="preserve">ماذا تريد ان تعرف </w:t>
            </w:r>
          </w:p>
        </w:tc>
        <w:tc>
          <w:tcPr>
            <w:tcW w:w="2765" w:type="dxa"/>
          </w:tcPr>
          <w:p w14:paraId="10C92A86" w14:textId="77777777" w:rsidR="00267336" w:rsidRPr="00576319" w:rsidRDefault="00267336" w:rsidP="00AF1605">
            <w:pPr>
              <w:rPr>
                <w:sz w:val="28"/>
                <w:szCs w:val="28"/>
                <w:rtl/>
              </w:rPr>
            </w:pPr>
            <w:r w:rsidRPr="00576319">
              <w:rPr>
                <w:rFonts w:hint="cs"/>
                <w:sz w:val="28"/>
                <w:szCs w:val="28"/>
                <w:rtl/>
              </w:rPr>
              <w:t xml:space="preserve">في نهاية الفصل ما ذا تعلمت </w:t>
            </w:r>
          </w:p>
        </w:tc>
      </w:tr>
    </w:tbl>
    <w:p w14:paraId="10C92A88" w14:textId="77777777" w:rsidR="00267336" w:rsidRPr="00B317E8" w:rsidRDefault="00EF7BEE" w:rsidP="007D45E7">
      <w:pPr>
        <w:rPr>
          <w:sz w:val="32"/>
          <w:szCs w:val="32"/>
          <w:rtl/>
        </w:rPr>
      </w:pPr>
      <w:r>
        <w:rPr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2069888" behindDoc="0" locked="0" layoutInCell="1" allowOverlap="1" wp14:anchorId="10C93AAD" wp14:editId="10C93AAE">
                <wp:simplePos x="0" y="0"/>
                <wp:positionH relativeFrom="column">
                  <wp:posOffset>3987800</wp:posOffset>
                </wp:positionH>
                <wp:positionV relativeFrom="paragraph">
                  <wp:posOffset>153670</wp:posOffset>
                </wp:positionV>
                <wp:extent cx="1828800" cy="25400"/>
                <wp:effectExtent l="0" t="38100" r="38100" b="88900"/>
                <wp:wrapNone/>
                <wp:docPr id="454" name="Straight Arrow Connector 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8800" cy="25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D4122F" id="Straight Arrow Connector 454" o:spid="_x0000_s1026" type="#_x0000_t32" style="position:absolute;left:0;text-align:left;margin-left:314pt;margin-top:12.1pt;width:2in;height:2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" strokecolor="black [3200]" strokeweight=".5pt">
                <v:stroke endarrow="block" joinstyle="miter"/>
              </v:shape>
            </w:pict>
          </mc:Fallback>
        </mc:AlternateConten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6"/>
        <w:gridCol w:w="2059"/>
        <w:gridCol w:w="2079"/>
        <w:gridCol w:w="2082"/>
      </w:tblGrid>
      <w:tr w:rsidR="007D3152" w:rsidRPr="0087325A" w14:paraId="10C92A8D" w14:textId="77777777" w:rsidTr="00AF1605">
        <w:tc>
          <w:tcPr>
            <w:tcW w:w="2130" w:type="dxa"/>
          </w:tcPr>
          <w:p w14:paraId="10C92A89" w14:textId="77777777" w:rsidR="007D3152" w:rsidRPr="0087325A" w:rsidRDefault="00AF5D24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="007D3152" w:rsidRPr="0087325A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30" w:type="dxa"/>
          </w:tcPr>
          <w:p w14:paraId="10C92A8A" w14:textId="77777777" w:rsidR="007D3152" w:rsidRPr="0087325A" w:rsidRDefault="007D3152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A8B" w14:textId="77777777" w:rsidR="007D3152" w:rsidRPr="0087325A" w:rsidRDefault="007D3152" w:rsidP="00AF1605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2A8C" w14:textId="77777777" w:rsidR="007D3152" w:rsidRPr="0087325A" w:rsidRDefault="007D3152" w:rsidP="00AF1605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AF5D24">
              <w:rPr>
                <w:rFonts w:hint="cs"/>
                <w:sz w:val="24"/>
                <w:szCs w:val="24"/>
                <w:rtl/>
              </w:rPr>
              <w:t xml:space="preserve">خصائص الصوت والكشف عنه </w:t>
            </w:r>
            <w:r w:rsidRPr="0087325A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  <w:tr w:rsidR="007D3152" w:rsidRPr="0087325A" w14:paraId="10C92A92" w14:textId="77777777" w:rsidTr="00AF1605">
        <w:tc>
          <w:tcPr>
            <w:tcW w:w="2130" w:type="dxa"/>
          </w:tcPr>
          <w:p w14:paraId="10C92A8E" w14:textId="77777777" w:rsidR="007D3152" w:rsidRPr="0087325A" w:rsidRDefault="007D3152" w:rsidP="00AF1605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2A8F" w14:textId="77777777" w:rsidR="007D3152" w:rsidRPr="0087325A" w:rsidRDefault="007D3152" w:rsidP="00AF1605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</w:tcPr>
          <w:p w14:paraId="10C92A90" w14:textId="77777777" w:rsidR="007D3152" w:rsidRPr="0087325A" w:rsidRDefault="00AF5D24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قم </w:t>
            </w:r>
            <w:r w:rsidR="007D3152" w:rsidRPr="0087325A">
              <w:rPr>
                <w:rFonts w:hint="cs"/>
                <w:sz w:val="24"/>
                <w:szCs w:val="24"/>
                <w:rtl/>
              </w:rPr>
              <w:t xml:space="preserve">النشاط </w:t>
            </w:r>
          </w:p>
        </w:tc>
        <w:tc>
          <w:tcPr>
            <w:tcW w:w="2131" w:type="dxa"/>
          </w:tcPr>
          <w:p w14:paraId="10C92A91" w14:textId="77777777" w:rsidR="007D3152" w:rsidRPr="0087325A" w:rsidRDefault="007D3152" w:rsidP="00AF5D24">
            <w:pPr>
              <w:rPr>
                <w:sz w:val="24"/>
                <w:szCs w:val="24"/>
                <w:rtl/>
              </w:rPr>
            </w:pPr>
          </w:p>
        </w:tc>
      </w:tr>
      <w:tr w:rsidR="007D3152" w:rsidRPr="0087325A" w14:paraId="10C92A95" w14:textId="77777777" w:rsidTr="00AF1605">
        <w:tc>
          <w:tcPr>
            <w:tcW w:w="4260" w:type="dxa"/>
            <w:gridSpan w:val="2"/>
          </w:tcPr>
          <w:p w14:paraId="10C92A93" w14:textId="77777777" w:rsidR="007D3152" w:rsidRPr="0087325A" w:rsidRDefault="007D3152" w:rsidP="00AF5D24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</w:p>
        </w:tc>
        <w:tc>
          <w:tcPr>
            <w:tcW w:w="4262" w:type="dxa"/>
            <w:gridSpan w:val="2"/>
          </w:tcPr>
          <w:p w14:paraId="10C92A94" w14:textId="77777777" w:rsidR="007D3152" w:rsidRPr="0087325A" w:rsidRDefault="007D3152" w:rsidP="00AF5D24">
            <w:pPr>
              <w:rPr>
                <w:sz w:val="24"/>
                <w:szCs w:val="24"/>
                <w:rtl/>
              </w:rPr>
            </w:pPr>
            <w:r w:rsidRPr="0087325A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AF5D24">
              <w:rPr>
                <w:rFonts w:hint="cs"/>
                <w:sz w:val="24"/>
                <w:szCs w:val="24"/>
                <w:rtl/>
              </w:rPr>
              <w:t xml:space="preserve">ورقة الدقيقة الواحدة </w:t>
            </w:r>
          </w:p>
        </w:tc>
      </w:tr>
    </w:tbl>
    <w:tbl>
      <w:tblPr>
        <w:tblpPr w:leftFromText="180" w:rightFromText="180" w:vertAnchor="page" w:horzAnchor="margin" w:tblpXSpec="center" w:tblpY="8881"/>
        <w:bidiVisual/>
        <w:tblW w:w="10127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981"/>
        <w:gridCol w:w="2725"/>
        <w:gridCol w:w="982"/>
        <w:gridCol w:w="2725"/>
        <w:gridCol w:w="1162"/>
        <w:gridCol w:w="1552"/>
      </w:tblGrid>
      <w:tr w:rsidR="00EF7BEE" w:rsidRPr="007D3152" w14:paraId="10C92A98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96" w14:textId="77777777" w:rsidR="00EF7BEE" w:rsidRPr="007D3152" w:rsidRDefault="00EF7BEE" w:rsidP="00EF7BEE">
            <w:pPr>
              <w:jc w:val="center"/>
              <w:rPr>
                <w:sz w:val="24"/>
                <w:szCs w:val="24"/>
              </w:rPr>
            </w:pPr>
            <w:r w:rsidRPr="007D3152">
              <w:rPr>
                <w:sz w:val="24"/>
                <w:szCs w:val="24"/>
                <w:rtl/>
              </w:rPr>
              <w:lastRenderedPageBreak/>
              <w:t>1</w:t>
            </w:r>
          </w:p>
        </w:tc>
        <w:tc>
          <w:tcPr>
            <w:tcW w:w="9146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B5F5BD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97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يسمى انتقال تغيرات الضغط خلال مادة : موجة</w:t>
            </w:r>
          </w:p>
        </w:tc>
      </w:tr>
      <w:tr w:rsidR="00EF7BEE" w:rsidRPr="007D3152" w14:paraId="10C92A9F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99" w14:textId="77777777" w:rsidR="00EF7BEE" w:rsidRPr="007D3152" w:rsidRDefault="00EF7BEE" w:rsidP="00EF7BEE">
            <w:pPr>
              <w:jc w:val="center"/>
              <w:rPr>
                <w:sz w:val="24"/>
                <w:szCs w:val="24"/>
              </w:rPr>
            </w:pPr>
            <w:r w:rsidRPr="007D3152">
              <w:rPr>
                <w:sz w:val="24"/>
                <w:szCs w:val="24"/>
              </w:rPr>
              <w:t>A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9A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صوتية</w:t>
            </w:r>
          </w:p>
        </w:tc>
        <w:tc>
          <w:tcPr>
            <w:tcW w:w="9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9B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b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9C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موقوفة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9D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c</w:t>
            </w:r>
          </w:p>
        </w:tc>
        <w:tc>
          <w:tcPr>
            <w:tcW w:w="15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9E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ضوئية</w:t>
            </w:r>
          </w:p>
        </w:tc>
      </w:tr>
      <w:tr w:rsidR="00EF7BEE" w:rsidRPr="007D3152" w14:paraId="10C92AA2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0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2</w:t>
            </w:r>
          </w:p>
        </w:tc>
        <w:tc>
          <w:tcPr>
            <w:tcW w:w="9146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B5F5BD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1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المسافة بين مركزي ضغط مرتفع ( تضاغط ) او منخفض ( تخلخل ) متتالين بــ  :</w:t>
            </w:r>
          </w:p>
        </w:tc>
      </w:tr>
      <w:tr w:rsidR="00EF7BEE" w:rsidRPr="007D3152" w14:paraId="10C92AA9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3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A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4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التردد</w:t>
            </w:r>
          </w:p>
        </w:tc>
        <w:tc>
          <w:tcPr>
            <w:tcW w:w="9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5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b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6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الطول الموجي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7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c</w:t>
            </w:r>
          </w:p>
        </w:tc>
        <w:tc>
          <w:tcPr>
            <w:tcW w:w="15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8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السرعة</w:t>
            </w:r>
          </w:p>
        </w:tc>
      </w:tr>
      <w:tr w:rsidR="00EF7BEE" w:rsidRPr="007D3152" w14:paraId="10C92AAC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A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3</w:t>
            </w:r>
          </w:p>
        </w:tc>
        <w:tc>
          <w:tcPr>
            <w:tcW w:w="9146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B5F5BD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B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موجة الصوت موجة</w:t>
            </w:r>
          </w:p>
        </w:tc>
      </w:tr>
      <w:tr w:rsidR="00EF7BEE" w:rsidRPr="007D3152" w14:paraId="10C92AB3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D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A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E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مستعرضة</w:t>
            </w:r>
          </w:p>
        </w:tc>
        <w:tc>
          <w:tcPr>
            <w:tcW w:w="9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AF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b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0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طولية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1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c</w:t>
            </w:r>
          </w:p>
        </w:tc>
        <w:tc>
          <w:tcPr>
            <w:tcW w:w="15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2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كهرومغناطيسية</w:t>
            </w:r>
          </w:p>
        </w:tc>
      </w:tr>
      <w:tr w:rsidR="00EF7BEE" w:rsidRPr="007D3152" w14:paraId="10C92AB6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4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4</w:t>
            </w:r>
          </w:p>
        </w:tc>
        <w:tc>
          <w:tcPr>
            <w:tcW w:w="9146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B5F5BD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5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 xml:space="preserve">تزداد سرعة الصوت في الهواء بمقدار </w:t>
            </w:r>
            <w:r w:rsidRPr="007D3152">
              <w:rPr>
                <w:sz w:val="24"/>
                <w:szCs w:val="24"/>
              </w:rPr>
              <w:t>0.6m/s</w:t>
            </w:r>
            <w:r w:rsidRPr="007D3152">
              <w:rPr>
                <w:sz w:val="24"/>
                <w:szCs w:val="24"/>
                <w:rtl/>
              </w:rPr>
              <w:t xml:space="preserve"> لكل</w:t>
            </w:r>
          </w:p>
        </w:tc>
      </w:tr>
      <w:tr w:rsidR="00EF7BEE" w:rsidRPr="007D3152" w14:paraId="10C92ABD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7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A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8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زيادة في درجة الحرارة</w:t>
            </w:r>
          </w:p>
        </w:tc>
        <w:tc>
          <w:tcPr>
            <w:tcW w:w="9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9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b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A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نقصان في درجة الحرارة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B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c</w:t>
            </w:r>
          </w:p>
        </w:tc>
        <w:tc>
          <w:tcPr>
            <w:tcW w:w="15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C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زيادة في الزمن</w:t>
            </w:r>
          </w:p>
        </w:tc>
      </w:tr>
      <w:tr w:rsidR="00EF7BEE" w:rsidRPr="007D3152" w14:paraId="10C92AC0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E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5</w:t>
            </w:r>
          </w:p>
        </w:tc>
        <w:tc>
          <w:tcPr>
            <w:tcW w:w="9146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B5F5BD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BF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لاينتقل الصوت في الفراغ</w:t>
            </w:r>
          </w:p>
        </w:tc>
      </w:tr>
      <w:tr w:rsidR="00EF7BEE" w:rsidRPr="007D3152" w14:paraId="10C92AC7" w14:textId="77777777" w:rsidTr="00EF7BEE">
        <w:trPr>
          <w:trHeight w:val="20"/>
        </w:trPr>
        <w:tc>
          <w:tcPr>
            <w:tcW w:w="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6DEF4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C1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A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C2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لعدم وجود الضوء</w:t>
            </w:r>
          </w:p>
        </w:tc>
        <w:tc>
          <w:tcPr>
            <w:tcW w:w="9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C3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b</w:t>
            </w:r>
          </w:p>
        </w:tc>
        <w:tc>
          <w:tcPr>
            <w:tcW w:w="2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C4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لعدم وجود الجزيئات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C5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</w:rPr>
              <w:t>c</w:t>
            </w:r>
          </w:p>
        </w:tc>
        <w:tc>
          <w:tcPr>
            <w:tcW w:w="15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C92AC6" w14:textId="77777777" w:rsidR="00EF7BEE" w:rsidRPr="007D3152" w:rsidRDefault="00EF7BEE" w:rsidP="00EF7BEE">
            <w:pPr>
              <w:jc w:val="center"/>
              <w:rPr>
                <w:sz w:val="24"/>
                <w:szCs w:val="24"/>
                <w:rtl/>
              </w:rPr>
            </w:pPr>
            <w:r w:rsidRPr="007D3152">
              <w:rPr>
                <w:sz w:val="24"/>
                <w:szCs w:val="24"/>
                <w:rtl/>
              </w:rPr>
              <w:t>لانها مستعرضة</w:t>
            </w:r>
          </w:p>
        </w:tc>
      </w:tr>
    </w:tbl>
    <w:p w14:paraId="10C92AC8" w14:textId="77777777" w:rsidR="007D3152" w:rsidRDefault="00C0058B" w:rsidP="00831AFF">
      <w:pPr>
        <w:rPr>
          <w:sz w:val="28"/>
          <w:szCs w:val="28"/>
          <w:u w:val="single"/>
          <w:rtl/>
        </w:rPr>
      </w:pPr>
      <w:r>
        <w:rPr>
          <w:rFonts w:hint="cs"/>
          <w:sz w:val="28"/>
          <w:szCs w:val="28"/>
          <w:u w:val="single"/>
          <w:rtl/>
        </w:rPr>
        <w:t xml:space="preserve">اختاري الاجابة الصحيحة </w:t>
      </w:r>
    </w:p>
    <w:p w14:paraId="10C92AC9" w14:textId="77777777" w:rsidR="00EF7BEE" w:rsidRDefault="00EF7BEE" w:rsidP="00831AFF">
      <w:pPr>
        <w:rPr>
          <w:sz w:val="28"/>
          <w:szCs w:val="28"/>
          <w:u w:val="single"/>
          <w:rtl/>
        </w:rPr>
      </w:pPr>
    </w:p>
    <w:p w14:paraId="10C92ACA" w14:textId="77777777" w:rsidR="00AF5D24" w:rsidRDefault="00AF5D24" w:rsidP="00A7139E">
      <w:pPr>
        <w:rPr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8"/>
        <w:gridCol w:w="2063"/>
        <w:gridCol w:w="2069"/>
        <w:gridCol w:w="2066"/>
      </w:tblGrid>
      <w:tr w:rsidR="00AF5D24" w:rsidRPr="00EF7BEE" w14:paraId="10C92ACF" w14:textId="77777777" w:rsidTr="00AF1605">
        <w:tc>
          <w:tcPr>
            <w:tcW w:w="2130" w:type="dxa"/>
          </w:tcPr>
          <w:p w14:paraId="10C92ACB" w14:textId="77777777" w:rsidR="00AF5D24" w:rsidRPr="00EF7BEE" w:rsidRDefault="00AF5D24" w:rsidP="00AF1605">
            <w:pPr>
              <w:tabs>
                <w:tab w:val="right" w:pos="1914"/>
              </w:tabs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التاريخ  </w:t>
            </w:r>
            <w:r w:rsidRPr="00EF7BEE">
              <w:rPr>
                <w:sz w:val="24"/>
                <w:szCs w:val="24"/>
                <w:rtl/>
              </w:rPr>
              <w:tab/>
            </w:r>
          </w:p>
        </w:tc>
        <w:tc>
          <w:tcPr>
            <w:tcW w:w="2130" w:type="dxa"/>
          </w:tcPr>
          <w:p w14:paraId="10C92ACC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ACD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2ACE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ادراك الصوت  </w:t>
            </w:r>
          </w:p>
        </w:tc>
      </w:tr>
      <w:tr w:rsidR="00AF5D24" w:rsidRPr="00EF7BEE" w14:paraId="10C92AD4" w14:textId="77777777" w:rsidTr="00AF1605">
        <w:tc>
          <w:tcPr>
            <w:tcW w:w="2130" w:type="dxa"/>
          </w:tcPr>
          <w:p w14:paraId="10C92AD0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2AD1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3دقائق </w:t>
            </w:r>
          </w:p>
        </w:tc>
        <w:tc>
          <w:tcPr>
            <w:tcW w:w="2131" w:type="dxa"/>
          </w:tcPr>
          <w:p w14:paraId="10C92AD2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رقم  النشاط </w:t>
            </w:r>
          </w:p>
        </w:tc>
        <w:tc>
          <w:tcPr>
            <w:tcW w:w="2131" w:type="dxa"/>
          </w:tcPr>
          <w:p w14:paraId="10C92AD3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</w:tr>
      <w:tr w:rsidR="00AF5D24" w:rsidRPr="00EF7BEE" w14:paraId="10C92AD7" w14:textId="77777777" w:rsidTr="00AF1605">
        <w:tc>
          <w:tcPr>
            <w:tcW w:w="4260" w:type="dxa"/>
            <w:gridSpan w:val="2"/>
          </w:tcPr>
          <w:p w14:paraId="10C92AD5" w14:textId="77777777" w:rsidR="00AF5D24" w:rsidRPr="00EF7BEE" w:rsidRDefault="00AF5D24" w:rsidP="00AF5D24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استراتيجية التعليمية ( لعب الادوار  ) </w:t>
            </w:r>
          </w:p>
        </w:tc>
        <w:tc>
          <w:tcPr>
            <w:tcW w:w="4262" w:type="dxa"/>
            <w:gridSpan w:val="2"/>
          </w:tcPr>
          <w:p w14:paraId="10C92AD6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مسابقة البرنامج التلفزيوني   </w:t>
            </w:r>
          </w:p>
        </w:tc>
      </w:tr>
    </w:tbl>
    <w:p w14:paraId="10C92AD8" w14:textId="77777777" w:rsidR="00AF5D24" w:rsidRPr="00EF7BEE" w:rsidRDefault="00AF5D24" w:rsidP="00AF5D24">
      <w:pPr>
        <w:rPr>
          <w:sz w:val="24"/>
          <w:szCs w:val="24"/>
          <w:rtl/>
        </w:rPr>
      </w:pPr>
      <w:r w:rsidRPr="00EF7BEE">
        <w:rPr>
          <w:rFonts w:hint="cs"/>
          <w:sz w:val="24"/>
          <w:szCs w:val="24"/>
          <w:rtl/>
        </w:rPr>
        <w:t xml:space="preserve">عزيزتي الطالبة / </w:t>
      </w:r>
    </w:p>
    <w:p w14:paraId="10C92AD9" w14:textId="77777777" w:rsidR="00AF5D24" w:rsidRPr="00EF7BEE" w:rsidRDefault="00AF5D24" w:rsidP="00AF5D24">
      <w:pPr>
        <w:shd w:val="clear" w:color="auto" w:fill="BFBFBF"/>
        <w:rPr>
          <w:sz w:val="24"/>
          <w:szCs w:val="24"/>
          <w:rtl/>
        </w:rPr>
      </w:pPr>
      <w:r w:rsidRPr="00EF7BEE">
        <w:rPr>
          <w:rFonts w:hint="cs"/>
          <w:sz w:val="24"/>
          <w:szCs w:val="24"/>
          <w:rtl/>
        </w:rPr>
        <w:t xml:space="preserve">اثناء مشاهدتك لبرنامجنا التلفزيوني سجلي حلول الاسئلة التالية : 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08"/>
        <w:gridCol w:w="1991"/>
        <w:gridCol w:w="897"/>
      </w:tblGrid>
      <w:tr w:rsidR="00AF5D24" w:rsidRPr="00EF7BEE" w14:paraId="10C92ADD" w14:textId="77777777" w:rsidTr="00AF1605">
        <w:tc>
          <w:tcPr>
            <w:tcW w:w="5579" w:type="dxa"/>
          </w:tcPr>
          <w:p w14:paraId="10C92ADA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الاسئلة </w:t>
            </w:r>
          </w:p>
        </w:tc>
        <w:tc>
          <w:tcPr>
            <w:tcW w:w="2040" w:type="dxa"/>
          </w:tcPr>
          <w:p w14:paraId="10C92ADB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الاجابة </w:t>
            </w:r>
          </w:p>
        </w:tc>
        <w:tc>
          <w:tcPr>
            <w:tcW w:w="903" w:type="dxa"/>
          </w:tcPr>
          <w:p w14:paraId="10C92ADC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الدرجة </w:t>
            </w:r>
          </w:p>
        </w:tc>
      </w:tr>
      <w:tr w:rsidR="00AF5D24" w:rsidRPr="00EF7BEE" w14:paraId="10C92AE1" w14:textId="77777777" w:rsidTr="00AF1605">
        <w:tc>
          <w:tcPr>
            <w:tcW w:w="5579" w:type="dxa"/>
          </w:tcPr>
          <w:p w14:paraId="10C92ADE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lastRenderedPageBreak/>
              <w:t xml:space="preserve">الاذن البشرية كاشف يستقبل الموجات الصوتية يحولها الى نبضات ( ميكانيكية </w:t>
            </w:r>
            <w:r w:rsidRPr="00EF7BEE">
              <w:rPr>
                <w:sz w:val="24"/>
                <w:szCs w:val="24"/>
                <w:rtl/>
              </w:rPr>
              <w:t>–</w:t>
            </w:r>
            <w:r w:rsidRPr="00EF7BEE">
              <w:rPr>
                <w:rFonts w:hint="cs"/>
                <w:sz w:val="24"/>
                <w:szCs w:val="24"/>
                <w:rtl/>
              </w:rPr>
              <w:t xml:space="preserve"> كهربائية </w:t>
            </w:r>
            <w:r w:rsidRPr="00EF7BEE">
              <w:rPr>
                <w:sz w:val="24"/>
                <w:szCs w:val="24"/>
                <w:rtl/>
              </w:rPr>
              <w:t>–</w:t>
            </w:r>
            <w:r w:rsidRPr="00EF7BEE">
              <w:rPr>
                <w:rFonts w:hint="cs"/>
                <w:sz w:val="24"/>
                <w:szCs w:val="24"/>
                <w:rtl/>
              </w:rPr>
              <w:t xml:space="preserve"> مغناطيسية ) </w:t>
            </w:r>
          </w:p>
        </w:tc>
        <w:tc>
          <w:tcPr>
            <w:tcW w:w="2040" w:type="dxa"/>
          </w:tcPr>
          <w:p w14:paraId="10C92ADF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</w:tcPr>
          <w:p w14:paraId="10C92AE0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</w:tr>
      <w:tr w:rsidR="00AF5D24" w:rsidRPr="00EF7BEE" w14:paraId="10C92AE5" w14:textId="77777777" w:rsidTr="00AF1605">
        <w:tc>
          <w:tcPr>
            <w:tcW w:w="5579" w:type="dxa"/>
          </w:tcPr>
          <w:p w14:paraId="10C92AE2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حدة الصوت تعتمد على ( تردد </w:t>
            </w:r>
            <w:r w:rsidRPr="00EF7BEE">
              <w:rPr>
                <w:sz w:val="24"/>
                <w:szCs w:val="24"/>
                <w:rtl/>
              </w:rPr>
              <w:t>–</w:t>
            </w:r>
            <w:r w:rsidRPr="00EF7BEE">
              <w:rPr>
                <w:rFonts w:hint="cs"/>
                <w:sz w:val="24"/>
                <w:szCs w:val="24"/>
                <w:rtl/>
              </w:rPr>
              <w:t xml:space="preserve"> سعة ) الموجات الصوتية </w:t>
            </w:r>
          </w:p>
        </w:tc>
        <w:tc>
          <w:tcPr>
            <w:tcW w:w="2040" w:type="dxa"/>
          </w:tcPr>
          <w:p w14:paraId="10C92AE3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</w:tcPr>
          <w:p w14:paraId="10C92AE4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</w:tr>
      <w:tr w:rsidR="00AF5D24" w:rsidRPr="00EF7BEE" w14:paraId="10C92AE9" w14:textId="77777777" w:rsidTr="00AF1605">
        <w:tc>
          <w:tcPr>
            <w:tcW w:w="5579" w:type="dxa"/>
          </w:tcPr>
          <w:p w14:paraId="10C92AE6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علو الصوت يعتمد على ( تردد </w:t>
            </w:r>
            <w:r w:rsidRPr="00EF7BEE">
              <w:rPr>
                <w:sz w:val="24"/>
                <w:szCs w:val="24"/>
                <w:rtl/>
              </w:rPr>
              <w:t>–</w:t>
            </w:r>
            <w:r w:rsidRPr="00EF7BEE">
              <w:rPr>
                <w:rFonts w:hint="cs"/>
                <w:sz w:val="24"/>
                <w:szCs w:val="24"/>
                <w:rtl/>
              </w:rPr>
              <w:t xml:space="preserve"> سعة ) الموجات الصوتية</w:t>
            </w:r>
          </w:p>
        </w:tc>
        <w:tc>
          <w:tcPr>
            <w:tcW w:w="2040" w:type="dxa"/>
          </w:tcPr>
          <w:p w14:paraId="10C92AE7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</w:tcPr>
          <w:p w14:paraId="10C92AE8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</w:tr>
      <w:tr w:rsidR="00AF5D24" w:rsidRPr="00EF7BEE" w14:paraId="10C92AED" w14:textId="77777777" w:rsidTr="00AF1605">
        <w:tc>
          <w:tcPr>
            <w:tcW w:w="5579" w:type="dxa"/>
          </w:tcPr>
          <w:p w14:paraId="10C92AEA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يستطيع البشر سماع الترددات ( من 20هيرتز الى 16000 هيرتز </w:t>
            </w:r>
            <w:r w:rsidRPr="00EF7BEE">
              <w:rPr>
                <w:sz w:val="24"/>
                <w:szCs w:val="24"/>
                <w:rtl/>
              </w:rPr>
              <w:t>–</w:t>
            </w:r>
            <w:r w:rsidRPr="00EF7BEE">
              <w:rPr>
                <w:rFonts w:hint="cs"/>
                <w:sz w:val="24"/>
                <w:szCs w:val="24"/>
                <w:rtl/>
              </w:rPr>
              <w:t xml:space="preserve"> اكبر من 16000 هيرتز </w:t>
            </w:r>
            <w:r w:rsidRPr="00EF7BEE">
              <w:rPr>
                <w:sz w:val="24"/>
                <w:szCs w:val="24"/>
                <w:rtl/>
              </w:rPr>
              <w:t>–</w:t>
            </w:r>
            <w:r w:rsidRPr="00EF7BEE">
              <w:rPr>
                <w:rFonts w:hint="cs"/>
                <w:sz w:val="24"/>
                <w:szCs w:val="24"/>
                <w:rtl/>
              </w:rPr>
              <w:t xml:space="preserve"> اقل من 20 هيرنز ) </w:t>
            </w:r>
          </w:p>
        </w:tc>
        <w:tc>
          <w:tcPr>
            <w:tcW w:w="2040" w:type="dxa"/>
          </w:tcPr>
          <w:p w14:paraId="10C92AEB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</w:tcPr>
          <w:p w14:paraId="10C92AEC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</w:tr>
      <w:tr w:rsidR="00AF5D24" w:rsidRPr="00EF7BEE" w14:paraId="10C92AF1" w14:textId="77777777" w:rsidTr="00AF1605">
        <w:tc>
          <w:tcPr>
            <w:tcW w:w="5579" w:type="dxa"/>
          </w:tcPr>
          <w:p w14:paraId="10C92AEE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 xml:space="preserve">وحدة قياس مستوى علو الصوت ( الهيرتز </w:t>
            </w:r>
            <w:r w:rsidRPr="00EF7BEE">
              <w:rPr>
                <w:sz w:val="24"/>
                <w:szCs w:val="24"/>
                <w:rtl/>
              </w:rPr>
              <w:t>–</w:t>
            </w:r>
            <w:r w:rsidRPr="00EF7BEE">
              <w:rPr>
                <w:rFonts w:hint="cs"/>
                <w:sz w:val="24"/>
                <w:szCs w:val="24"/>
                <w:rtl/>
              </w:rPr>
              <w:t xml:space="preserve"> الديسبل </w:t>
            </w:r>
            <w:r w:rsidRPr="00EF7BEE">
              <w:rPr>
                <w:sz w:val="24"/>
                <w:szCs w:val="24"/>
                <w:rtl/>
              </w:rPr>
              <w:t>–</w:t>
            </w:r>
            <w:r w:rsidRPr="00EF7BEE">
              <w:rPr>
                <w:rFonts w:hint="cs"/>
                <w:sz w:val="24"/>
                <w:szCs w:val="24"/>
                <w:rtl/>
              </w:rPr>
              <w:t xml:space="preserve"> باسكال ) </w:t>
            </w:r>
          </w:p>
        </w:tc>
        <w:tc>
          <w:tcPr>
            <w:tcW w:w="2040" w:type="dxa"/>
          </w:tcPr>
          <w:p w14:paraId="10C92AEF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</w:tcPr>
          <w:p w14:paraId="10C92AF0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</w:tr>
      <w:tr w:rsidR="00AF5D24" w:rsidRPr="00EF7BEE" w14:paraId="10C92AF4" w14:textId="77777777" w:rsidTr="00AF1605">
        <w:tc>
          <w:tcPr>
            <w:tcW w:w="5579" w:type="dxa"/>
          </w:tcPr>
          <w:p w14:paraId="10C92AF2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  <w:r w:rsidRPr="00EF7BEE">
              <w:rPr>
                <w:rFonts w:hint="cs"/>
                <w:sz w:val="24"/>
                <w:szCs w:val="24"/>
                <w:rtl/>
              </w:rPr>
              <w:t>مجموع الدرجات</w:t>
            </w:r>
          </w:p>
        </w:tc>
        <w:tc>
          <w:tcPr>
            <w:tcW w:w="2943" w:type="dxa"/>
            <w:gridSpan w:val="2"/>
          </w:tcPr>
          <w:p w14:paraId="10C92AF3" w14:textId="77777777" w:rsidR="00AF5D24" w:rsidRPr="00EF7BEE" w:rsidRDefault="00AF5D24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2AF5" w14:textId="77777777" w:rsidR="00AF5D24" w:rsidRPr="00EF7BEE" w:rsidRDefault="00AF5D24" w:rsidP="00AF5D24">
      <w:pPr>
        <w:rPr>
          <w:sz w:val="24"/>
          <w:szCs w:val="24"/>
          <w:rtl/>
        </w:rPr>
      </w:pPr>
    </w:p>
    <w:p w14:paraId="10C92AF6" w14:textId="77777777" w:rsidR="00AF5D24" w:rsidRPr="00EF7BEE" w:rsidRDefault="00AF5D24" w:rsidP="00AF5D24">
      <w:pPr>
        <w:rPr>
          <w:sz w:val="24"/>
          <w:szCs w:val="24"/>
          <w:rtl/>
        </w:rPr>
      </w:pPr>
      <w:r w:rsidRPr="00EF7BEE">
        <w:rPr>
          <w:rFonts w:hint="cs"/>
          <w:sz w:val="24"/>
          <w:szCs w:val="24"/>
          <w:rtl/>
        </w:rPr>
        <w:t>اذا حصلتي على مجموع 5 تكوني فزتي معنا في المسابقة</w:t>
      </w:r>
    </w:p>
    <w:p w14:paraId="10C92AF7" w14:textId="77777777" w:rsidR="00AF5D24" w:rsidRPr="00EF7BEE" w:rsidRDefault="00AF5D24" w:rsidP="00AF5D24">
      <w:pPr>
        <w:rPr>
          <w:sz w:val="24"/>
          <w:szCs w:val="24"/>
          <w:rtl/>
        </w:rPr>
      </w:pPr>
      <w:r w:rsidRPr="00EF7BEE">
        <w:rPr>
          <w:rFonts w:hint="cs"/>
          <w:sz w:val="24"/>
          <w:szCs w:val="24"/>
          <w:rtl/>
        </w:rPr>
        <w:t xml:space="preserve"> ارسليها لنا عبر البريد الممتاز  </w:t>
      </w:r>
    </w:p>
    <w:p w14:paraId="10C92AF8" w14:textId="77777777" w:rsidR="00AF5D24" w:rsidRPr="00EF7BEE" w:rsidRDefault="00AF5D24" w:rsidP="00AF5D24">
      <w:pPr>
        <w:rPr>
          <w:sz w:val="24"/>
          <w:szCs w:val="24"/>
          <w:rtl/>
        </w:rPr>
      </w:pPr>
    </w:p>
    <w:p w14:paraId="10C92AF9" w14:textId="77777777" w:rsidR="00AF5D24" w:rsidRPr="00EF7BEE" w:rsidRDefault="00AF5D24" w:rsidP="00A7139E">
      <w:pPr>
        <w:rPr>
          <w:sz w:val="24"/>
          <w:szCs w:val="24"/>
          <w:rtl/>
        </w:rPr>
      </w:pPr>
    </w:p>
    <w:p w14:paraId="10C92AFA" w14:textId="77777777" w:rsidR="001230EB" w:rsidRPr="00EF7BEE" w:rsidRDefault="001230EB" w:rsidP="00A7139E">
      <w:pPr>
        <w:rPr>
          <w:sz w:val="24"/>
          <w:szCs w:val="24"/>
          <w:rtl/>
        </w:rPr>
      </w:pPr>
    </w:p>
    <w:tbl>
      <w:tblPr>
        <w:tblpPr w:leftFromText="180" w:rightFromText="180" w:vertAnchor="page" w:horzAnchor="margin" w:tblpXSpec="center" w:tblpY="4141"/>
        <w:bidiVisual/>
        <w:tblW w:w="102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1"/>
        <w:gridCol w:w="1445"/>
        <w:gridCol w:w="1620"/>
        <w:gridCol w:w="1384"/>
        <w:gridCol w:w="1316"/>
        <w:gridCol w:w="1260"/>
        <w:gridCol w:w="1620"/>
      </w:tblGrid>
      <w:tr w:rsidR="001230EB" w:rsidRPr="001230EB" w14:paraId="10C92AFF" w14:textId="77777777" w:rsidTr="001230EB">
        <w:tc>
          <w:tcPr>
            <w:tcW w:w="1561" w:type="dxa"/>
            <w:tcBorders>
              <w:right w:val="single" w:sz="6" w:space="0" w:color="auto"/>
            </w:tcBorders>
            <w:shd w:val="clear" w:color="auto" w:fill="E6E6E6"/>
            <w:vAlign w:val="center"/>
          </w:tcPr>
          <w:p w14:paraId="10C92AFB" w14:textId="77777777" w:rsidR="001230EB" w:rsidRPr="001230EB" w:rsidRDefault="001230EB" w:rsidP="001230E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lastRenderedPageBreak/>
              <w:t>وجه المقارنة</w:t>
            </w:r>
          </w:p>
          <w:p w14:paraId="10C92AFC" w14:textId="77777777" w:rsidR="001230EB" w:rsidRPr="001230EB" w:rsidRDefault="001230EB" w:rsidP="001230E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444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riple" w:sz="4" w:space="0" w:color="auto"/>
            </w:tcBorders>
            <w:shd w:val="clear" w:color="auto" w:fill="F3F3F3"/>
            <w:vAlign w:val="center"/>
          </w:tcPr>
          <w:p w14:paraId="10C92AFD" w14:textId="77777777" w:rsidR="001230EB" w:rsidRPr="001230EB" w:rsidRDefault="001230EB" w:rsidP="001230E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>الأعمدة المغلقة</w:t>
            </w:r>
          </w:p>
        </w:tc>
        <w:tc>
          <w:tcPr>
            <w:tcW w:w="4196" w:type="dxa"/>
            <w:gridSpan w:val="3"/>
            <w:tcBorders>
              <w:top w:val="triple" w:sz="4" w:space="0" w:color="auto"/>
              <w:left w:val="triple" w:sz="4" w:space="0" w:color="auto"/>
              <w:bottom w:val="single" w:sz="6" w:space="0" w:color="auto"/>
              <w:right w:val="triple" w:sz="4" w:space="0" w:color="auto"/>
            </w:tcBorders>
            <w:shd w:val="clear" w:color="auto" w:fill="F3F3F3"/>
            <w:vAlign w:val="center"/>
          </w:tcPr>
          <w:p w14:paraId="10C92AFE" w14:textId="77777777" w:rsidR="001230EB" w:rsidRPr="001230EB" w:rsidRDefault="001230EB" w:rsidP="001230E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>الأعمدة المفتوحة</w:t>
            </w:r>
          </w:p>
        </w:tc>
      </w:tr>
      <w:tr w:rsidR="001230EB" w:rsidRPr="001230EB" w14:paraId="10C92B0A" w14:textId="77777777" w:rsidTr="001230EB">
        <w:tc>
          <w:tcPr>
            <w:tcW w:w="1561" w:type="dxa"/>
            <w:tcBorders>
              <w:right w:val="single" w:sz="6" w:space="0" w:color="auto"/>
            </w:tcBorders>
            <w:shd w:val="clear" w:color="auto" w:fill="E6E6E6"/>
          </w:tcPr>
          <w:p w14:paraId="10C92B00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</w:rPr>
              <w:t xml:space="preserve">   </w:t>
            </w:r>
            <w:r w:rsidRPr="001230E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>طول العمود</w:t>
            </w:r>
          </w:p>
          <w:p w14:paraId="10C92B01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230E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Pr="001230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</w:t>
            </w:r>
          </w:p>
        </w:tc>
        <w:tc>
          <w:tcPr>
            <w:tcW w:w="14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02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</w:rPr>
              <w:t xml:space="preserve">      </w:t>
            </w:r>
          </w:p>
          <w:p w14:paraId="10C92B03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</w:rPr>
              <w:t xml:space="preserve"> </w:t>
            </w:r>
          </w:p>
          <w:p w14:paraId="10C92B04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05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riple" w:sz="4" w:space="0" w:color="auto"/>
            </w:tcBorders>
            <w:shd w:val="clear" w:color="auto" w:fill="auto"/>
          </w:tcPr>
          <w:p w14:paraId="10C92B06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316" w:type="dxa"/>
            <w:tcBorders>
              <w:top w:val="single" w:sz="6" w:space="0" w:color="auto"/>
              <w:left w:val="trip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07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08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riple" w:sz="4" w:space="0" w:color="auto"/>
            </w:tcBorders>
            <w:shd w:val="clear" w:color="auto" w:fill="auto"/>
          </w:tcPr>
          <w:p w14:paraId="10C92B09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1230EB" w:rsidRPr="001230EB" w14:paraId="10C92B16" w14:textId="77777777" w:rsidTr="001230EB">
        <w:tc>
          <w:tcPr>
            <w:tcW w:w="1561" w:type="dxa"/>
            <w:tcBorders>
              <w:right w:val="single" w:sz="6" w:space="0" w:color="auto"/>
            </w:tcBorders>
            <w:shd w:val="clear" w:color="auto" w:fill="E6E6E6"/>
          </w:tcPr>
          <w:p w14:paraId="10C92B0B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</w:rPr>
              <w:t xml:space="preserve">       </w:t>
            </w:r>
            <w:r w:rsidRPr="001230E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التردد </w:t>
            </w:r>
          </w:p>
          <w:p w14:paraId="10C92B0C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       و</w:t>
            </w:r>
          </w:p>
          <w:p w14:paraId="10C92B0D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  الأيقاعات</w:t>
            </w:r>
          </w:p>
        </w:tc>
        <w:tc>
          <w:tcPr>
            <w:tcW w:w="14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0E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0F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10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11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10C93AAF" wp14:editId="10C93AB0">
                      <wp:simplePos x="0" y="0"/>
                      <wp:positionH relativeFrom="column">
                        <wp:posOffset>4271010</wp:posOffset>
                      </wp:positionH>
                      <wp:positionV relativeFrom="paragraph">
                        <wp:posOffset>789940</wp:posOffset>
                      </wp:positionV>
                      <wp:extent cx="445135" cy="216535"/>
                      <wp:effectExtent l="0" t="0" r="0" b="2540"/>
                      <wp:wrapNone/>
                      <wp:docPr id="82" name="Rectangle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5135" cy="2165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D3D3D3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A32D269" id="Rectangle 82" o:spid="_x0000_s1026" style="position:absolute;left:0;text-align:left;margin-left:336.3pt;margin-top:62.2pt;width:35.05pt;height:17.05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" fillcolor="#d3d3d3" stroked="f"/>
                  </w:pict>
                </mc:Fallback>
              </mc:AlternateConten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riple" w:sz="4" w:space="0" w:color="auto"/>
            </w:tcBorders>
            <w:shd w:val="clear" w:color="auto" w:fill="auto"/>
          </w:tcPr>
          <w:p w14:paraId="10C92B12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316" w:type="dxa"/>
            <w:tcBorders>
              <w:top w:val="single" w:sz="6" w:space="0" w:color="auto"/>
              <w:left w:val="trip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13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14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riple" w:sz="4" w:space="0" w:color="auto"/>
            </w:tcBorders>
            <w:shd w:val="clear" w:color="auto" w:fill="auto"/>
          </w:tcPr>
          <w:p w14:paraId="10C92B15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1230EB" w:rsidRPr="001230EB" w14:paraId="10C92B32" w14:textId="77777777" w:rsidTr="001230EB">
        <w:trPr>
          <w:trHeight w:val="1470"/>
        </w:trPr>
        <w:tc>
          <w:tcPr>
            <w:tcW w:w="1561" w:type="dxa"/>
            <w:vMerge w:val="restart"/>
            <w:tcBorders>
              <w:right w:val="single" w:sz="6" w:space="0" w:color="auto"/>
            </w:tcBorders>
            <w:shd w:val="clear" w:color="auto" w:fill="E6E6E6"/>
          </w:tcPr>
          <w:p w14:paraId="10C92B17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</w:rPr>
              <w:t xml:space="preserve">       </w:t>
            </w:r>
            <w:r w:rsidRPr="001230E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 الرسم</w:t>
            </w:r>
          </w:p>
          <w:p w14:paraId="10C92B18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19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1A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1B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1C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1D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1E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44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10C92B1F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83872" behindDoc="0" locked="0" layoutInCell="1" allowOverlap="1" wp14:anchorId="10C93AB1" wp14:editId="10C93AB2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829310</wp:posOffset>
                      </wp:positionV>
                      <wp:extent cx="430530" cy="12065"/>
                      <wp:effectExtent l="28575" t="30480" r="36195" b="33655"/>
                      <wp:wrapNone/>
                      <wp:docPr id="81" name="Straight Connector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0530" cy="12065"/>
                              </a:xfrm>
                              <a:prstGeom prst="line">
                                <a:avLst/>
                              </a:prstGeom>
                              <a:noFill/>
                              <a:ln w="57150">
                                <a:solidFill>
                                  <a:srgbClr val="D7D7D7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6F09E2" id="Straight Connector 81" o:spid="_x0000_s1026" style="position:absolute;left:0;text-align:left;flip:x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6pt,65.3pt" to="46.5pt,6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" strokecolor="#d7d7d7" strokeweight="4.5pt"/>
                  </w:pict>
                </mc:Fallback>
              </mc:AlternateContent>
            </w: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9776" behindDoc="0" locked="0" layoutInCell="1" allowOverlap="1" wp14:anchorId="10C93AB3" wp14:editId="10C93AB4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829310</wp:posOffset>
                      </wp:positionV>
                      <wp:extent cx="459105" cy="1943100"/>
                      <wp:effectExtent l="19050" t="20955" r="17145" b="17145"/>
                      <wp:wrapNone/>
                      <wp:docPr id="80" name="Rectangl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9105" cy="1943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D3D3D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6ADA91B" id="Rectangle 80" o:spid="_x0000_s1026" style="position:absolute;left:0;text-align:left;margin-left:12.6pt;margin-top:65.3pt;width:36.15pt;height:153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" fillcolor="#d3d3d3" strokeweight="2.25pt"/>
                  </w:pict>
                </mc:Fallback>
              </mc:AlternateContent>
            </w:r>
          </w:p>
        </w:tc>
        <w:tc>
          <w:tcPr>
            <w:tcW w:w="162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10C92B20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1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2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 wp14:anchorId="10C93AB5" wp14:editId="10C93AB6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478790</wp:posOffset>
                      </wp:positionV>
                      <wp:extent cx="430530" cy="12065"/>
                      <wp:effectExtent l="28575" t="33020" r="36195" b="31115"/>
                      <wp:wrapNone/>
                      <wp:docPr id="79" name="Straight Connector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0530" cy="12065"/>
                              </a:xfrm>
                              <a:prstGeom prst="line">
                                <a:avLst/>
                              </a:prstGeom>
                              <a:noFill/>
                              <a:ln w="57150">
                                <a:solidFill>
                                  <a:srgbClr val="D7D7D7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640794" id="Straight Connector 79" o:spid="_x0000_s1026" style="position:absolute;left:0;text-align:left;flip:x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6pt,37.7pt" to="46.5pt,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" strokecolor="#d7d7d7" strokeweight="4.5pt"/>
                  </w:pict>
                </mc:Fallback>
              </mc:AlternateContent>
            </w: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8752" behindDoc="0" locked="0" layoutInCell="1" allowOverlap="1" wp14:anchorId="10C93AB7" wp14:editId="10C93AB8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478790</wp:posOffset>
                      </wp:positionV>
                      <wp:extent cx="455295" cy="1943100"/>
                      <wp:effectExtent l="19050" t="23495" r="20955" b="14605"/>
                      <wp:wrapNone/>
                      <wp:docPr id="78" name="Rectangl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5295" cy="1943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D3D3D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8759B4" id="Rectangle 78" o:spid="_x0000_s1026" style="position:absolute;left:0;text-align:left;margin-left:12.6pt;margin-top:37.7pt;width:35.85pt;height:153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" fillcolor="#d3d3d3" strokeweight="2.25pt"/>
                  </w:pict>
                </mc:Fallback>
              </mc:AlternateContent>
            </w:r>
          </w:p>
          <w:p w14:paraId="10C92B23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4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5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6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7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8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9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A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B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C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14:paraId="10C92B2D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384" w:type="dxa"/>
            <w:vMerge w:val="restart"/>
            <w:tcBorders>
              <w:top w:val="single" w:sz="6" w:space="0" w:color="auto"/>
              <w:left w:val="single" w:sz="6" w:space="0" w:color="auto"/>
              <w:right w:val="triple" w:sz="4" w:space="0" w:color="auto"/>
            </w:tcBorders>
            <w:shd w:val="clear" w:color="auto" w:fill="auto"/>
          </w:tcPr>
          <w:p w14:paraId="10C92B2E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81824" behindDoc="0" locked="0" layoutInCell="1" allowOverlap="1" wp14:anchorId="10C93AB9" wp14:editId="10C93ABA">
                      <wp:simplePos x="0" y="0"/>
                      <wp:positionH relativeFrom="column">
                        <wp:posOffset>238760</wp:posOffset>
                      </wp:positionH>
                      <wp:positionV relativeFrom="paragraph">
                        <wp:posOffset>829310</wp:posOffset>
                      </wp:positionV>
                      <wp:extent cx="430530" cy="12065"/>
                      <wp:effectExtent l="28575" t="30480" r="36195" b="33655"/>
                      <wp:wrapNone/>
                      <wp:docPr id="77" name="Straight Connector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0530" cy="12065"/>
                              </a:xfrm>
                              <a:prstGeom prst="line">
                                <a:avLst/>
                              </a:prstGeom>
                              <a:noFill/>
                              <a:ln w="57150">
                                <a:solidFill>
                                  <a:srgbClr val="D7D7D7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DC7E7D" id="Straight Connector 77" o:spid="_x0000_s1026" style="position:absolute;left:0;text-align:left;flip:x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8pt,65.3pt" to="52.7pt,6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" strokecolor="#d7d7d7" strokeweight="4.5pt"/>
                  </w:pict>
                </mc:Fallback>
              </mc:AlternateContent>
            </w: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7728" behindDoc="0" locked="0" layoutInCell="1" allowOverlap="1" wp14:anchorId="10C93ABB" wp14:editId="10C93ABC">
                      <wp:simplePos x="0" y="0"/>
                      <wp:positionH relativeFrom="column">
                        <wp:posOffset>238760</wp:posOffset>
                      </wp:positionH>
                      <wp:positionV relativeFrom="paragraph">
                        <wp:posOffset>829310</wp:posOffset>
                      </wp:positionV>
                      <wp:extent cx="455295" cy="1943100"/>
                      <wp:effectExtent l="19050" t="20955" r="20955" b="17145"/>
                      <wp:wrapNone/>
                      <wp:docPr id="76" name="Rectangl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5295" cy="1943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D3D3D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AA87D07" id="Rectangle 76" o:spid="_x0000_s1026" style="position:absolute;left:0;text-align:left;margin-left:18.8pt;margin-top:65.3pt;width:35.85pt;height:153pt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" fillcolor="#d3d3d3" strokeweight="2.25pt"/>
                  </w:pict>
                </mc:Fallback>
              </mc:AlternateContent>
            </w:r>
          </w:p>
        </w:tc>
        <w:tc>
          <w:tcPr>
            <w:tcW w:w="1316" w:type="dxa"/>
            <w:vMerge w:val="restart"/>
            <w:tcBorders>
              <w:top w:val="single" w:sz="6" w:space="0" w:color="auto"/>
              <w:left w:val="triple" w:sz="4" w:space="0" w:color="auto"/>
              <w:right w:val="single" w:sz="6" w:space="0" w:color="auto"/>
            </w:tcBorders>
            <w:shd w:val="clear" w:color="auto" w:fill="auto"/>
          </w:tcPr>
          <w:p w14:paraId="10C92B2F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 wp14:anchorId="10C93ABD" wp14:editId="10C93ABE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832485</wp:posOffset>
                      </wp:positionV>
                      <wp:extent cx="455295" cy="1943100"/>
                      <wp:effectExtent l="0" t="0" r="1905" b="4445"/>
                      <wp:wrapNone/>
                      <wp:docPr id="75" name="Rectangle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5295" cy="1943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D3D3D3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FBF9D9" id="Rectangle 75" o:spid="_x0000_s1026" style="position:absolute;left:0;text-align:left;margin-left:12.6pt;margin-top:65.55pt;width:35.85pt;height:153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" fillcolor="#d3d3d3" stroked="f"/>
                  </w:pict>
                </mc:Fallback>
              </mc:AlternateContent>
            </w: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68512" behindDoc="0" locked="0" layoutInCell="1" allowOverlap="1" wp14:anchorId="10C93ABF" wp14:editId="10C93AC0">
                      <wp:simplePos x="0" y="0"/>
                      <wp:positionH relativeFrom="column">
                        <wp:posOffset>158115</wp:posOffset>
                      </wp:positionH>
                      <wp:positionV relativeFrom="paragraph">
                        <wp:posOffset>832485</wp:posOffset>
                      </wp:positionV>
                      <wp:extent cx="6350" cy="1958340"/>
                      <wp:effectExtent l="36195" t="33655" r="33655" b="36830"/>
                      <wp:wrapNone/>
                      <wp:docPr id="74" name="Straight Connector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0" cy="1958340"/>
                              </a:xfrm>
                              <a:prstGeom prst="line">
                                <a:avLst/>
                              </a:prstGeom>
                              <a:noFill/>
                              <a:ln w="571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01A04C" id="Straight Connector 74" o:spid="_x0000_s1026" style="position:absolute;left:0;text-align:left;flip:x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45pt,65.55pt" to="12.95pt,2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" strokeweight="4.5pt"/>
                  </w:pict>
                </mc:Fallback>
              </mc:AlternateContent>
            </w: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69536" behindDoc="0" locked="0" layoutInCell="1" allowOverlap="1" wp14:anchorId="10C93AC1" wp14:editId="10C93AC2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832485</wp:posOffset>
                      </wp:positionV>
                      <wp:extent cx="6350" cy="1958340"/>
                      <wp:effectExtent l="28575" t="33655" r="31750" b="36830"/>
                      <wp:wrapNone/>
                      <wp:docPr id="73" name="Straight Connector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0" cy="1958340"/>
                              </a:xfrm>
                              <a:prstGeom prst="line">
                                <a:avLst/>
                              </a:prstGeom>
                              <a:noFill/>
                              <a:ln w="571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E78734" id="Straight Connector 73" o:spid="_x0000_s1026" style="position:absolute;left:0;text-align:left;flip:x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6pt,65.55pt" to="49.1pt,2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" strokeweight="4.5pt"/>
                  </w:pict>
                </mc:Fallback>
              </mc:AlternateContent>
            </w:r>
          </w:p>
        </w:tc>
        <w:tc>
          <w:tcPr>
            <w:tcW w:w="12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10C92B30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1584" behindDoc="0" locked="0" layoutInCell="1" allowOverlap="1" wp14:anchorId="10C93AC3" wp14:editId="10C93AC4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829310</wp:posOffset>
                      </wp:positionV>
                      <wp:extent cx="6350" cy="1958340"/>
                      <wp:effectExtent l="38100" t="40005" r="41275" b="40005"/>
                      <wp:wrapNone/>
                      <wp:docPr id="72" name="Straight Connector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0" cy="1958340"/>
                              </a:xfrm>
                              <a:prstGeom prst="line">
                                <a:avLst/>
                              </a:prstGeom>
                              <a:noFill/>
                              <a:ln w="762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0B1A121" id="Straight Connector 72" o:spid="_x0000_s1026" style="position:absolute;left:0;text-align:left;flip:x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65.3pt" to="4.1pt,2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" strokeweight="6pt"/>
                  </w:pict>
                </mc:Fallback>
              </mc:AlternateContent>
            </w: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0560" behindDoc="0" locked="0" layoutInCell="1" allowOverlap="1" wp14:anchorId="10C93AC5" wp14:editId="10C93AC6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829310</wp:posOffset>
                      </wp:positionV>
                      <wp:extent cx="6350" cy="1958340"/>
                      <wp:effectExtent l="38100" t="40005" r="41275" b="40005"/>
                      <wp:wrapNone/>
                      <wp:docPr id="71" name="Straight Connector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0" cy="1958340"/>
                              </a:xfrm>
                              <a:prstGeom prst="line">
                                <a:avLst/>
                              </a:prstGeom>
                              <a:noFill/>
                              <a:ln w="762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93D9E6" id="Straight Connector 71" o:spid="_x0000_s1026" style="position:absolute;left:0;text-align:left;flip:x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6pt,65.3pt" to="40.1pt,2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" strokeweight="6pt"/>
                  </w:pict>
                </mc:Fallback>
              </mc:AlternateContent>
            </w: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6704" behindDoc="0" locked="0" layoutInCell="1" allowOverlap="1" wp14:anchorId="10C93AC7" wp14:editId="10C93AC8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829310</wp:posOffset>
                      </wp:positionV>
                      <wp:extent cx="455295" cy="1943100"/>
                      <wp:effectExtent l="0" t="1905" r="1905" b="0"/>
                      <wp:wrapNone/>
                      <wp:docPr id="70" name="Rectangl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5295" cy="1943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D3D3D3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28E7599" id="Rectangle 70" o:spid="_x0000_s1026" style="position:absolute;left:0;text-align:left;margin-left:3.6pt;margin-top:65.3pt;width:35.85pt;height:153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" fillcolor="#d3d3d3" stroked="f"/>
                  </w:pict>
                </mc:Fallback>
              </mc:AlternateContent>
            </w:r>
          </w:p>
        </w:tc>
        <w:tc>
          <w:tcPr>
            <w:tcW w:w="1620" w:type="dxa"/>
            <w:vMerge w:val="restart"/>
            <w:tcBorders>
              <w:top w:val="single" w:sz="6" w:space="0" w:color="auto"/>
              <w:left w:val="single" w:sz="6" w:space="0" w:color="auto"/>
              <w:right w:val="triple" w:sz="4" w:space="0" w:color="auto"/>
            </w:tcBorders>
            <w:shd w:val="clear" w:color="auto" w:fill="auto"/>
          </w:tcPr>
          <w:p w14:paraId="10C92B31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5680" behindDoc="0" locked="0" layoutInCell="1" allowOverlap="1" wp14:anchorId="10C93AC9" wp14:editId="10C93ACA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829310</wp:posOffset>
                      </wp:positionV>
                      <wp:extent cx="455295" cy="1943100"/>
                      <wp:effectExtent l="0" t="1905" r="1905" b="0"/>
                      <wp:wrapNone/>
                      <wp:docPr id="69" name="Rectangle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5295" cy="1943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D3D3D3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5F6023A" id="Rectangle 69" o:spid="_x0000_s1026" style="position:absolute;left:0;text-align:left;margin-left:12.6pt;margin-top:65.3pt;width:35.85pt;height:153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" fillcolor="#d3d3d3" stroked="f"/>
                  </w:pict>
                </mc:Fallback>
              </mc:AlternateContent>
            </w: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2608" behindDoc="0" locked="0" layoutInCell="1" allowOverlap="1" wp14:anchorId="10C93ACB" wp14:editId="10C93ACC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829310</wp:posOffset>
                      </wp:positionV>
                      <wp:extent cx="6350" cy="1958340"/>
                      <wp:effectExtent l="38100" t="40005" r="41275" b="40005"/>
                      <wp:wrapNone/>
                      <wp:docPr id="68" name="Straight Connector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0" cy="1958340"/>
                              </a:xfrm>
                              <a:prstGeom prst="line">
                                <a:avLst/>
                              </a:prstGeom>
                              <a:noFill/>
                              <a:ln w="762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0D9FFE" id="Straight Connector 68" o:spid="_x0000_s1026" style="position:absolute;left:0;text-align:left;flip:x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6pt,65.3pt" to="13.1pt,2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" strokeweight="6pt"/>
                  </w:pict>
                </mc:Fallback>
              </mc:AlternateContent>
            </w:r>
            <w:r w:rsidRPr="001230EB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73632" behindDoc="0" locked="0" layoutInCell="1" allowOverlap="1" wp14:anchorId="10C93ACD" wp14:editId="10C93ACE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829310</wp:posOffset>
                      </wp:positionV>
                      <wp:extent cx="6350" cy="1958340"/>
                      <wp:effectExtent l="28575" t="30480" r="31750" b="30480"/>
                      <wp:wrapNone/>
                      <wp:docPr id="67" name="Straight Connector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0" cy="1958340"/>
                              </a:xfrm>
                              <a:prstGeom prst="line">
                                <a:avLst/>
                              </a:prstGeom>
                              <a:noFill/>
                              <a:ln w="571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C78BE4" id="Straight Connector 67" o:spid="_x0000_s1026" style="position:absolute;left:0;text-align:left;flip:x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6pt,65.3pt" to="49.1pt,2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" strokeweight="4.5pt"/>
                  </w:pict>
                </mc:Fallback>
              </mc:AlternateContent>
            </w:r>
          </w:p>
        </w:tc>
      </w:tr>
      <w:tr w:rsidR="001230EB" w:rsidRPr="001230EB" w14:paraId="10C92B3A" w14:textId="77777777" w:rsidTr="001230EB">
        <w:trPr>
          <w:trHeight w:val="1470"/>
        </w:trPr>
        <w:tc>
          <w:tcPr>
            <w:tcW w:w="1561" w:type="dxa"/>
            <w:vMerge/>
            <w:tcBorders>
              <w:right w:val="single" w:sz="6" w:space="0" w:color="auto"/>
            </w:tcBorders>
            <w:shd w:val="clear" w:color="auto" w:fill="E6E6E6"/>
          </w:tcPr>
          <w:p w14:paraId="10C92B33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44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10C92B34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  <w:tc>
          <w:tcPr>
            <w:tcW w:w="162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10C92B35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384" w:type="dxa"/>
            <w:vMerge/>
            <w:tcBorders>
              <w:left w:val="single" w:sz="6" w:space="0" w:color="auto"/>
              <w:right w:val="triple" w:sz="4" w:space="0" w:color="auto"/>
            </w:tcBorders>
            <w:shd w:val="clear" w:color="auto" w:fill="auto"/>
          </w:tcPr>
          <w:p w14:paraId="10C92B36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  <w:tc>
          <w:tcPr>
            <w:tcW w:w="1316" w:type="dxa"/>
            <w:vMerge/>
            <w:tcBorders>
              <w:left w:val="triple" w:sz="4" w:space="0" w:color="auto"/>
              <w:right w:val="single" w:sz="6" w:space="0" w:color="auto"/>
            </w:tcBorders>
            <w:shd w:val="clear" w:color="auto" w:fill="auto"/>
          </w:tcPr>
          <w:p w14:paraId="10C92B37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  <w:tc>
          <w:tcPr>
            <w:tcW w:w="12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10C92B38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  <w:tc>
          <w:tcPr>
            <w:tcW w:w="1620" w:type="dxa"/>
            <w:vMerge/>
            <w:tcBorders>
              <w:left w:val="single" w:sz="6" w:space="0" w:color="auto"/>
              <w:right w:val="triple" w:sz="4" w:space="0" w:color="auto"/>
            </w:tcBorders>
            <w:shd w:val="clear" w:color="auto" w:fill="auto"/>
          </w:tcPr>
          <w:p w14:paraId="10C92B39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</w:tr>
      <w:tr w:rsidR="001230EB" w:rsidRPr="001230EB" w14:paraId="10C92B42" w14:textId="77777777" w:rsidTr="001230EB">
        <w:trPr>
          <w:trHeight w:val="1470"/>
        </w:trPr>
        <w:tc>
          <w:tcPr>
            <w:tcW w:w="1561" w:type="dxa"/>
            <w:vMerge/>
            <w:tcBorders>
              <w:right w:val="single" w:sz="6" w:space="0" w:color="auto"/>
            </w:tcBorders>
            <w:shd w:val="clear" w:color="auto" w:fill="E6E6E6"/>
          </w:tcPr>
          <w:p w14:paraId="10C92B3B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44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3C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  <w:tc>
          <w:tcPr>
            <w:tcW w:w="162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C92B3D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384" w:type="dxa"/>
            <w:vMerge/>
            <w:tcBorders>
              <w:left w:val="single" w:sz="6" w:space="0" w:color="auto"/>
              <w:bottom w:val="single" w:sz="6" w:space="0" w:color="auto"/>
              <w:right w:val="triple" w:sz="4" w:space="0" w:color="auto"/>
            </w:tcBorders>
            <w:shd w:val="clear" w:color="auto" w:fill="auto"/>
          </w:tcPr>
          <w:p w14:paraId="10C92B3E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  <w:tc>
          <w:tcPr>
            <w:tcW w:w="1316" w:type="dxa"/>
            <w:vMerge/>
            <w:tcBorders>
              <w:left w:val="triple" w:sz="4" w:space="0" w:color="auto"/>
              <w:bottom w:val="triple" w:sz="4" w:space="0" w:color="auto"/>
              <w:right w:val="single" w:sz="6" w:space="0" w:color="auto"/>
            </w:tcBorders>
            <w:shd w:val="clear" w:color="auto" w:fill="auto"/>
          </w:tcPr>
          <w:p w14:paraId="10C92B3F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  <w:tc>
          <w:tcPr>
            <w:tcW w:w="1260" w:type="dxa"/>
            <w:vMerge/>
            <w:tcBorders>
              <w:left w:val="single" w:sz="6" w:space="0" w:color="auto"/>
              <w:bottom w:val="triple" w:sz="4" w:space="0" w:color="auto"/>
              <w:right w:val="single" w:sz="6" w:space="0" w:color="auto"/>
            </w:tcBorders>
            <w:shd w:val="clear" w:color="auto" w:fill="auto"/>
          </w:tcPr>
          <w:p w14:paraId="10C92B40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  <w:tc>
          <w:tcPr>
            <w:tcW w:w="1620" w:type="dxa"/>
            <w:vMerge/>
            <w:tcBorders>
              <w:left w:val="single" w:sz="6" w:space="0" w:color="auto"/>
              <w:bottom w:val="triple" w:sz="4" w:space="0" w:color="auto"/>
              <w:right w:val="triple" w:sz="4" w:space="0" w:color="auto"/>
            </w:tcBorders>
            <w:shd w:val="clear" w:color="auto" w:fill="auto"/>
          </w:tcPr>
          <w:p w14:paraId="10C92B41" w14:textId="77777777" w:rsidR="001230EB" w:rsidRPr="001230EB" w:rsidRDefault="001230EB" w:rsidP="001230E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</w:p>
        </w:tc>
      </w:tr>
    </w:tbl>
    <w:tbl>
      <w:tblPr>
        <w:tblpPr w:leftFromText="180" w:rightFromText="180" w:vertAnchor="text" w:horzAnchor="margin" w:tblpY="17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6"/>
        <w:gridCol w:w="2060"/>
        <w:gridCol w:w="2080"/>
        <w:gridCol w:w="2080"/>
      </w:tblGrid>
      <w:tr w:rsidR="001230EB" w:rsidRPr="00F077B2" w14:paraId="10C92B47" w14:textId="77777777" w:rsidTr="001230EB">
        <w:tc>
          <w:tcPr>
            <w:tcW w:w="2076" w:type="dxa"/>
          </w:tcPr>
          <w:p w14:paraId="10C92B43" w14:textId="77777777" w:rsidR="001230EB" w:rsidRPr="00BD7F39" w:rsidRDefault="001230EB" w:rsidP="001230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060" w:type="dxa"/>
          </w:tcPr>
          <w:p w14:paraId="10C92B44" w14:textId="77777777" w:rsidR="001230EB" w:rsidRPr="00BD7F39" w:rsidRDefault="001230EB" w:rsidP="001230EB">
            <w:pPr>
              <w:rPr>
                <w:sz w:val="24"/>
                <w:szCs w:val="24"/>
                <w:rtl/>
              </w:rPr>
            </w:pPr>
          </w:p>
        </w:tc>
        <w:tc>
          <w:tcPr>
            <w:tcW w:w="2080" w:type="dxa"/>
          </w:tcPr>
          <w:p w14:paraId="10C92B45" w14:textId="77777777" w:rsidR="001230EB" w:rsidRPr="00BD7F39" w:rsidRDefault="001230EB" w:rsidP="001230EB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080" w:type="dxa"/>
          </w:tcPr>
          <w:p w14:paraId="10C92B46" w14:textId="77777777" w:rsidR="001230EB" w:rsidRPr="00BD7F39" w:rsidRDefault="001230EB" w:rsidP="001230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رنين في الاعمدة الهوائية    </w:t>
            </w:r>
          </w:p>
        </w:tc>
      </w:tr>
      <w:tr w:rsidR="001230EB" w:rsidRPr="00F077B2" w14:paraId="10C92B4C" w14:textId="77777777" w:rsidTr="001230EB">
        <w:tc>
          <w:tcPr>
            <w:tcW w:w="2076" w:type="dxa"/>
          </w:tcPr>
          <w:p w14:paraId="10C92B48" w14:textId="77777777" w:rsidR="001230EB" w:rsidRPr="00BD7F39" w:rsidRDefault="001230EB" w:rsidP="001230EB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060" w:type="dxa"/>
          </w:tcPr>
          <w:p w14:paraId="10C92B49" w14:textId="77777777" w:rsidR="001230EB" w:rsidRPr="00BD7F39" w:rsidRDefault="001230EB" w:rsidP="001230EB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080" w:type="dxa"/>
          </w:tcPr>
          <w:p w14:paraId="10C92B4A" w14:textId="77777777" w:rsidR="001230EB" w:rsidRPr="00BD7F39" w:rsidRDefault="001230EB" w:rsidP="001230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قم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080" w:type="dxa"/>
          </w:tcPr>
          <w:p w14:paraId="10C92B4B" w14:textId="77777777" w:rsidR="001230EB" w:rsidRPr="00BD7F39" w:rsidRDefault="001230EB" w:rsidP="001230EB">
            <w:pPr>
              <w:rPr>
                <w:sz w:val="24"/>
                <w:szCs w:val="24"/>
                <w:rtl/>
              </w:rPr>
            </w:pPr>
          </w:p>
        </w:tc>
      </w:tr>
      <w:tr w:rsidR="001230EB" w:rsidRPr="00F077B2" w14:paraId="10C92B4F" w14:textId="77777777" w:rsidTr="001230EB">
        <w:tc>
          <w:tcPr>
            <w:tcW w:w="4136" w:type="dxa"/>
            <w:gridSpan w:val="2"/>
          </w:tcPr>
          <w:p w14:paraId="10C92B4D" w14:textId="77777777" w:rsidR="001230EB" w:rsidRPr="00BD7F39" w:rsidRDefault="00266871" w:rsidP="001230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مهارة </w:t>
            </w:r>
            <w:r w:rsidR="001230EB" w:rsidRPr="00BD7F39">
              <w:rPr>
                <w:rFonts w:hint="cs"/>
                <w:sz w:val="24"/>
                <w:szCs w:val="24"/>
                <w:rtl/>
              </w:rPr>
              <w:t xml:space="preserve"> التعليمية </w:t>
            </w:r>
          </w:p>
        </w:tc>
        <w:tc>
          <w:tcPr>
            <w:tcW w:w="4160" w:type="dxa"/>
            <w:gridSpan w:val="2"/>
          </w:tcPr>
          <w:p w14:paraId="10C92B4E" w14:textId="77777777" w:rsidR="001230EB" w:rsidRPr="00BD7F39" w:rsidRDefault="00266871" w:rsidP="001230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مقارنة </w:t>
            </w:r>
            <w:r>
              <w:rPr>
                <w:sz w:val="24"/>
                <w:szCs w:val="24"/>
                <w:rtl/>
              </w:rPr>
              <w:t>–</w:t>
            </w:r>
            <w:r>
              <w:rPr>
                <w:rFonts w:hint="cs"/>
                <w:sz w:val="24"/>
                <w:szCs w:val="24"/>
                <w:rtl/>
              </w:rPr>
              <w:t xml:space="preserve"> الرسم </w:t>
            </w:r>
          </w:p>
        </w:tc>
      </w:tr>
    </w:tbl>
    <w:p w14:paraId="10C92B50" w14:textId="77777777" w:rsidR="001230EB" w:rsidRDefault="001230EB" w:rsidP="00A7139E">
      <w:pPr>
        <w:rPr>
          <w:sz w:val="28"/>
          <w:szCs w:val="28"/>
          <w:rtl/>
        </w:rPr>
      </w:pPr>
    </w:p>
    <w:p w14:paraId="10C92B51" w14:textId="77777777" w:rsidR="001230EB" w:rsidRDefault="00266871" w:rsidP="00A7139E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الاوتار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633"/>
        <w:gridCol w:w="2127"/>
        <w:gridCol w:w="4536"/>
      </w:tblGrid>
      <w:tr w:rsidR="00266871" w14:paraId="10C92B56" w14:textId="77777777" w:rsidTr="00266871">
        <w:tc>
          <w:tcPr>
            <w:tcW w:w="1633" w:type="dxa"/>
          </w:tcPr>
          <w:p w14:paraId="10C92B52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7" w:type="dxa"/>
          </w:tcPr>
          <w:p w14:paraId="10C92B53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</w:tc>
        <w:tc>
          <w:tcPr>
            <w:tcW w:w="4536" w:type="dxa"/>
          </w:tcPr>
          <w:p w14:paraId="10C92B54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  <w:p w14:paraId="10C92B55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</w:tc>
      </w:tr>
      <w:tr w:rsidR="00266871" w14:paraId="10C92B5B" w14:textId="77777777" w:rsidTr="00266871">
        <w:tc>
          <w:tcPr>
            <w:tcW w:w="1633" w:type="dxa"/>
          </w:tcPr>
          <w:p w14:paraId="10C92B57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7" w:type="dxa"/>
          </w:tcPr>
          <w:p w14:paraId="10C92B58" w14:textId="77777777" w:rsidR="00266871" w:rsidRDefault="00266871" w:rsidP="00A7139E">
            <w:pPr>
              <w:rPr>
                <w:sz w:val="28"/>
                <w:szCs w:val="28"/>
              </w:rPr>
            </w:pPr>
          </w:p>
        </w:tc>
        <w:tc>
          <w:tcPr>
            <w:tcW w:w="4536" w:type="dxa"/>
          </w:tcPr>
          <w:p w14:paraId="10C92B59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  <w:p w14:paraId="10C92B5A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</w:tc>
      </w:tr>
      <w:tr w:rsidR="00266871" w14:paraId="10C92B60" w14:textId="77777777" w:rsidTr="00266871">
        <w:tc>
          <w:tcPr>
            <w:tcW w:w="1633" w:type="dxa"/>
          </w:tcPr>
          <w:p w14:paraId="10C92B5C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7" w:type="dxa"/>
          </w:tcPr>
          <w:p w14:paraId="10C92B5D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</w:tc>
        <w:tc>
          <w:tcPr>
            <w:tcW w:w="4536" w:type="dxa"/>
          </w:tcPr>
          <w:p w14:paraId="10C92B5E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  <w:p w14:paraId="10C92B5F" w14:textId="77777777" w:rsidR="00266871" w:rsidRDefault="00266871" w:rsidP="00A7139E">
            <w:pPr>
              <w:rPr>
                <w:sz w:val="28"/>
                <w:szCs w:val="28"/>
                <w:rtl/>
              </w:rPr>
            </w:pPr>
          </w:p>
        </w:tc>
      </w:tr>
    </w:tbl>
    <w:p w14:paraId="10C92B61" w14:textId="77777777" w:rsidR="00266871" w:rsidRDefault="00266871" w:rsidP="00A7139E">
      <w:pPr>
        <w:rPr>
          <w:sz w:val="28"/>
          <w:szCs w:val="28"/>
          <w:rtl/>
        </w:rPr>
      </w:pPr>
    </w:p>
    <w:p w14:paraId="10C92B62" w14:textId="77777777" w:rsidR="00A106DA" w:rsidRDefault="00A106DA" w:rsidP="00C0058B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 xml:space="preserve">قبل البدأ ماذا تعلمتي عن الصوت  ... ارجعي الى صفحة </w:t>
      </w:r>
    </w:p>
    <w:tbl>
      <w:tblPr>
        <w:tblpPr w:leftFromText="180" w:rightFromText="180" w:vertAnchor="text" w:horzAnchor="margin" w:tblpY="17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6"/>
        <w:gridCol w:w="2060"/>
        <w:gridCol w:w="2080"/>
        <w:gridCol w:w="2080"/>
      </w:tblGrid>
      <w:tr w:rsidR="00A106DA" w:rsidRPr="00F077B2" w14:paraId="10C92B67" w14:textId="77777777" w:rsidTr="00AF1605">
        <w:tc>
          <w:tcPr>
            <w:tcW w:w="2130" w:type="dxa"/>
          </w:tcPr>
          <w:p w14:paraId="10C92B63" w14:textId="77777777" w:rsidR="00A106DA" w:rsidRPr="00BD7F39" w:rsidRDefault="00C0058B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="00A106DA"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30" w:type="dxa"/>
          </w:tcPr>
          <w:p w14:paraId="10C92B64" w14:textId="77777777" w:rsidR="00A106DA" w:rsidRPr="00BD7F39" w:rsidRDefault="00A106DA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B65" w14:textId="77777777" w:rsidR="00A106DA" w:rsidRPr="00BD7F39" w:rsidRDefault="00A106DA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2B66" w14:textId="77777777" w:rsidR="00A106DA" w:rsidRPr="00BD7F39" w:rsidRDefault="00A106DA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  </w:t>
            </w:r>
            <w:r>
              <w:rPr>
                <w:rFonts w:hint="cs"/>
                <w:sz w:val="24"/>
                <w:szCs w:val="24"/>
                <w:rtl/>
              </w:rPr>
              <w:t xml:space="preserve">اساسيات الضوء   </w:t>
            </w:r>
          </w:p>
        </w:tc>
      </w:tr>
      <w:tr w:rsidR="00A106DA" w:rsidRPr="00F077B2" w14:paraId="10C92B6C" w14:textId="77777777" w:rsidTr="00AF1605">
        <w:tc>
          <w:tcPr>
            <w:tcW w:w="2130" w:type="dxa"/>
          </w:tcPr>
          <w:p w14:paraId="10C92B68" w14:textId="77777777" w:rsidR="00A106DA" w:rsidRPr="00BD7F39" w:rsidRDefault="00A106DA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2B69" w14:textId="77777777" w:rsidR="00A106DA" w:rsidRPr="00BD7F39" w:rsidRDefault="00A106DA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</w:tcPr>
          <w:p w14:paraId="10C92B6A" w14:textId="77777777" w:rsidR="00A106DA" w:rsidRPr="00BD7F39" w:rsidRDefault="00C0058B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قم </w:t>
            </w:r>
            <w:r w:rsidR="00A106DA" w:rsidRPr="00BD7F39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131" w:type="dxa"/>
          </w:tcPr>
          <w:p w14:paraId="10C92B6B" w14:textId="77777777" w:rsidR="00A106DA" w:rsidRPr="00BD7F39" w:rsidRDefault="00A106DA" w:rsidP="00AF1605">
            <w:pPr>
              <w:rPr>
                <w:sz w:val="24"/>
                <w:szCs w:val="24"/>
                <w:rtl/>
              </w:rPr>
            </w:pPr>
          </w:p>
        </w:tc>
      </w:tr>
      <w:tr w:rsidR="00A106DA" w:rsidRPr="00F077B2" w14:paraId="10C92B6F" w14:textId="77777777" w:rsidTr="00AF1605">
        <w:tc>
          <w:tcPr>
            <w:tcW w:w="4260" w:type="dxa"/>
            <w:gridSpan w:val="2"/>
          </w:tcPr>
          <w:p w14:paraId="10C92B6D" w14:textId="77777777" w:rsidR="00A106DA" w:rsidRPr="00BD7F39" w:rsidRDefault="00A106DA" w:rsidP="00AF1605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</w:p>
        </w:tc>
        <w:tc>
          <w:tcPr>
            <w:tcW w:w="4262" w:type="dxa"/>
            <w:gridSpan w:val="2"/>
          </w:tcPr>
          <w:p w14:paraId="10C92B6E" w14:textId="77777777" w:rsidR="00A106DA" w:rsidRPr="00BD7F39" w:rsidRDefault="00A106DA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جدول التعلم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</w:tbl>
    <w:p w14:paraId="10C92B70" w14:textId="77777777" w:rsidR="00A106DA" w:rsidRDefault="00A106DA" w:rsidP="00A106DA">
      <w:pPr>
        <w:shd w:val="clear" w:color="auto" w:fill="D9D9D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عزيزتي الطالبة مع افراد مجموعتك املئي الجدول </w:t>
      </w:r>
    </w:p>
    <w:p w14:paraId="10C92B71" w14:textId="77777777" w:rsidR="00A106DA" w:rsidRDefault="00A106DA" w:rsidP="00A106DA">
      <w:pPr>
        <w:rPr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67"/>
        <w:gridCol w:w="2764"/>
        <w:gridCol w:w="2765"/>
      </w:tblGrid>
      <w:tr w:rsidR="00A106DA" w:rsidRPr="00576319" w14:paraId="10C92B75" w14:textId="77777777" w:rsidTr="00832303">
        <w:tc>
          <w:tcPr>
            <w:tcW w:w="2767" w:type="dxa"/>
          </w:tcPr>
          <w:p w14:paraId="10C92B72" w14:textId="77777777" w:rsidR="00A106DA" w:rsidRPr="00576319" w:rsidRDefault="00A106DA" w:rsidP="00AF1605">
            <w:pPr>
              <w:rPr>
                <w:sz w:val="28"/>
                <w:szCs w:val="28"/>
                <w:rtl/>
              </w:rPr>
            </w:pPr>
            <w:r w:rsidRPr="00576319">
              <w:rPr>
                <w:rFonts w:hint="cs"/>
                <w:sz w:val="28"/>
                <w:szCs w:val="28"/>
                <w:rtl/>
              </w:rPr>
              <w:t xml:space="preserve">ماذا تعرف </w:t>
            </w:r>
            <w:r>
              <w:rPr>
                <w:rFonts w:hint="cs"/>
                <w:sz w:val="28"/>
                <w:szCs w:val="28"/>
                <w:rtl/>
              </w:rPr>
              <w:t xml:space="preserve">عن الصوت   </w:t>
            </w:r>
          </w:p>
        </w:tc>
        <w:tc>
          <w:tcPr>
            <w:tcW w:w="2764" w:type="dxa"/>
          </w:tcPr>
          <w:p w14:paraId="10C92B73" w14:textId="77777777" w:rsidR="00A106DA" w:rsidRPr="00576319" w:rsidRDefault="00A106DA" w:rsidP="00AF1605">
            <w:pPr>
              <w:rPr>
                <w:sz w:val="28"/>
                <w:szCs w:val="28"/>
                <w:rtl/>
              </w:rPr>
            </w:pPr>
            <w:r w:rsidRPr="00576319">
              <w:rPr>
                <w:rFonts w:hint="cs"/>
                <w:sz w:val="28"/>
                <w:szCs w:val="28"/>
                <w:rtl/>
              </w:rPr>
              <w:t xml:space="preserve">ماذا تريد ان تعرف </w:t>
            </w:r>
          </w:p>
        </w:tc>
        <w:tc>
          <w:tcPr>
            <w:tcW w:w="2765" w:type="dxa"/>
          </w:tcPr>
          <w:p w14:paraId="10C92B74" w14:textId="77777777" w:rsidR="00A106DA" w:rsidRPr="00576319" w:rsidRDefault="00A106DA" w:rsidP="00AF1605">
            <w:pPr>
              <w:rPr>
                <w:sz w:val="28"/>
                <w:szCs w:val="28"/>
                <w:rtl/>
              </w:rPr>
            </w:pPr>
            <w:r w:rsidRPr="00576319">
              <w:rPr>
                <w:rFonts w:hint="cs"/>
                <w:sz w:val="28"/>
                <w:szCs w:val="28"/>
                <w:rtl/>
              </w:rPr>
              <w:t xml:space="preserve">في نهاية الفصل ما ذا تعلمت </w:t>
            </w:r>
          </w:p>
        </w:tc>
      </w:tr>
    </w:tbl>
    <w:p w14:paraId="10C92B76" w14:textId="77777777" w:rsidR="00A106DA" w:rsidRDefault="00A106DA">
      <w:pPr>
        <w:rPr>
          <w:rtl/>
        </w:rPr>
      </w:pPr>
    </w:p>
    <w:p w14:paraId="10C92B77" w14:textId="77777777" w:rsidR="008B2692" w:rsidRPr="00832303" w:rsidRDefault="008B2692">
      <w:pPr>
        <w:rPr>
          <w:sz w:val="24"/>
          <w:szCs w:val="24"/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74"/>
        <w:gridCol w:w="2058"/>
        <w:gridCol w:w="2079"/>
        <w:gridCol w:w="2085"/>
      </w:tblGrid>
      <w:tr w:rsidR="00970329" w:rsidRPr="00832303" w14:paraId="10C92B7C" w14:textId="77777777" w:rsidTr="00970329"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78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Pr="00832303">
              <w:rPr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79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7A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7B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sz w:val="24"/>
                <w:szCs w:val="24"/>
                <w:rtl/>
              </w:rPr>
              <w:t xml:space="preserve">الاستضاءة </w:t>
            </w:r>
          </w:p>
        </w:tc>
      </w:tr>
      <w:tr w:rsidR="00970329" w:rsidRPr="00832303" w14:paraId="10C92B81" w14:textId="77777777" w:rsidTr="00970329"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7D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7E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7F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رقم </w:t>
            </w:r>
            <w:r w:rsidRPr="00832303">
              <w:rPr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0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</w:tc>
      </w:tr>
      <w:tr w:rsidR="00970329" w:rsidRPr="00832303" w14:paraId="10C92B84" w14:textId="77777777" w:rsidTr="00970329">
        <w:tc>
          <w:tcPr>
            <w:tcW w:w="4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2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sz w:val="24"/>
                <w:szCs w:val="24"/>
                <w:rtl/>
              </w:rPr>
              <w:t xml:space="preserve">الاستراتيجية التعليمية  النشطة </w:t>
            </w:r>
          </w:p>
        </w:tc>
        <w:tc>
          <w:tcPr>
            <w:tcW w:w="42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3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sz w:val="24"/>
                <w:szCs w:val="24"/>
                <w:rtl/>
              </w:rPr>
              <w:t xml:space="preserve">قياس المعرفة  </w:t>
            </w:r>
          </w:p>
        </w:tc>
      </w:tr>
    </w:tbl>
    <w:p w14:paraId="10C92B85" w14:textId="77777777" w:rsidR="00970329" w:rsidRPr="00832303" w:rsidRDefault="00970329" w:rsidP="00970329">
      <w:pPr>
        <w:rPr>
          <w:sz w:val="24"/>
          <w:szCs w:val="24"/>
          <w:rtl/>
        </w:rPr>
      </w:pPr>
      <w:r w:rsidRPr="00832303">
        <w:rPr>
          <w:sz w:val="24"/>
          <w:szCs w:val="24"/>
          <w:rtl/>
        </w:rPr>
        <w:t xml:space="preserve"> </w:t>
      </w:r>
      <w:r w:rsidRPr="00832303">
        <w:rPr>
          <w:rFonts w:hint="cs"/>
          <w:sz w:val="24"/>
          <w:szCs w:val="24"/>
          <w:rtl/>
        </w:rPr>
        <w:t>عزيزتي الطالبة  / سجلي الاجابة قبل الدرس  في خانة قبل وبعد الدرس  صححي اجابتك في الخانة بعد</w:t>
      </w:r>
      <w:r w:rsidRPr="00832303">
        <w:rPr>
          <w:noProof/>
          <w:sz w:val="24"/>
          <w:szCs w:val="24"/>
          <w:rtl/>
        </w:rPr>
        <w:drawing>
          <wp:anchor distT="0" distB="0" distL="114300" distR="114300" simplePos="0" relativeHeight="251950080" behindDoc="0" locked="0" layoutInCell="1" allowOverlap="1" wp14:anchorId="10C93ACF" wp14:editId="10C93AD0">
            <wp:simplePos x="0" y="0"/>
            <wp:positionH relativeFrom="column">
              <wp:posOffset>6991350</wp:posOffset>
            </wp:positionH>
            <wp:positionV relativeFrom="paragraph">
              <wp:posOffset>-876300</wp:posOffset>
            </wp:positionV>
            <wp:extent cx="1224280" cy="914400"/>
            <wp:effectExtent l="0" t="0" r="0" b="0"/>
            <wp:wrapNone/>
            <wp:docPr id="21" name="Picture 21" descr="imagesCA84ERP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imagesCA84ERPG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28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C92B86" w14:textId="77777777" w:rsidR="00970329" w:rsidRPr="00832303" w:rsidRDefault="00970329" w:rsidP="00970329">
      <w:pPr>
        <w:jc w:val="center"/>
        <w:rPr>
          <w:i/>
          <w:iCs/>
          <w:sz w:val="24"/>
          <w:szCs w:val="24"/>
          <w:rtl/>
        </w:rPr>
      </w:pPr>
      <w:r w:rsidRPr="00832303">
        <w:rPr>
          <w:i/>
          <w:iCs/>
          <w:sz w:val="24"/>
          <w:szCs w:val="24"/>
          <w:rtl/>
        </w:rPr>
        <w:t xml:space="preserve"> صلي المصطلحات الفيزيائية بما يناسبها من تعاريف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505"/>
        <w:gridCol w:w="2068"/>
        <w:gridCol w:w="966"/>
        <w:gridCol w:w="831"/>
        <w:gridCol w:w="3926"/>
      </w:tblGrid>
      <w:tr w:rsidR="00970329" w:rsidRPr="00832303" w14:paraId="10C92B8C" w14:textId="77777777" w:rsidTr="00970329"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7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م 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8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المصطلح الفيزيائي 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9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قبل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A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بعد </w:t>
            </w:r>
          </w:p>
        </w:tc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B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التعريف </w:t>
            </w:r>
          </w:p>
        </w:tc>
      </w:tr>
      <w:tr w:rsidR="00970329" w:rsidRPr="00832303" w14:paraId="10C92B92" w14:textId="77777777" w:rsidTr="00970329"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D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1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8E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جسم مستضاء  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8F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90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91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الجسم الذي یضيء بذاتھ</w:t>
            </w:r>
            <w:r w:rsidRPr="00832303">
              <w:rPr>
                <w:sz w:val="24"/>
                <w:szCs w:val="24"/>
                <w:rtl/>
              </w:rPr>
              <w:t>ا</w:t>
            </w:r>
          </w:p>
        </w:tc>
      </w:tr>
      <w:tr w:rsidR="00970329" w:rsidRPr="00832303" w14:paraId="10C92B98" w14:textId="77777777" w:rsidTr="00970329"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93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2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94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الوسط الشفاف 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95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96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97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الجسم الذي یصبح مرئیا إذا سقط علیھ ضوء وانعكس عنھ</w:t>
            </w:r>
          </w:p>
        </w:tc>
      </w:tr>
      <w:tr w:rsidR="00970329" w:rsidRPr="00832303" w14:paraId="10C92B9E" w14:textId="77777777" w:rsidTr="00970329"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99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3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9A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نموذج الشعاع الضوئي 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9B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9C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9D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هو الوسط الذي يمر الضوء من خلاله..</w:t>
            </w:r>
          </w:p>
        </w:tc>
      </w:tr>
      <w:tr w:rsidR="00970329" w:rsidRPr="00832303" w14:paraId="10C92BA4" w14:textId="77777777" w:rsidTr="00970329"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9F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4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A0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جسم مضيء  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A1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A2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A3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هو الوسط الذي يمر الضوء من خلاله ولا يسمح للأجسام أن ترى بوضوح..</w:t>
            </w:r>
          </w:p>
        </w:tc>
      </w:tr>
      <w:tr w:rsidR="00970329" w:rsidRPr="00832303" w14:paraId="10C92BAA" w14:textId="77777777" w:rsidTr="00970329"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A5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5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A6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وسط غير شفاف  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A7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A8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A9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هو شعاع ينتقل في خط مستقيم ويتغير اتجاهه فقط إذا اعترض حاجز مساره</w:t>
            </w:r>
          </w:p>
        </w:tc>
      </w:tr>
      <w:tr w:rsidR="00970329" w:rsidRPr="00832303" w14:paraId="10C92BB0" w14:textId="77777777" w:rsidTr="00970329"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AB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6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AC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 xml:space="preserve">وسط شبه شفاف 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AD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AE" w14:textId="77777777" w:rsidR="00970329" w:rsidRPr="00832303" w:rsidRDefault="00970329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</w:p>
        </w:tc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AF" w14:textId="77777777" w:rsidR="00970329" w:rsidRPr="00832303" w:rsidRDefault="00970329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832303">
              <w:rPr>
                <w:rFonts w:cs="Arial"/>
                <w:sz w:val="24"/>
                <w:szCs w:val="24"/>
                <w:rtl/>
              </w:rPr>
              <w:t>هو الوسط الذي لا يمر الضوء من خلاله ويعكس بعض الضوء..</w:t>
            </w:r>
          </w:p>
        </w:tc>
      </w:tr>
    </w:tbl>
    <w:p w14:paraId="10C92BB1" w14:textId="77777777" w:rsidR="00970329" w:rsidRPr="00832303" w:rsidRDefault="00832303" w:rsidP="00970329">
      <w:pPr>
        <w:rPr>
          <w:i/>
          <w:iCs/>
          <w:sz w:val="24"/>
          <w:szCs w:val="24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10C93AD1" wp14:editId="10C93AD2">
                <wp:simplePos x="0" y="0"/>
                <wp:positionH relativeFrom="margin">
                  <wp:posOffset>-427990</wp:posOffset>
                </wp:positionH>
                <wp:positionV relativeFrom="paragraph">
                  <wp:posOffset>982980</wp:posOffset>
                </wp:positionV>
                <wp:extent cx="6263640" cy="1447800"/>
                <wp:effectExtent l="0" t="0" r="22860" b="19050"/>
                <wp:wrapSquare wrapText="bothSides"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63640" cy="14478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59" w14:textId="77777777" w:rsidR="009371D0" w:rsidRDefault="009371D0" w:rsidP="00F75C3C">
                            <w:pPr>
                              <w:jc w:val="center"/>
                              <w:rPr>
                                <w:b/>
                                <w:color w:val="F7CAAC" w:themeColor="accent2" w:themeTint="66"/>
                                <w:sz w:val="72"/>
                                <w:szCs w:val="72"/>
                                <w:rtl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75C3C">
                              <w:rPr>
                                <w:rFonts w:hint="cs"/>
                                <w:b/>
                                <w:color w:val="F7CAAC" w:themeColor="accent2" w:themeTint="66"/>
                                <w:sz w:val="72"/>
                                <w:szCs w:val="72"/>
                                <w:rtl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درس الطبيعة الموجية للضوء</w:t>
                            </w:r>
                          </w:p>
                          <w:p w14:paraId="10C93C5A" w14:textId="77777777" w:rsidR="009371D0" w:rsidRPr="00F75C3C" w:rsidRDefault="009371D0" w:rsidP="00F75C3C">
                            <w:pPr>
                              <w:jc w:val="center"/>
                              <w:rPr>
                                <w:b/>
                                <w:color w:val="F7CAAC" w:themeColor="accent2" w:themeTint="66"/>
                                <w:sz w:val="72"/>
                                <w:szCs w:val="72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color w:val="F7CAAC" w:themeColor="accent2" w:themeTint="66"/>
                                <w:sz w:val="72"/>
                                <w:szCs w:val="72"/>
                                <w:rtl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F75C3C">
                              <w:rPr>
                                <w:rFonts w:hint="cs"/>
                                <w:b/>
                                <w:color w:val="F7CAAC" w:themeColor="accent2" w:themeTint="66"/>
                                <w:sz w:val="72"/>
                                <w:szCs w:val="72"/>
                                <w:rtl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انشطة جماع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AD1" id="Text Box 38" o:spid="_x0000_s1053" type="#_x0000_t202" style="position:absolute;left:0;text-align:left;margin-left:-33.7pt;margin-top:77.4pt;width:493.2pt;height:114pt;z-index:251966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" fillcolor="white [3201]" strokecolor="black [3200]" strokeweight="1pt">
                <v:textbox>
                  <w:txbxContent>
                    <w:p w14:paraId="10C93C59" w14:textId="77777777" w:rsidR="009371D0" w:rsidRDefault="009371D0" w:rsidP="00F75C3C">
                      <w:pPr>
                        <w:jc w:val="center"/>
                        <w:rPr>
                          <w:b/>
                          <w:color w:val="F7CAAC" w:themeColor="accent2" w:themeTint="66"/>
                          <w:sz w:val="72"/>
                          <w:szCs w:val="72"/>
                          <w:rtl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F75C3C">
                        <w:rPr>
                          <w:rFonts w:hint="cs"/>
                          <w:b/>
                          <w:color w:val="F7CAAC" w:themeColor="accent2" w:themeTint="66"/>
                          <w:sz w:val="72"/>
                          <w:szCs w:val="72"/>
                          <w:rtl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  <w:t>درس الطبيعة الموجية للضوء</w:t>
                      </w:r>
                    </w:p>
                    <w:p w14:paraId="10C93C5A" w14:textId="77777777" w:rsidR="009371D0" w:rsidRPr="00F75C3C" w:rsidRDefault="009371D0" w:rsidP="00F75C3C">
                      <w:pPr>
                        <w:jc w:val="center"/>
                        <w:rPr>
                          <w:b/>
                          <w:color w:val="F7CAAC" w:themeColor="accent2" w:themeTint="66"/>
                          <w:sz w:val="72"/>
                          <w:szCs w:val="72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hint="cs"/>
                          <w:b/>
                          <w:color w:val="F7CAAC" w:themeColor="accent2" w:themeTint="66"/>
                          <w:sz w:val="72"/>
                          <w:szCs w:val="72"/>
                          <w:rtl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F75C3C">
                        <w:rPr>
                          <w:rFonts w:hint="cs"/>
                          <w:b/>
                          <w:color w:val="F7CAAC" w:themeColor="accent2" w:themeTint="66"/>
                          <w:sz w:val="72"/>
                          <w:szCs w:val="72"/>
                          <w:rtl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  <w:t xml:space="preserve"> انشطة جماعية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70329" w:rsidRPr="00832303">
        <w:rPr>
          <w:i/>
          <w:iCs/>
          <w:sz w:val="24"/>
          <w:szCs w:val="24"/>
          <w:rtl/>
        </w:rPr>
        <w:t xml:space="preserve">- صح ام خطأ 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886"/>
        <w:gridCol w:w="6194"/>
        <w:gridCol w:w="1216"/>
      </w:tblGrid>
      <w:tr w:rsidR="00970329" w:rsidRPr="00832303" w14:paraId="10C92BB5" w14:textId="77777777" w:rsidTr="00970329"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B2" w14:textId="77777777" w:rsidR="00970329" w:rsidRPr="00832303" w:rsidRDefault="00970329">
            <w:pPr>
              <w:spacing w:after="0" w:line="240" w:lineRule="auto"/>
              <w:rPr>
                <w:i/>
                <w:iCs/>
                <w:sz w:val="24"/>
                <w:szCs w:val="24"/>
                <w:rtl/>
              </w:rPr>
            </w:pPr>
            <w:r w:rsidRPr="00832303">
              <w:rPr>
                <w:i/>
                <w:iCs/>
                <w:sz w:val="24"/>
                <w:szCs w:val="24"/>
                <w:rtl/>
              </w:rPr>
              <w:t xml:space="preserve">قبل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B3" w14:textId="77777777" w:rsidR="00970329" w:rsidRPr="00832303" w:rsidRDefault="00970329">
            <w:pPr>
              <w:spacing w:after="0" w:line="240" w:lineRule="auto"/>
              <w:rPr>
                <w:i/>
                <w:iCs/>
                <w:sz w:val="24"/>
                <w:szCs w:val="24"/>
                <w:rtl/>
              </w:rPr>
            </w:pPr>
            <w:r w:rsidRPr="00832303">
              <w:rPr>
                <w:i/>
                <w:iCs/>
                <w:sz w:val="24"/>
                <w:szCs w:val="24"/>
                <w:rtl/>
              </w:rPr>
              <w:t xml:space="preserve">العبارت 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B4" w14:textId="77777777" w:rsidR="00970329" w:rsidRPr="00832303" w:rsidRDefault="00970329">
            <w:pPr>
              <w:spacing w:after="0" w:line="240" w:lineRule="auto"/>
              <w:rPr>
                <w:i/>
                <w:iCs/>
                <w:sz w:val="24"/>
                <w:szCs w:val="24"/>
                <w:rtl/>
              </w:rPr>
            </w:pPr>
            <w:r w:rsidRPr="00832303">
              <w:rPr>
                <w:i/>
                <w:iCs/>
                <w:sz w:val="24"/>
                <w:szCs w:val="24"/>
                <w:rtl/>
              </w:rPr>
              <w:t xml:space="preserve">بعد </w:t>
            </w:r>
          </w:p>
        </w:tc>
      </w:tr>
      <w:tr w:rsidR="00970329" w:rsidRPr="00832303" w14:paraId="10C92BB9" w14:textId="77777777" w:rsidTr="00970329"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B6" w14:textId="77777777" w:rsidR="00970329" w:rsidRPr="00832303" w:rsidRDefault="00970329">
            <w:pPr>
              <w:spacing w:after="0" w:line="240" w:lineRule="auto"/>
              <w:rPr>
                <w:i/>
                <w:iCs/>
                <w:sz w:val="24"/>
                <w:szCs w:val="24"/>
                <w:rtl/>
              </w:rPr>
            </w:pP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B7" w14:textId="77777777" w:rsidR="00970329" w:rsidRPr="00832303" w:rsidRDefault="00970329">
            <w:pPr>
              <w:spacing w:after="0" w:line="240" w:lineRule="auto"/>
              <w:rPr>
                <w:i/>
                <w:iCs/>
                <w:sz w:val="24"/>
                <w:szCs w:val="24"/>
                <w:rtl/>
              </w:rPr>
            </w:pPr>
            <w:r w:rsidRPr="00832303">
              <w:rPr>
                <w:i/>
                <w:iCs/>
                <w:sz w:val="24"/>
                <w:szCs w:val="24"/>
                <w:rtl/>
              </w:rPr>
              <w:t xml:space="preserve">تتكون الظلال لان الضوء يسير في خطوط مستقيمة 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B8" w14:textId="77777777" w:rsidR="00970329" w:rsidRPr="00832303" w:rsidRDefault="00970329">
            <w:pPr>
              <w:spacing w:after="0" w:line="240" w:lineRule="auto"/>
              <w:rPr>
                <w:i/>
                <w:iCs/>
                <w:sz w:val="24"/>
                <w:szCs w:val="24"/>
                <w:rtl/>
              </w:rPr>
            </w:pPr>
          </w:p>
        </w:tc>
      </w:tr>
      <w:tr w:rsidR="00970329" w:rsidRPr="00832303" w14:paraId="10C92BBD" w14:textId="77777777" w:rsidTr="00970329"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BA" w14:textId="77777777" w:rsidR="00970329" w:rsidRPr="00832303" w:rsidRDefault="00970329">
            <w:pPr>
              <w:spacing w:after="0" w:line="240" w:lineRule="auto"/>
              <w:rPr>
                <w:i/>
                <w:iCs/>
                <w:sz w:val="24"/>
                <w:szCs w:val="24"/>
                <w:rtl/>
              </w:rPr>
            </w:pP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2BBB" w14:textId="77777777" w:rsidR="00970329" w:rsidRPr="00832303" w:rsidRDefault="00970329">
            <w:pPr>
              <w:spacing w:after="0" w:line="240" w:lineRule="auto"/>
              <w:rPr>
                <w:i/>
                <w:iCs/>
                <w:sz w:val="24"/>
                <w:szCs w:val="24"/>
                <w:rtl/>
              </w:rPr>
            </w:pPr>
            <w:r w:rsidRPr="00832303">
              <w:rPr>
                <w:i/>
                <w:iCs/>
                <w:sz w:val="24"/>
                <w:szCs w:val="24"/>
                <w:rtl/>
              </w:rPr>
              <w:t xml:space="preserve">يعتبر القمر مصدر مضيء 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2BBC" w14:textId="77777777" w:rsidR="00970329" w:rsidRPr="00832303" w:rsidRDefault="00970329">
            <w:pPr>
              <w:spacing w:after="0" w:line="240" w:lineRule="auto"/>
              <w:rPr>
                <w:i/>
                <w:iCs/>
                <w:sz w:val="24"/>
                <w:szCs w:val="24"/>
                <w:rtl/>
              </w:rPr>
            </w:pPr>
          </w:p>
        </w:tc>
      </w:tr>
    </w:tbl>
    <w:p w14:paraId="10C92BBE" w14:textId="77777777" w:rsidR="00970329" w:rsidRDefault="00970329" w:rsidP="00832303">
      <w:pPr>
        <w:rPr>
          <w:rFonts w:eastAsiaTheme="minorHAnsi"/>
          <w:sz w:val="28"/>
          <w:szCs w:val="28"/>
        </w:rPr>
      </w:pPr>
      <w:r>
        <w:rPr>
          <w:rFonts w:eastAsiaTheme="minorHAnsi"/>
          <w:noProof/>
        </w:rPr>
        <w:lastRenderedPageBreak/>
        <w:drawing>
          <wp:anchor distT="0" distB="0" distL="114300" distR="114300" simplePos="0" relativeHeight="251953152" behindDoc="0" locked="0" layoutInCell="1" allowOverlap="1" wp14:anchorId="10C93AD3" wp14:editId="10C93AD4">
            <wp:simplePos x="0" y="0"/>
            <wp:positionH relativeFrom="column">
              <wp:posOffset>0</wp:posOffset>
            </wp:positionH>
            <wp:positionV relativeFrom="paragraph">
              <wp:posOffset>190500</wp:posOffset>
            </wp:positionV>
            <wp:extent cx="5270500" cy="1320800"/>
            <wp:effectExtent l="0" t="0" r="0" b="0"/>
            <wp:wrapNone/>
            <wp:docPr id="37" name="Picture 37" descr="http://upload.wikimedia.org/wikipedia/commons/thumb/e/e4/Redshift_blueshift.svg/270px-Redshift_blueshift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upload.wikimedia.org/wikipedia/commons/thumb/e/e4/Redshift_blueshift.svg/270px-Redshift_blueshift.svg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320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sz w:val="28"/>
          <w:szCs w:val="28"/>
          <w:rtl/>
        </w:rPr>
        <w:t xml:space="preserve">التاريخ / ........................................موضوع الدرس /  </w:t>
      </w:r>
      <w:r>
        <w:rPr>
          <w:sz w:val="28"/>
          <w:szCs w:val="28"/>
          <w:rtl/>
        </w:rPr>
        <w:t xml:space="preserve">تأ ثير دوبلر في الضوء </w:t>
      </w:r>
    </w:p>
    <w:p w14:paraId="10C92BBF" w14:textId="77777777" w:rsidR="00970329" w:rsidRDefault="00970329" w:rsidP="00970329">
      <w:pPr>
        <w:rPr>
          <w:rtl/>
        </w:rPr>
      </w:pPr>
    </w:p>
    <w:p w14:paraId="10C92BC0" w14:textId="77777777" w:rsidR="00970329" w:rsidRDefault="00970329" w:rsidP="00970329"/>
    <w:p w14:paraId="10C92BC1" w14:textId="77777777" w:rsidR="00970329" w:rsidRDefault="00970329" w:rsidP="00970329"/>
    <w:p w14:paraId="10C92BC2" w14:textId="77777777" w:rsidR="00970329" w:rsidRDefault="00970329" w:rsidP="00970329">
      <w:r>
        <w:rPr>
          <w:noProof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10C93AD5" wp14:editId="10C93AD6">
                <wp:simplePos x="0" y="0"/>
                <wp:positionH relativeFrom="column">
                  <wp:posOffset>-177800</wp:posOffset>
                </wp:positionH>
                <wp:positionV relativeFrom="paragraph">
                  <wp:posOffset>62230</wp:posOffset>
                </wp:positionV>
                <wp:extent cx="6070600" cy="335915"/>
                <wp:effectExtent l="0" t="0" r="25400" b="11430"/>
                <wp:wrapNone/>
                <wp:docPr id="36" name="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70600" cy="334010"/>
                        </a:xfrm>
                        <a:prstGeom prst="rect">
                          <a:avLst/>
                        </a:prstGeom>
                        <a:ln/>
                        <a:extLst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5B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C00000"/>
                                <w:kern w:val="24"/>
                                <w:sz w:val="32"/>
                                <w:szCs w:val="32"/>
                                <w:u w:val="single"/>
                                <w:rtl/>
                              </w:rPr>
                              <w:t>تردد الضوء المراقب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D5" id="Rectangle 36" o:spid="_x0000_s1054" style="position:absolute;left:0;text-align:left;margin-left:-14pt;margin-top:4.9pt;width:478pt;height:26.45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textbox style="mso-fit-shape-to-text:t">
                  <w:txbxContent>
                    <w:p w14:paraId="10C93C5B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jc w:val="center"/>
                        <w:textAlignment w:val="baseline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C00000"/>
                          <w:kern w:val="24"/>
                          <w:sz w:val="32"/>
                          <w:szCs w:val="32"/>
                          <w:u w:val="single"/>
                          <w:rtl/>
                        </w:rPr>
                        <w:t>تردد الضوء المراقب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10C93AD7" wp14:editId="10C93AD8">
                <wp:simplePos x="0" y="0"/>
                <wp:positionH relativeFrom="column">
                  <wp:posOffset>2310765</wp:posOffset>
                </wp:positionH>
                <wp:positionV relativeFrom="paragraph">
                  <wp:posOffset>427355</wp:posOffset>
                </wp:positionV>
                <wp:extent cx="1446530" cy="339090"/>
                <wp:effectExtent l="0" t="0" r="0" b="0"/>
                <wp:wrapNone/>
                <wp:docPr id="34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58595" cy="33972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10C93C5C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textAlignment w:val="baseline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 w:themeColor="text1" w:themeTint="F2"/>
                                <w:kern w:val="24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0D0D0D" w:themeColor="text1" w:themeTint="F2"/>
                                <w:kern w:val="24"/>
                                <w:sz w:val="32"/>
                                <w:szCs w:val="32"/>
                              </w:rPr>
                              <w:t xml:space="preserve">ƒ = ƒ ( 1 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FF0000"/>
                                <w:kern w:val="24"/>
                                <w:sz w:val="32"/>
                                <w:szCs w:val="32"/>
                              </w:rPr>
                              <w:t>+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0D0D0D" w:themeColor="text1" w:themeTint="F2"/>
                                <w:kern w:val="24"/>
                                <w:sz w:val="32"/>
                                <w:szCs w:val="32"/>
                              </w:rPr>
                              <w:t xml:space="preserve"> v / C)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D7" id="Rectangle 34" o:spid="_x0000_s1055" style="position:absolute;left:0;text-align:left;margin-left:181.95pt;margin-top:33.65pt;width:113.9pt;height:26.7pt;z-index:25195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" filled="f" stroked="f">
                <v:textbox style="mso-fit-shape-to-text:t">
                  <w:txbxContent>
                    <w:p w14:paraId="10C93C5C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textAlignment w:val="baseline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D0D0D" w:themeColor="text1" w:themeTint="F2"/>
                          <w:kern w:val="24"/>
                          <w:sz w:val="32"/>
                          <w:szCs w:val="32"/>
                          <w:rtl/>
                        </w:rPr>
                        <w:t xml:space="preserve"> 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0D0D0D" w:themeColor="text1" w:themeTint="F2"/>
                          <w:kern w:val="24"/>
                          <w:sz w:val="32"/>
                          <w:szCs w:val="32"/>
                        </w:rPr>
                        <w:t xml:space="preserve">ƒ = ƒ ( 1 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FF0000"/>
                          <w:kern w:val="24"/>
                          <w:sz w:val="32"/>
                          <w:szCs w:val="32"/>
                        </w:rPr>
                        <w:t>+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0D0D0D" w:themeColor="text1" w:themeTint="F2"/>
                          <w:kern w:val="24"/>
                          <w:sz w:val="32"/>
                          <w:szCs w:val="32"/>
                        </w:rPr>
                        <w:t xml:space="preserve"> v / C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10C93AD9" wp14:editId="10C93ADA">
                <wp:simplePos x="0" y="0"/>
                <wp:positionH relativeFrom="column">
                  <wp:posOffset>282575</wp:posOffset>
                </wp:positionH>
                <wp:positionV relativeFrom="paragraph">
                  <wp:posOffset>788035</wp:posOffset>
                </wp:positionV>
                <wp:extent cx="5051425" cy="304165"/>
                <wp:effectExtent l="0" t="0" r="15875" b="21590"/>
                <wp:wrapNone/>
                <wp:docPr id="33" name="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51425" cy="304800"/>
                        </a:xfrm>
                        <a:prstGeom prst="rect">
                          <a:avLst/>
                        </a:prstGeom>
                        <a:ln/>
                        <a:ex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5D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Arial" w:cs="Arial"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نستخدم </w:t>
                            </w:r>
                            <w:r>
                              <w:rPr>
                                <w:rFonts w:ascii="Calibri" w:hAnsi="Arial" w:cs="Arial"/>
                                <w:color w:val="FF0000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الجمع (  + )  </w:t>
                            </w:r>
                            <w:r>
                              <w:rPr>
                                <w:rFonts w:ascii="Calibri" w:hAnsi="Arial" w:cs="Arial"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>إذا تحرك كل منها في أتجاه الآخر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D9" id="Rectangle 33" o:spid="_x0000_s1056" style="position:absolute;left:0;text-align:left;margin-left:22.25pt;margin-top:62.05pt;width:397.75pt;height:23.95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" fillcolor="#555 [2160]" strokecolor="black [3200]" strokeweight=".5pt">
                <v:fill color2="#313131 [2608]" rotate="t" colors="0 #9b9b9b;.5 #8e8e8e;1 #797979" focus="100%" type="gradient">
                  <o:fill v:ext="view" type="gradientUnscaled"/>
                </v:fill>
                <v:textbox style="mso-fit-shape-to-text:t">
                  <w:txbxContent>
                    <w:p w14:paraId="10C93C5D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ascii="Arial" w:hAnsi="Arial" w:cs="Arial"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Calibri" w:hAnsi="Arial" w:cs="Arial"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نستخدم </w:t>
                      </w:r>
                      <w:r>
                        <w:rPr>
                          <w:rFonts w:ascii="Calibri" w:hAnsi="Arial" w:cs="Arial"/>
                          <w:color w:val="FF0000"/>
                          <w:kern w:val="24"/>
                          <w:sz w:val="28"/>
                          <w:szCs w:val="28"/>
                          <w:rtl/>
                        </w:rPr>
                        <w:t xml:space="preserve">الجمع (  + )  </w:t>
                      </w:r>
                      <w:r>
                        <w:rPr>
                          <w:rFonts w:ascii="Calibri" w:hAnsi="Arial" w:cs="Arial"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>إذا تحرك كل منها في أتجاه الآخر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10C93ADB" wp14:editId="10C93ADC">
                <wp:simplePos x="0" y="0"/>
                <wp:positionH relativeFrom="column">
                  <wp:posOffset>419100</wp:posOffset>
                </wp:positionH>
                <wp:positionV relativeFrom="paragraph">
                  <wp:posOffset>1572895</wp:posOffset>
                </wp:positionV>
                <wp:extent cx="5051425" cy="304165"/>
                <wp:effectExtent l="0" t="0" r="15875" b="21590"/>
                <wp:wrapNone/>
                <wp:docPr id="31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51425" cy="304800"/>
                        </a:xfrm>
                        <a:prstGeom prst="rect">
                          <a:avLst/>
                        </a:prstGeom>
                        <a:ln/>
                        <a:ex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5E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Arial" w:cs="Arial"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نستخدم </w:t>
                            </w:r>
                            <w:r>
                              <w:rPr>
                                <w:rFonts w:ascii="Calibri" w:hAnsi="Arial" w:cs="Arial"/>
                                <w:color w:val="FF0000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الطرح( - )  </w:t>
                            </w:r>
                            <w:r>
                              <w:rPr>
                                <w:rFonts w:ascii="Calibri" w:hAnsi="Arial" w:cs="Arial"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إذا تحركا مبتعدين  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DB" id="Rectangle 31" o:spid="_x0000_s1057" style="position:absolute;left:0;text-align:left;margin-left:33pt;margin-top:123.85pt;width:397.75pt;height:23.95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" fillcolor="#555 [2160]" strokecolor="black [3200]" strokeweight=".5pt">
                <v:fill color2="#313131 [2608]" rotate="t" colors="0 #9b9b9b;.5 #8e8e8e;1 #797979" focus="100%" type="gradient">
                  <o:fill v:ext="view" type="gradientUnscaled"/>
                </v:fill>
                <v:textbox style="mso-fit-shape-to-text:t">
                  <w:txbxContent>
                    <w:p w14:paraId="10C93C5E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ascii="Arial" w:hAnsi="Arial" w:cs="Arial"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Calibri" w:hAnsi="Arial" w:cs="Arial"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نستخدم </w:t>
                      </w:r>
                      <w:r>
                        <w:rPr>
                          <w:rFonts w:ascii="Calibri" w:hAnsi="Arial" w:cs="Arial"/>
                          <w:color w:val="FF0000"/>
                          <w:kern w:val="24"/>
                          <w:sz w:val="28"/>
                          <w:szCs w:val="28"/>
                          <w:rtl/>
                        </w:rPr>
                        <w:t xml:space="preserve">الطرح( - )  </w:t>
                      </w:r>
                      <w:r>
                        <w:rPr>
                          <w:rFonts w:ascii="Calibri" w:hAnsi="Arial" w:cs="Arial"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إذا تحركا مبتعدين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10C93ADD" wp14:editId="10C93ADE">
                <wp:simplePos x="0" y="0"/>
                <wp:positionH relativeFrom="column">
                  <wp:posOffset>2032635</wp:posOffset>
                </wp:positionH>
                <wp:positionV relativeFrom="paragraph">
                  <wp:posOffset>3263265</wp:posOffset>
                </wp:positionV>
                <wp:extent cx="2500630" cy="339090"/>
                <wp:effectExtent l="0" t="0" r="0" b="3175"/>
                <wp:wrapNone/>
                <wp:docPr id="29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1333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93C5F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textAlignment w:val="baseline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</w:rPr>
                              <w:t xml:space="preserve"> ∆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</w:rPr>
                              <w:t xml:space="preserve"> =(  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</w:rPr>
                              <w:t xml:space="preserve">1  -  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</w:rPr>
                              <w:t xml:space="preserve">  ) = +  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FF0000"/>
                                <w:kern w:val="24"/>
                                <w:sz w:val="32"/>
                                <w:szCs w:val="32"/>
                              </w:rPr>
                              <w:t>x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0D0D0D" w:themeColor="text1" w:themeTint="F2"/>
                                <w:kern w:val="24"/>
                                <w:sz w:val="32"/>
                                <w:szCs w:val="32"/>
                              </w:rPr>
                              <w:t xml:space="preserve"> v / C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DD" id="Rectangle 29" o:spid="_x0000_s1058" style="position:absolute;left:0;text-align:left;margin-left:160.05pt;margin-top:256.95pt;width:196.9pt;height:26.7pt;z-index:251959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" filled="f" stroked="f">
                <v:textbox style="mso-fit-shape-to-text:t">
                  <w:txbxContent>
                    <w:p w14:paraId="10C93C5F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textAlignment w:val="baseline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rtl/>
                        </w:rPr>
                        <w:t xml:space="preserve"> 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</w:rPr>
                        <w:t xml:space="preserve"> ∆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lang w:val="el-GR"/>
                        </w:rPr>
                        <w:t>λ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</w:rPr>
                        <w:t xml:space="preserve"> =(  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lang w:val="el-GR"/>
                        </w:rPr>
                        <w:t>λ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</w:rPr>
                        <w:t xml:space="preserve">1  -  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lang w:val="el-GR"/>
                        </w:rPr>
                        <w:t>λ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</w:rPr>
                        <w:t xml:space="preserve">  ) = +  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lang w:val="el-GR"/>
                        </w:rPr>
                        <w:t>λ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FF0000"/>
                          <w:kern w:val="24"/>
                          <w:sz w:val="32"/>
                          <w:szCs w:val="32"/>
                        </w:rPr>
                        <w:t>x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0D0D0D" w:themeColor="text1" w:themeTint="F2"/>
                          <w:kern w:val="24"/>
                          <w:sz w:val="32"/>
                          <w:szCs w:val="32"/>
                        </w:rPr>
                        <w:t xml:space="preserve"> v / 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10C93ADF" wp14:editId="10C93AE0">
                <wp:simplePos x="0" y="0"/>
                <wp:positionH relativeFrom="column">
                  <wp:posOffset>495300</wp:posOffset>
                </wp:positionH>
                <wp:positionV relativeFrom="paragraph">
                  <wp:posOffset>2856230</wp:posOffset>
                </wp:positionV>
                <wp:extent cx="5051425" cy="577215"/>
                <wp:effectExtent l="0" t="0" r="15875" b="12700"/>
                <wp:wrapNone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51425" cy="275590"/>
                        </a:xfrm>
                        <a:prstGeom prst="rect">
                          <a:avLst/>
                        </a:prstGeom>
                        <a:ln/>
                        <a:ex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0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64"/>
                                <w:szCs w:val="6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 xml:space="preserve">نستخدم </w:t>
                            </w:r>
                            <w:r>
                              <w:rPr>
                                <w:rFonts w:ascii="Calibri" w:hAnsi="Arial" w:cs="Arial"/>
                                <w:b/>
                                <w:bCs/>
                                <w:color w:val="FF0000"/>
                                <w:kern w:val="24"/>
                                <w:rtl/>
                              </w:rPr>
                              <w:t xml:space="preserve">الطرح(  - )  </w:t>
                            </w:r>
                            <w:r>
                              <w:rPr>
                                <w:rFonts w:ascii="Calibri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>إذا تحرك كل منها في أتجاه الآخر(اتجاه بعضهما)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DF" id="Rectangle 28" o:spid="_x0000_s1059" style="position:absolute;left:0;text-align:left;margin-left:39pt;margin-top:224.9pt;width:397.75pt;height:45.4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" fillcolor="#555 [2160]" strokecolor="black [3200]" strokeweight=".5pt">
                <v:fill color2="#313131 [2608]" rotate="t" colors="0 #9b9b9b;.5 #8e8e8e;1 #797979" focus="100%" type="gradient">
                  <o:fill v:ext="view" type="gradientUnscaled"/>
                </v:fill>
                <v:textbox style="mso-fit-shape-to-text:t">
                  <w:txbxContent>
                    <w:p w14:paraId="10C93C60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64"/>
                          <w:szCs w:val="64"/>
                          <w:rtl/>
                        </w:rPr>
                        <w:t xml:space="preserve"> </w:t>
                      </w:r>
                      <w:r>
                        <w:rPr>
                          <w:rFonts w:ascii="Calibri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 xml:space="preserve">نستخدم </w:t>
                      </w:r>
                      <w:r>
                        <w:rPr>
                          <w:rFonts w:ascii="Calibri" w:hAnsi="Arial" w:cs="Arial"/>
                          <w:b/>
                          <w:bCs/>
                          <w:color w:val="FF0000"/>
                          <w:kern w:val="24"/>
                          <w:rtl/>
                        </w:rPr>
                        <w:t xml:space="preserve">الطرح(  - )  </w:t>
                      </w:r>
                      <w:r>
                        <w:rPr>
                          <w:rFonts w:ascii="Calibri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>إذا تحرك كل منها في أتجاه الآخر(اتجاه بعضهما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10C93AE1" wp14:editId="10C93AE2">
                <wp:simplePos x="0" y="0"/>
                <wp:positionH relativeFrom="column">
                  <wp:posOffset>2072005</wp:posOffset>
                </wp:positionH>
                <wp:positionV relativeFrom="paragraph">
                  <wp:posOffset>2514600</wp:posOffset>
                </wp:positionV>
                <wp:extent cx="2462530" cy="339090"/>
                <wp:effectExtent l="0" t="0" r="0" b="3175"/>
                <wp:wrapNone/>
                <wp:docPr id="27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396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93C61" w14:textId="77777777" w:rsidR="009371D0" w:rsidRDefault="009371D0" w:rsidP="00970329">
                            <w:pPr>
                              <w:pStyle w:val="aa"/>
                              <w:textAlignment w:val="baseline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</w:rPr>
                              <w:t xml:space="preserve"> ∆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</w:rPr>
                              <w:t xml:space="preserve"> =(  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</w:rPr>
                              <w:t xml:space="preserve">1  -  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</w:rPr>
                              <w:t xml:space="preserve">  ) =  - 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32"/>
                                <w:szCs w:val="32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FF0000"/>
                                <w:kern w:val="24"/>
                                <w:sz w:val="32"/>
                                <w:szCs w:val="32"/>
                              </w:rPr>
                              <w:t>x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0D0D0D" w:themeColor="text1" w:themeTint="F2"/>
                                <w:kern w:val="24"/>
                                <w:sz w:val="32"/>
                                <w:szCs w:val="32"/>
                              </w:rPr>
                              <w:t xml:space="preserve"> v / C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E1" id="Rectangle 27" o:spid="_x0000_s1060" style="position:absolute;left:0;text-align:left;margin-left:163.15pt;margin-top:198pt;width:193.9pt;height:26.7pt;z-index:251961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" filled="f" stroked="f">
                <v:textbox style="mso-fit-shape-to-text:t">
                  <w:txbxContent>
                    <w:p w14:paraId="10C93C61" w14:textId="77777777" w:rsidR="009371D0" w:rsidRDefault="009371D0" w:rsidP="00970329">
                      <w:pPr>
                        <w:pStyle w:val="aa"/>
                        <w:textAlignment w:val="baseline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rtl/>
                        </w:rPr>
                        <w:t xml:space="preserve"> 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</w:rPr>
                        <w:t xml:space="preserve"> ∆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lang w:val="el-GR"/>
                        </w:rPr>
                        <w:t>λ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</w:rPr>
                        <w:t xml:space="preserve"> =(  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lang w:val="el-GR"/>
                        </w:rPr>
                        <w:t>λ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</w:rPr>
                        <w:t xml:space="preserve">1  -  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lang w:val="el-GR"/>
                        </w:rPr>
                        <w:t>λ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</w:rPr>
                        <w:t xml:space="preserve">  ) =  - 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32"/>
                          <w:szCs w:val="32"/>
                          <w:lang w:val="el-GR"/>
                        </w:rPr>
                        <w:t>λ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FF0000"/>
                          <w:kern w:val="24"/>
                          <w:sz w:val="32"/>
                          <w:szCs w:val="32"/>
                        </w:rPr>
                        <w:t>x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0D0D0D" w:themeColor="text1" w:themeTint="F2"/>
                          <w:kern w:val="24"/>
                          <w:sz w:val="32"/>
                          <w:szCs w:val="32"/>
                        </w:rPr>
                        <w:t xml:space="preserve"> v / 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10C93AE3" wp14:editId="10C93AE4">
                <wp:simplePos x="0" y="0"/>
                <wp:positionH relativeFrom="column">
                  <wp:posOffset>495300</wp:posOffset>
                </wp:positionH>
                <wp:positionV relativeFrom="paragraph">
                  <wp:posOffset>3603625</wp:posOffset>
                </wp:positionV>
                <wp:extent cx="5051425" cy="577215"/>
                <wp:effectExtent l="0" t="0" r="15875" b="12700"/>
                <wp:wrapNone/>
                <wp:docPr id="26" name="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51425" cy="275590"/>
                        </a:xfrm>
                        <a:prstGeom prst="rect">
                          <a:avLst/>
                        </a:prstGeom>
                        <a:ln/>
                        <a:ex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2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64"/>
                                <w:szCs w:val="6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 xml:space="preserve">نستخدم </w:t>
                            </w:r>
                            <w:r>
                              <w:rPr>
                                <w:rFonts w:ascii="Calibri" w:hAnsi="Arial" w:cs="Arial"/>
                                <w:b/>
                                <w:bCs/>
                                <w:color w:val="FF0000"/>
                                <w:kern w:val="24"/>
                                <w:rtl/>
                              </w:rPr>
                              <w:t xml:space="preserve">الجمع(+)  </w:t>
                            </w:r>
                            <w:r>
                              <w:rPr>
                                <w:rFonts w:ascii="Calibri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 xml:space="preserve">إذا تحركا مبتعدين احدهما عن الآخر  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E3" id="Rectangle 26" o:spid="_x0000_s1061" style="position:absolute;left:0;text-align:left;margin-left:39pt;margin-top:283.75pt;width:397.75pt;height:45.4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" fillcolor="#555 [2160]" strokecolor="black [3200]" strokeweight=".5pt">
                <v:fill color2="#313131 [2608]" rotate="t" colors="0 #9b9b9b;.5 #8e8e8e;1 #797979" focus="100%" type="gradient">
                  <o:fill v:ext="view" type="gradientUnscaled"/>
                </v:fill>
                <v:textbox style="mso-fit-shape-to-text:t">
                  <w:txbxContent>
                    <w:p w14:paraId="10C93C62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64"/>
                          <w:szCs w:val="64"/>
                          <w:rtl/>
                        </w:rPr>
                        <w:t xml:space="preserve"> </w:t>
                      </w:r>
                      <w:r>
                        <w:rPr>
                          <w:rFonts w:ascii="Calibri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 xml:space="preserve">نستخدم </w:t>
                      </w:r>
                      <w:r>
                        <w:rPr>
                          <w:rFonts w:ascii="Calibri" w:hAnsi="Arial" w:cs="Arial"/>
                          <w:b/>
                          <w:bCs/>
                          <w:color w:val="FF0000"/>
                          <w:kern w:val="24"/>
                          <w:rtl/>
                        </w:rPr>
                        <w:t xml:space="preserve">الجمع(+)  </w:t>
                      </w:r>
                      <w:r>
                        <w:rPr>
                          <w:rFonts w:ascii="Calibri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 xml:space="preserve">إذا تحركا مبتعدين احدهما عن الآخر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10C93AE5" wp14:editId="10C93AE6">
                <wp:simplePos x="0" y="0"/>
                <wp:positionH relativeFrom="column">
                  <wp:posOffset>-76200</wp:posOffset>
                </wp:positionH>
                <wp:positionV relativeFrom="paragraph">
                  <wp:posOffset>2023745</wp:posOffset>
                </wp:positionV>
                <wp:extent cx="6108700" cy="374015"/>
                <wp:effectExtent l="0" t="0" r="25400" b="20320"/>
                <wp:wrapNone/>
                <wp:docPr id="23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08700" cy="363220"/>
                        </a:xfrm>
                        <a:prstGeom prst="rect">
                          <a:avLst/>
                        </a:prstGeom>
                        <a:ln/>
                        <a:extLst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3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C00000"/>
                                <w:kern w:val="24"/>
                                <w:sz w:val="36"/>
                                <w:szCs w:val="36"/>
                                <w:u w:val="single"/>
                                <w:rtl/>
                              </w:rPr>
                              <w:t>معادلة بدلالة الطول الموجي ( انزياح دوبلر)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E5" id="Rectangle 23" o:spid="_x0000_s1062" style="position:absolute;left:0;text-align:left;margin-left:-6pt;margin-top:159.35pt;width:481pt;height:29.45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textbox style="mso-fit-shape-to-text:t">
                  <w:txbxContent>
                    <w:p w14:paraId="10C93C63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jc w:val="center"/>
                        <w:textAlignment w:val="baseline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C00000"/>
                          <w:kern w:val="24"/>
                          <w:sz w:val="36"/>
                          <w:szCs w:val="36"/>
                          <w:u w:val="single"/>
                          <w:rtl/>
                        </w:rPr>
                        <w:t>معادلة بدلالة الطول الموجي ( انزياح دوبلر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10C93AE7" wp14:editId="10C93AE8">
                <wp:simplePos x="0" y="0"/>
                <wp:positionH relativeFrom="column">
                  <wp:posOffset>2351405</wp:posOffset>
                </wp:positionH>
                <wp:positionV relativeFrom="paragraph">
                  <wp:posOffset>1184910</wp:posOffset>
                </wp:positionV>
                <wp:extent cx="1408430" cy="339090"/>
                <wp:effectExtent l="0" t="0" r="0" b="0"/>
                <wp:wrapNone/>
                <wp:docPr id="22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19860" cy="33972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10C93C64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textAlignment w:val="baseline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 w:themeColor="text1" w:themeTint="F2"/>
                                <w:kern w:val="24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0D0D0D" w:themeColor="text1" w:themeTint="F2"/>
                                <w:kern w:val="24"/>
                                <w:sz w:val="32"/>
                                <w:szCs w:val="32"/>
                              </w:rPr>
                              <w:t xml:space="preserve">ƒ = ƒ ( 1 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FF0000"/>
                                <w:kern w:val="24"/>
                                <w:sz w:val="32"/>
                                <w:szCs w:val="32"/>
                              </w:rPr>
                              <w:t>-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color w:val="0D0D0D" w:themeColor="text1" w:themeTint="F2"/>
                                <w:kern w:val="24"/>
                                <w:sz w:val="32"/>
                                <w:szCs w:val="32"/>
                              </w:rPr>
                              <w:t xml:space="preserve"> v / C)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E7" id="Rectangle 22" o:spid="_x0000_s1063" style="position:absolute;left:0;text-align:left;margin-left:185.15pt;margin-top:93.3pt;width:110.9pt;height:26.7pt;z-index:251956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" filled="f" stroked="f">
                <v:textbox style="mso-fit-shape-to-text:t">
                  <w:txbxContent>
                    <w:p w14:paraId="10C93C64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textAlignment w:val="baseline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D0D0D" w:themeColor="text1" w:themeTint="F2"/>
                          <w:kern w:val="24"/>
                          <w:sz w:val="32"/>
                          <w:szCs w:val="32"/>
                          <w:rtl/>
                        </w:rPr>
                        <w:t xml:space="preserve"> 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0D0D0D" w:themeColor="text1" w:themeTint="F2"/>
                          <w:kern w:val="24"/>
                          <w:sz w:val="32"/>
                          <w:szCs w:val="32"/>
                        </w:rPr>
                        <w:t xml:space="preserve">ƒ = ƒ ( 1 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FF0000"/>
                          <w:kern w:val="24"/>
                          <w:sz w:val="32"/>
                          <w:szCs w:val="32"/>
                        </w:rPr>
                        <w:t>-</w:t>
                      </w:r>
                      <w:r>
                        <w:rPr>
                          <w:rFonts w:ascii="Calibri" w:hAnsi="Calibri" w:cs="Calibri"/>
                          <w:b/>
                          <w:bCs/>
                          <w:color w:val="0D0D0D" w:themeColor="text1" w:themeTint="F2"/>
                          <w:kern w:val="24"/>
                          <w:sz w:val="32"/>
                          <w:szCs w:val="32"/>
                        </w:rPr>
                        <w:t xml:space="preserve"> v / C)</w:t>
                      </w:r>
                    </w:p>
                  </w:txbxContent>
                </v:textbox>
              </v:rect>
            </w:pict>
          </mc:Fallback>
        </mc:AlternateContent>
      </w:r>
    </w:p>
    <w:p w14:paraId="10C92BC3" w14:textId="77777777" w:rsidR="00970329" w:rsidRDefault="00970329" w:rsidP="00970329"/>
    <w:p w14:paraId="10C92BC4" w14:textId="77777777" w:rsidR="00970329" w:rsidRDefault="00970329" w:rsidP="00970329"/>
    <w:p w14:paraId="10C92BC5" w14:textId="77777777" w:rsidR="00970329" w:rsidRDefault="00970329" w:rsidP="00970329"/>
    <w:p w14:paraId="10C92BC6" w14:textId="77777777" w:rsidR="00970329" w:rsidRDefault="00970329" w:rsidP="00970329">
      <w:pPr>
        <w:rPr>
          <w:rtl/>
        </w:rPr>
      </w:pPr>
    </w:p>
    <w:p w14:paraId="10C92BC7" w14:textId="77777777" w:rsidR="00970329" w:rsidRDefault="00970329" w:rsidP="00970329">
      <w:pPr>
        <w:rPr>
          <w:rtl/>
        </w:rPr>
      </w:pPr>
    </w:p>
    <w:p w14:paraId="10C92BC8" w14:textId="77777777" w:rsidR="00970329" w:rsidRDefault="00970329" w:rsidP="00970329">
      <w:pPr>
        <w:rPr>
          <w:rtl/>
        </w:rPr>
      </w:pPr>
    </w:p>
    <w:p w14:paraId="10C92BC9" w14:textId="77777777" w:rsidR="00970329" w:rsidRDefault="00970329" w:rsidP="00970329">
      <w:pPr>
        <w:rPr>
          <w:rtl/>
        </w:rPr>
      </w:pPr>
    </w:p>
    <w:p w14:paraId="10C92BCA" w14:textId="77777777" w:rsidR="00970329" w:rsidRDefault="00970329" w:rsidP="00970329">
      <w:pPr>
        <w:rPr>
          <w:rtl/>
        </w:rPr>
      </w:pPr>
    </w:p>
    <w:p w14:paraId="10C92BCB" w14:textId="77777777" w:rsidR="00970329" w:rsidRDefault="00970329" w:rsidP="00970329"/>
    <w:p w14:paraId="10C92BCC" w14:textId="77777777" w:rsidR="00970329" w:rsidRDefault="00970329" w:rsidP="00970329"/>
    <w:p w14:paraId="10C92BCD" w14:textId="77777777" w:rsidR="00970329" w:rsidRDefault="00970329" w:rsidP="00970329"/>
    <w:p w14:paraId="10C92BCE" w14:textId="77777777" w:rsidR="00970329" w:rsidRDefault="00970329" w:rsidP="00970329">
      <w:r>
        <w:rPr>
          <w:noProof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10C93AE9" wp14:editId="10C93AEA">
                <wp:simplePos x="0" y="0"/>
                <wp:positionH relativeFrom="column">
                  <wp:posOffset>-571500</wp:posOffset>
                </wp:positionH>
                <wp:positionV relativeFrom="paragraph">
                  <wp:posOffset>247015</wp:posOffset>
                </wp:positionV>
                <wp:extent cx="6553200" cy="461645"/>
                <wp:effectExtent l="0" t="0" r="19050" b="14605"/>
                <wp:wrapNone/>
                <wp:docPr id="25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53200" cy="461645"/>
                        </a:xfrm>
                        <a:prstGeom prst="rect">
                          <a:avLst/>
                        </a:prstGeom>
                        <a:ln/>
                        <a:extLst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5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>** التغير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kern w:val="2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CC0066"/>
                                <w:kern w:val="24"/>
                                <w:rtl/>
                              </w:rPr>
                              <w:t>الموجب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kern w:val="2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 xml:space="preserve">في الطول الموجي(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</w:rPr>
                              <w:t xml:space="preserve">0 &lt; ∆ 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 xml:space="preserve"> ) يعني أن الضوء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kern w:val="24"/>
                                <w:rtl/>
                              </w:rPr>
                              <w:t xml:space="preserve">مزاح نحو الأحمر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 xml:space="preserve">ويحدث ذلك عندما تكون السرعة المتجهة النسبية للمصدر في اتجاه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C00000"/>
                                <w:kern w:val="24"/>
                                <w:rtl/>
                              </w:rPr>
                              <w:t>مبتعدا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 xml:space="preserve"> عن المراقب وبالتالي يكون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B050"/>
                                <w:kern w:val="24"/>
                                <w:rtl/>
                              </w:rPr>
                              <w:t>التردد المراقب أقل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 xml:space="preserve">(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D80ECE"/>
                                <w:kern w:val="24"/>
                                <w:rtl/>
                              </w:rPr>
                              <w:t>بسبب العلاقة العكسية بين هذين المتغيرين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rtl/>
                              </w:rPr>
                              <w:t>)..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E9" id="Rectangle 25" o:spid="_x0000_s1064" style="position:absolute;left:0;text-align:left;margin-left:-45pt;margin-top:19.45pt;width:516pt;height:36.35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textbox>
                  <w:txbxContent>
                    <w:p w14:paraId="10C93C65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>** التغير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FF0000"/>
                          <w:kern w:val="24"/>
                          <w:rtl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CC0066"/>
                          <w:kern w:val="24"/>
                          <w:rtl/>
                        </w:rPr>
                        <w:t>الموجب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FF0000"/>
                          <w:kern w:val="24"/>
                          <w:rtl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 xml:space="preserve">في الطول الموجي(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</w:rPr>
                        <w:t xml:space="preserve">0 &lt; ∆ 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lang w:val="el-GR"/>
                        </w:rPr>
                        <w:t>λ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 xml:space="preserve"> ) يعني أن الضوء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FF0000"/>
                          <w:kern w:val="24"/>
                          <w:rtl/>
                        </w:rPr>
                        <w:t xml:space="preserve">مزاح نحو الأحمر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 xml:space="preserve">ويحدث ذلك عندما تكون السرعة المتجهة النسبية للمصدر في اتجاه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C00000"/>
                          <w:kern w:val="24"/>
                          <w:rtl/>
                        </w:rPr>
                        <w:t>مبتعدا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 xml:space="preserve"> عن المراقب وبالتالي يكون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B050"/>
                          <w:kern w:val="24"/>
                          <w:rtl/>
                        </w:rPr>
                        <w:t>التردد المراقب أقل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 xml:space="preserve">(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D80ECE"/>
                          <w:kern w:val="24"/>
                          <w:rtl/>
                        </w:rPr>
                        <w:t>بسبب العلاقة العكسية بين هذين المتغيرين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rtl/>
                        </w:rPr>
                        <w:t>)..</w:t>
                      </w:r>
                    </w:p>
                  </w:txbxContent>
                </v:textbox>
              </v:rect>
            </w:pict>
          </mc:Fallback>
        </mc:AlternateContent>
      </w:r>
    </w:p>
    <w:p w14:paraId="10C92BCF" w14:textId="77777777" w:rsidR="00970329" w:rsidRDefault="00970329" w:rsidP="00970329"/>
    <w:p w14:paraId="10C92BD0" w14:textId="77777777" w:rsidR="00970329" w:rsidRDefault="00970329" w:rsidP="00970329">
      <w:r>
        <w:rPr>
          <w:noProof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10C93AEB" wp14:editId="10C93AEC">
                <wp:simplePos x="0" y="0"/>
                <wp:positionH relativeFrom="column">
                  <wp:posOffset>-720090</wp:posOffset>
                </wp:positionH>
                <wp:positionV relativeFrom="paragraph">
                  <wp:posOffset>294005</wp:posOffset>
                </wp:positionV>
                <wp:extent cx="6705600" cy="532765"/>
                <wp:effectExtent l="0" t="0" r="19050" b="13970"/>
                <wp:wrapNone/>
                <wp:docPr id="24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05600" cy="532765"/>
                        </a:xfrm>
                        <a:prstGeom prst="rect">
                          <a:avLst/>
                        </a:prstGeom>
                        <a:ln/>
                        <a:extLst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6" w14:textId="77777777" w:rsidR="009371D0" w:rsidRDefault="009371D0" w:rsidP="00970329">
                            <w:pPr>
                              <w:pStyle w:val="a9"/>
                              <w:bidi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** والتغير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CC0066"/>
                                <w:kern w:val="24"/>
                                <w:sz w:val="28"/>
                                <w:szCs w:val="28"/>
                                <w:rtl/>
                              </w:rPr>
                              <w:t>السالب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 في الطول الموجي ( 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28"/>
                                <w:szCs w:val="28"/>
                              </w:rPr>
                              <w:t>0 &gt; ∆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bCs/>
                                <w:color w:val="0D0D0D"/>
                                <w:kern w:val="24"/>
                                <w:sz w:val="28"/>
                                <w:szCs w:val="28"/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) يعني أن الضوء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B0F0"/>
                                <w:kern w:val="24"/>
                                <w:sz w:val="28"/>
                                <w:szCs w:val="28"/>
                                <w:rtl/>
                              </w:rPr>
                              <w:t>مزاح نحو الأزرق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 ويحدث ذلك عندما تكون السرعة المتجهة النسبية للمصدر في اتجاه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C00000"/>
                                <w:kern w:val="24"/>
                                <w:sz w:val="28"/>
                                <w:szCs w:val="28"/>
                                <w:rtl/>
                              </w:rPr>
                              <w:t>مقتربا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 xml:space="preserve"> من المراقب وبالتالي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B050"/>
                                <w:kern w:val="24"/>
                                <w:sz w:val="28"/>
                                <w:szCs w:val="28"/>
                                <w:rtl/>
                              </w:rPr>
                              <w:t>يكون التردد المراقب أكبر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D0D0D"/>
                                <w:kern w:val="24"/>
                                <w:sz w:val="28"/>
                                <w:szCs w:val="28"/>
                                <w:rtl/>
                              </w:rPr>
                              <w:t>..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AEB" id="Rectangle 24" o:spid="_x0000_s1065" style="position:absolute;left:0;text-align:left;margin-left:-56.7pt;margin-top:23.15pt;width:528pt;height:41.9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 style="mso-fit-shape-to-text:t">
                  <w:txbxContent>
                    <w:p w14:paraId="10C93C66" w14:textId="77777777" w:rsidR="009371D0" w:rsidRDefault="009371D0" w:rsidP="00970329">
                      <w:pPr>
                        <w:pStyle w:val="a9"/>
                        <w:bidi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** والتغير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CC0066"/>
                          <w:kern w:val="24"/>
                          <w:sz w:val="28"/>
                          <w:szCs w:val="28"/>
                          <w:rtl/>
                        </w:rPr>
                        <w:t>السالب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 في الطول الموجي ( 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28"/>
                          <w:szCs w:val="28"/>
                        </w:rPr>
                        <w:t>0 &gt; ∆</w:t>
                      </w:r>
                      <w:r>
                        <w:rPr>
                          <w:rFonts w:ascii="Calibri" w:hAnsi="Calibri" w:cs="Arial"/>
                          <w:b/>
                          <w:bCs/>
                          <w:color w:val="0D0D0D"/>
                          <w:kern w:val="24"/>
                          <w:sz w:val="28"/>
                          <w:szCs w:val="28"/>
                          <w:lang w:val="el-GR"/>
                        </w:rPr>
                        <w:t>λ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) يعني أن الضوء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B0F0"/>
                          <w:kern w:val="24"/>
                          <w:sz w:val="28"/>
                          <w:szCs w:val="28"/>
                          <w:rtl/>
                        </w:rPr>
                        <w:t>مزاح نحو الأزرق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 ويحدث ذلك عندما تكون السرعة المتجهة النسبية للمصدر في اتجاه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C00000"/>
                          <w:kern w:val="24"/>
                          <w:sz w:val="28"/>
                          <w:szCs w:val="28"/>
                          <w:rtl/>
                        </w:rPr>
                        <w:t>مقتربا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 xml:space="preserve"> من المراقب وبالتالي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B050"/>
                          <w:kern w:val="24"/>
                          <w:sz w:val="28"/>
                          <w:szCs w:val="28"/>
                          <w:rtl/>
                        </w:rPr>
                        <w:t>يكون التردد المراقب أكبر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D0D0D"/>
                          <w:kern w:val="24"/>
                          <w:sz w:val="28"/>
                          <w:szCs w:val="28"/>
                          <w:rtl/>
                        </w:rPr>
                        <w:t>..</w:t>
                      </w:r>
                    </w:p>
                  </w:txbxContent>
                </v:textbox>
              </v:rect>
            </w:pict>
          </mc:Fallback>
        </mc:AlternateContent>
      </w:r>
    </w:p>
    <w:p w14:paraId="10C92BD1" w14:textId="77777777" w:rsidR="00970329" w:rsidRDefault="00970329" w:rsidP="00970329"/>
    <w:p w14:paraId="10C92BD2" w14:textId="77777777" w:rsidR="00970329" w:rsidRDefault="00970329" w:rsidP="00970329">
      <w:pPr>
        <w:rPr>
          <w:rtl/>
        </w:rPr>
      </w:pPr>
    </w:p>
    <w:p w14:paraId="10C92BD3" w14:textId="77777777" w:rsidR="00970329" w:rsidRDefault="00970329" w:rsidP="00970329">
      <w:pPr>
        <w:rPr>
          <w:sz w:val="28"/>
          <w:szCs w:val="28"/>
        </w:rPr>
      </w:pPr>
      <w:r>
        <w:rPr>
          <w:sz w:val="28"/>
          <w:szCs w:val="28"/>
          <w:rtl/>
        </w:rPr>
        <w:t xml:space="preserve">التطبيق : املئي الجدول التالي </w:t>
      </w: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126"/>
        <w:gridCol w:w="3033"/>
        <w:gridCol w:w="3137"/>
      </w:tblGrid>
      <w:tr w:rsidR="00970329" w14:paraId="10C92BD7" w14:textId="77777777" w:rsidTr="00BE799E">
        <w:trPr>
          <w:jc w:val="center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0C92BD4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rtl/>
              </w:rPr>
              <w:t>تاثير دوبلر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0C92BD5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>تردد الضوء المراقب</w:t>
            </w:r>
          </w:p>
        </w:tc>
        <w:tc>
          <w:tcPr>
            <w:tcW w:w="3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0C92BD6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>الطول الموجي  لضوء المراقب</w:t>
            </w:r>
          </w:p>
        </w:tc>
      </w:tr>
      <w:tr w:rsidR="00970329" w14:paraId="10C92BDB" w14:textId="77777777" w:rsidTr="00BE799E">
        <w:trPr>
          <w:jc w:val="center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0C92BD8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>القانون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92BD9" w14:textId="77777777" w:rsidR="00970329" w:rsidRDefault="00970329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  <w:tc>
          <w:tcPr>
            <w:tcW w:w="3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92BDA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</w:tr>
      <w:tr w:rsidR="00970329" w14:paraId="10C92BDF" w14:textId="77777777" w:rsidTr="00BE799E">
        <w:trPr>
          <w:jc w:val="center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0C92BDC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>الاشارة عندما يقترب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92BDD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92BDE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</w:tr>
      <w:tr w:rsidR="00970329" w14:paraId="10C92BE3" w14:textId="77777777" w:rsidTr="00BE799E">
        <w:trPr>
          <w:jc w:val="center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0C92BE0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>الاشارة عندما بتعد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92BE1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92BE2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</w:tr>
      <w:tr w:rsidR="00970329" w14:paraId="10C92BE7" w14:textId="77777777" w:rsidTr="00BE799E">
        <w:trPr>
          <w:jc w:val="center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0C92BE4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 xml:space="preserve">القيمة عنما يقترب اللون 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</w:tcPr>
          <w:p w14:paraId="10C92BE5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</w:tcPr>
          <w:p w14:paraId="10C92BE6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</w:tr>
      <w:tr w:rsidR="00970329" w14:paraId="10C92BEB" w14:textId="77777777" w:rsidTr="00BE799E">
        <w:trPr>
          <w:jc w:val="center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0C92BE8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 xml:space="preserve">القيمة عندما يبتعد اللون 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10C92BE9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10C92BEA" w14:textId="77777777" w:rsidR="00970329" w:rsidRDefault="00970329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</w:tr>
    </w:tbl>
    <w:p w14:paraId="10C92BEC" w14:textId="77777777" w:rsidR="00BE799E" w:rsidRPr="00832303" w:rsidRDefault="00BE799E" w:rsidP="00BE799E">
      <w:pPr>
        <w:rPr>
          <w:sz w:val="24"/>
          <w:szCs w:val="24"/>
          <w:rtl/>
        </w:rPr>
      </w:pPr>
      <w:r w:rsidRPr="00832303">
        <w:rPr>
          <w:rFonts w:hint="cs"/>
          <w:sz w:val="24"/>
          <w:szCs w:val="24"/>
          <w:rtl/>
        </w:rPr>
        <w:lastRenderedPageBreak/>
        <w:t xml:space="preserve">قبل البدأ ماذا تعلمتي عن اساسيات الضوء ... ارجعي الى صفحة </w:t>
      </w:r>
    </w:p>
    <w:tbl>
      <w:tblPr>
        <w:tblpPr w:leftFromText="180" w:rightFromText="180" w:vertAnchor="text" w:horzAnchor="margin" w:tblpY="17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6"/>
        <w:gridCol w:w="2059"/>
        <w:gridCol w:w="2080"/>
        <w:gridCol w:w="2081"/>
      </w:tblGrid>
      <w:tr w:rsidR="00BE799E" w:rsidRPr="00832303" w14:paraId="10C92BF1" w14:textId="77777777" w:rsidTr="00C2650E">
        <w:tc>
          <w:tcPr>
            <w:tcW w:w="2130" w:type="dxa"/>
          </w:tcPr>
          <w:p w14:paraId="10C92BED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التاريخ  </w:t>
            </w:r>
          </w:p>
        </w:tc>
        <w:tc>
          <w:tcPr>
            <w:tcW w:w="2130" w:type="dxa"/>
          </w:tcPr>
          <w:p w14:paraId="10C92BEE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BEF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2BF0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الانعكاس والمرايا   </w:t>
            </w:r>
          </w:p>
        </w:tc>
      </w:tr>
      <w:tr w:rsidR="00BE799E" w:rsidRPr="00832303" w14:paraId="10C92BF6" w14:textId="77777777" w:rsidTr="00C2650E">
        <w:tc>
          <w:tcPr>
            <w:tcW w:w="2130" w:type="dxa"/>
          </w:tcPr>
          <w:p w14:paraId="10C92BF2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2BF3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</w:tcPr>
          <w:p w14:paraId="10C92BF4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رقم النشاط </w:t>
            </w:r>
          </w:p>
        </w:tc>
        <w:tc>
          <w:tcPr>
            <w:tcW w:w="2131" w:type="dxa"/>
          </w:tcPr>
          <w:p w14:paraId="10C92BF5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</w:p>
        </w:tc>
      </w:tr>
      <w:tr w:rsidR="00BE799E" w:rsidRPr="00832303" w14:paraId="10C92BF9" w14:textId="77777777" w:rsidTr="00C2650E">
        <w:tc>
          <w:tcPr>
            <w:tcW w:w="4260" w:type="dxa"/>
            <w:gridSpan w:val="2"/>
          </w:tcPr>
          <w:p w14:paraId="10C92BF7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</w:p>
        </w:tc>
        <w:tc>
          <w:tcPr>
            <w:tcW w:w="4262" w:type="dxa"/>
            <w:gridSpan w:val="2"/>
          </w:tcPr>
          <w:p w14:paraId="10C92BF8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جدول التعلم  </w:t>
            </w:r>
          </w:p>
        </w:tc>
      </w:tr>
    </w:tbl>
    <w:p w14:paraId="10C92BFA" w14:textId="77777777" w:rsidR="00BE799E" w:rsidRPr="00832303" w:rsidRDefault="00BE799E" w:rsidP="00832303">
      <w:pPr>
        <w:shd w:val="clear" w:color="auto" w:fill="D9D9D9"/>
        <w:rPr>
          <w:sz w:val="24"/>
          <w:szCs w:val="24"/>
          <w:rtl/>
        </w:rPr>
      </w:pPr>
      <w:r w:rsidRPr="00832303">
        <w:rPr>
          <w:rFonts w:hint="cs"/>
          <w:sz w:val="24"/>
          <w:szCs w:val="24"/>
          <w:rtl/>
        </w:rPr>
        <w:t xml:space="preserve">عزيزتي الطالبة مع افراد مجموعتك املئي الجدول 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67"/>
        <w:gridCol w:w="2764"/>
        <w:gridCol w:w="2765"/>
      </w:tblGrid>
      <w:tr w:rsidR="00BE799E" w:rsidRPr="00832303" w14:paraId="10C92BFE" w14:textId="77777777" w:rsidTr="00832303">
        <w:tc>
          <w:tcPr>
            <w:tcW w:w="2767" w:type="dxa"/>
          </w:tcPr>
          <w:p w14:paraId="10C92BFB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ماذا تعرف عن الصوت   </w:t>
            </w:r>
          </w:p>
        </w:tc>
        <w:tc>
          <w:tcPr>
            <w:tcW w:w="2764" w:type="dxa"/>
          </w:tcPr>
          <w:p w14:paraId="10C92BFC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ماذا تريد ان تعرف </w:t>
            </w:r>
          </w:p>
        </w:tc>
        <w:tc>
          <w:tcPr>
            <w:tcW w:w="2765" w:type="dxa"/>
          </w:tcPr>
          <w:p w14:paraId="10C92BFD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في نهاية الفصل ما ذا تعلمت </w:t>
            </w:r>
          </w:p>
        </w:tc>
      </w:tr>
    </w:tbl>
    <w:p w14:paraId="10C92BFF" w14:textId="77777777" w:rsidR="00BE799E" w:rsidRPr="00832303" w:rsidRDefault="00BE799E">
      <w:pPr>
        <w:rPr>
          <w:sz w:val="24"/>
          <w:szCs w:val="24"/>
          <w:rtl/>
        </w:rPr>
      </w:pPr>
    </w:p>
    <w:tbl>
      <w:tblPr>
        <w:tblpPr w:leftFromText="180" w:rightFromText="180" w:vertAnchor="text" w:horzAnchor="margin" w:tblpY="17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4"/>
        <w:gridCol w:w="2063"/>
        <w:gridCol w:w="2080"/>
        <w:gridCol w:w="2079"/>
      </w:tblGrid>
      <w:tr w:rsidR="00BE799E" w:rsidRPr="00832303" w14:paraId="10C92C04" w14:textId="77777777" w:rsidTr="00C2650E">
        <w:tc>
          <w:tcPr>
            <w:tcW w:w="2130" w:type="dxa"/>
          </w:tcPr>
          <w:p w14:paraId="10C92C00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التاريخ  </w:t>
            </w:r>
          </w:p>
        </w:tc>
        <w:tc>
          <w:tcPr>
            <w:tcW w:w="2130" w:type="dxa"/>
          </w:tcPr>
          <w:p w14:paraId="10C92C01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2C02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2C03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  المرايا المستوية </w:t>
            </w:r>
          </w:p>
        </w:tc>
      </w:tr>
      <w:tr w:rsidR="00BE799E" w:rsidRPr="00832303" w14:paraId="10C92C09" w14:textId="77777777" w:rsidTr="00C2650E">
        <w:tc>
          <w:tcPr>
            <w:tcW w:w="2130" w:type="dxa"/>
          </w:tcPr>
          <w:p w14:paraId="10C92C05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2C06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>10</w:t>
            </w:r>
          </w:p>
        </w:tc>
        <w:tc>
          <w:tcPr>
            <w:tcW w:w="2131" w:type="dxa"/>
          </w:tcPr>
          <w:p w14:paraId="10C92C07" w14:textId="77777777" w:rsidR="00BE799E" w:rsidRPr="00832303" w:rsidRDefault="00882771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رقم </w:t>
            </w:r>
            <w:r w:rsidR="00BE799E" w:rsidRPr="00832303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131" w:type="dxa"/>
          </w:tcPr>
          <w:p w14:paraId="10C92C08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</w:p>
        </w:tc>
      </w:tr>
      <w:tr w:rsidR="00BE799E" w:rsidRPr="00832303" w14:paraId="10C92C0C" w14:textId="77777777" w:rsidTr="00C2650E">
        <w:tc>
          <w:tcPr>
            <w:tcW w:w="4260" w:type="dxa"/>
            <w:gridSpan w:val="2"/>
          </w:tcPr>
          <w:p w14:paraId="10C92C0A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</w:p>
        </w:tc>
        <w:tc>
          <w:tcPr>
            <w:tcW w:w="4262" w:type="dxa"/>
            <w:gridSpan w:val="2"/>
          </w:tcPr>
          <w:p w14:paraId="10C92C0B" w14:textId="77777777" w:rsidR="00BE799E" w:rsidRPr="00832303" w:rsidRDefault="00BE799E" w:rsidP="00C2650E">
            <w:pPr>
              <w:rPr>
                <w:sz w:val="24"/>
                <w:szCs w:val="24"/>
                <w:rtl/>
              </w:rPr>
            </w:pPr>
            <w:r w:rsidRPr="00832303">
              <w:rPr>
                <w:rFonts w:hint="cs"/>
                <w:sz w:val="24"/>
                <w:szCs w:val="24"/>
                <w:rtl/>
              </w:rPr>
              <w:t xml:space="preserve">  التعلم الذاتي </w:t>
            </w:r>
          </w:p>
        </w:tc>
      </w:tr>
    </w:tbl>
    <w:p w14:paraId="10C92C0D" w14:textId="77777777" w:rsidR="00BE799E" w:rsidRPr="00832303" w:rsidRDefault="00BE799E" w:rsidP="00832303">
      <w:pPr>
        <w:rPr>
          <w:sz w:val="24"/>
          <w:szCs w:val="24"/>
          <w:rtl/>
        </w:rPr>
      </w:pPr>
      <w:r w:rsidRPr="00832303">
        <w:rPr>
          <w:rFonts w:hint="cs"/>
          <w:sz w:val="24"/>
          <w:szCs w:val="24"/>
          <w:rtl/>
        </w:rPr>
        <w:t xml:space="preserve">عزيزتي الطالبة من خلال معلوماتك ومن خلال الكتاب المدرسي اكملي الفراغات لتصلي لمعلومات الدرس </w:t>
      </w:r>
    </w:p>
    <w:p w14:paraId="10C92C0E" w14:textId="77777777" w:rsidR="00BE799E" w:rsidRDefault="00BE799E" w:rsidP="00BE799E">
      <w:pPr>
        <w:rPr>
          <w:rtl/>
        </w:rPr>
      </w:pPr>
    </w:p>
    <w:p w14:paraId="10C92C0F" w14:textId="77777777" w:rsidR="00BE799E" w:rsidRDefault="00BE799E" w:rsidP="00BE799E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10C93AED" wp14:editId="10C93AEE">
                <wp:simplePos x="0" y="0"/>
                <wp:positionH relativeFrom="column">
                  <wp:posOffset>3384550</wp:posOffset>
                </wp:positionH>
                <wp:positionV relativeFrom="paragraph">
                  <wp:posOffset>-171450</wp:posOffset>
                </wp:positionV>
                <wp:extent cx="1168400" cy="444500"/>
                <wp:effectExtent l="0" t="0" r="69850" b="69850"/>
                <wp:wrapNone/>
                <wp:docPr id="84" name="Straight Arrow Connector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8400" cy="444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6F4A29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4" o:spid="_x0000_s1026" type="#_x0000_t32" style="position:absolute;left:0;text-align:left;margin-left:266.5pt;margin-top:-13.5pt;width:92pt;height:3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92064" behindDoc="0" locked="0" layoutInCell="1" allowOverlap="1" wp14:anchorId="10C93AEF" wp14:editId="10C93AF0">
                <wp:simplePos x="0" y="0"/>
                <wp:positionH relativeFrom="column">
                  <wp:posOffset>2095500</wp:posOffset>
                </wp:positionH>
                <wp:positionV relativeFrom="paragraph">
                  <wp:posOffset>-12700</wp:posOffset>
                </wp:positionV>
                <wp:extent cx="508000" cy="330200"/>
                <wp:effectExtent l="38100" t="0" r="25400" b="50800"/>
                <wp:wrapNone/>
                <wp:docPr id="85" name="Straight Arrow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8000" cy="330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AE39D8" id="Straight Arrow Connector 85" o:spid="_x0000_s1026" type="#_x0000_t32" style="position:absolute;left:0;text-align:left;margin-left:165pt;margin-top:-1pt;width:40pt;height:26pt;flip:x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10C93AF1" wp14:editId="10C93AF2">
                <wp:simplePos x="0" y="0"/>
                <wp:positionH relativeFrom="column">
                  <wp:posOffset>279400</wp:posOffset>
                </wp:positionH>
                <wp:positionV relativeFrom="paragraph">
                  <wp:posOffset>-82550</wp:posOffset>
                </wp:positionV>
                <wp:extent cx="1797050" cy="412750"/>
                <wp:effectExtent l="38100" t="0" r="12700" b="82550"/>
                <wp:wrapNone/>
                <wp:docPr id="86" name="Straight Arrow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97050" cy="4127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B9C68E" id="Straight Arrow Connector 86" o:spid="_x0000_s1026" type="#_x0000_t32" style="position:absolute;left:0;text-align:left;margin-left:22pt;margin-top:-6.5pt;width:141.5pt;height:32.5pt;flip:x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10C93AF3" wp14:editId="10C93AF4">
                <wp:simplePos x="0" y="0"/>
                <wp:positionH relativeFrom="margin">
                  <wp:align>right</wp:align>
                </wp:positionH>
                <wp:positionV relativeFrom="paragraph">
                  <wp:posOffset>273050</wp:posOffset>
                </wp:positionV>
                <wp:extent cx="1250950" cy="330200"/>
                <wp:effectExtent l="0" t="0" r="25400" b="12700"/>
                <wp:wrapNone/>
                <wp:docPr id="87" name="Rectangle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0950" cy="3302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7" w14:textId="77777777" w:rsidR="009371D0" w:rsidRPr="00EE2294" w:rsidRDefault="009371D0" w:rsidP="00BE799E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AF3" id="Rectangle 87" o:spid="_x0000_s1066" style="position:absolute;left:0;text-align:left;margin-left:47.3pt;margin-top:21.5pt;width:98.5pt;height:26pt;z-index:2519869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" fillcolor="white [3201]" strokecolor="black [3200]" strokeweight="1pt">
                <v:textbox>
                  <w:txbxContent>
                    <w:p w14:paraId="10C93C67" w14:textId="77777777" w:rsidR="009371D0" w:rsidRPr="00EE2294" w:rsidRDefault="009371D0" w:rsidP="00BE799E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10C93AF5" wp14:editId="10C93AF6">
                <wp:simplePos x="0" y="0"/>
                <wp:positionH relativeFrom="column">
                  <wp:posOffset>2127250</wp:posOffset>
                </wp:positionH>
                <wp:positionV relativeFrom="paragraph">
                  <wp:posOffset>-368300</wp:posOffset>
                </wp:positionV>
                <wp:extent cx="1250950" cy="330200"/>
                <wp:effectExtent l="0" t="0" r="25400" b="12700"/>
                <wp:wrapNone/>
                <wp:docPr id="88" name="Rectangle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0950" cy="3302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8" w14:textId="77777777" w:rsidR="009371D0" w:rsidRPr="00EE2294" w:rsidRDefault="009371D0" w:rsidP="00BE799E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 w:rsidRPr="00EE2294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انواع المرايا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AF5" id="Rectangle 88" o:spid="_x0000_s1067" style="position:absolute;left:0;text-align:left;margin-left:167.5pt;margin-top:-29pt;width:98.5pt;height:26pt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" fillcolor="white [3201]" strokecolor="black [3200]" strokeweight="1pt">
                <v:textbox>
                  <w:txbxContent>
                    <w:p w14:paraId="10C93C68" w14:textId="77777777" w:rsidR="009371D0" w:rsidRPr="00EE2294" w:rsidRDefault="009371D0" w:rsidP="00BE799E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 w:rsidRPr="00EE2294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انواع المرايا </w:t>
                      </w:r>
                    </w:p>
                  </w:txbxContent>
                </v:textbox>
              </v:rect>
            </w:pict>
          </mc:Fallback>
        </mc:AlternateContent>
      </w:r>
    </w:p>
    <w:p w14:paraId="10C92C10" w14:textId="77777777" w:rsidR="00BE799E" w:rsidRDefault="00BE799E" w:rsidP="00BE799E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10C93AF7" wp14:editId="10C93AF8">
                <wp:simplePos x="0" y="0"/>
                <wp:positionH relativeFrom="margin">
                  <wp:posOffset>-320040</wp:posOffset>
                </wp:positionH>
                <wp:positionV relativeFrom="paragraph">
                  <wp:posOffset>106045</wp:posOffset>
                </wp:positionV>
                <wp:extent cx="1250950" cy="330200"/>
                <wp:effectExtent l="0" t="0" r="25400" b="12700"/>
                <wp:wrapNone/>
                <wp:docPr id="89" name="Rectangle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0950" cy="3302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9" w14:textId="77777777" w:rsidR="009371D0" w:rsidRPr="00EE2294" w:rsidRDefault="009371D0" w:rsidP="00BE799E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AF7" id="Rectangle 89" o:spid="_x0000_s1068" style="position:absolute;left:0;text-align:left;margin-left:-25.2pt;margin-top:8.35pt;width:98.5pt;height:26pt;z-index:2519889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" fillcolor="white [3201]" strokecolor="black [3200]" strokeweight="1pt">
                <v:textbox>
                  <w:txbxContent>
                    <w:p w14:paraId="10C93C69" w14:textId="77777777" w:rsidR="009371D0" w:rsidRPr="00EE2294" w:rsidRDefault="009371D0" w:rsidP="00BE799E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10C93AF9" wp14:editId="10C93AFA">
                <wp:simplePos x="0" y="0"/>
                <wp:positionH relativeFrom="margin">
                  <wp:posOffset>1254760</wp:posOffset>
                </wp:positionH>
                <wp:positionV relativeFrom="paragraph">
                  <wp:posOffset>93345</wp:posOffset>
                </wp:positionV>
                <wp:extent cx="1250950" cy="330200"/>
                <wp:effectExtent l="0" t="0" r="25400" b="12700"/>
                <wp:wrapNone/>
                <wp:docPr id="90" name="Rectangle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0950" cy="3302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A" w14:textId="77777777" w:rsidR="009371D0" w:rsidRPr="00EE2294" w:rsidRDefault="009371D0" w:rsidP="00BE799E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AF9" id="Rectangle 90" o:spid="_x0000_s1069" style="position:absolute;left:0;text-align:left;margin-left:98.8pt;margin-top:7.35pt;width:98.5pt;height:26pt;z-index:251987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" fillcolor="white [3201]" strokecolor="black [3200]" strokeweight="1pt">
                <v:textbox>
                  <w:txbxContent>
                    <w:p w14:paraId="10C93C6A" w14:textId="77777777" w:rsidR="009371D0" w:rsidRPr="00EE2294" w:rsidRDefault="009371D0" w:rsidP="00BE799E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10C92C11" w14:textId="77777777" w:rsidR="00BE799E" w:rsidRDefault="00BE799E" w:rsidP="00832303"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10C93AFB" wp14:editId="10C93AFC">
                <wp:simplePos x="0" y="0"/>
                <wp:positionH relativeFrom="column">
                  <wp:posOffset>2711450</wp:posOffset>
                </wp:positionH>
                <wp:positionV relativeFrom="paragraph">
                  <wp:posOffset>30480</wp:posOffset>
                </wp:positionV>
                <wp:extent cx="1250950" cy="330200"/>
                <wp:effectExtent l="0" t="0" r="25400" b="12700"/>
                <wp:wrapNone/>
                <wp:docPr id="91" name="Rectangle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0950" cy="3302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B" w14:textId="77777777" w:rsidR="009371D0" w:rsidRPr="00EE2294" w:rsidRDefault="009371D0" w:rsidP="00BE799E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المرايا المستوي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AFB" id="Rectangle 91" o:spid="_x0000_s1070" style="position:absolute;left:0;text-align:left;margin-left:213.5pt;margin-top:2.4pt;width:98.5pt;height:26pt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" fillcolor="white [3201]" strokecolor="black [3200]" strokeweight="1pt">
                <v:textbox>
                  <w:txbxContent>
                    <w:p w14:paraId="10C93C6B" w14:textId="77777777" w:rsidR="009371D0" w:rsidRPr="00EE2294" w:rsidRDefault="009371D0" w:rsidP="00BE799E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المرايا المستوية </w:t>
                      </w:r>
                    </w:p>
                  </w:txbxContent>
                </v:textbox>
              </v:rect>
            </w:pict>
          </mc:Fallback>
        </mc:AlternateContent>
      </w:r>
    </w:p>
    <w:p w14:paraId="10C92C12" w14:textId="77777777" w:rsidR="00BE799E" w:rsidRDefault="00BE799E" w:rsidP="00BE799E">
      <w:pPr>
        <w:rPr>
          <w:rtl/>
        </w:rPr>
      </w:pPr>
    </w:p>
    <w:p w14:paraId="10C92C13" w14:textId="77777777" w:rsidR="00BE799E" w:rsidRDefault="00BE799E" w:rsidP="00BE799E">
      <w:pPr>
        <w:rPr>
          <w:rtl/>
        </w:rPr>
      </w:pPr>
      <w:r>
        <w:rPr>
          <w:rFonts w:cs="Arial" w:hint="cs"/>
          <w:noProof/>
          <w:rtl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10C93AFD" wp14:editId="10C93AFE">
                <wp:simplePos x="0" y="0"/>
                <wp:positionH relativeFrom="column">
                  <wp:posOffset>1283067</wp:posOffset>
                </wp:positionH>
                <wp:positionV relativeFrom="paragraph">
                  <wp:posOffset>13875</wp:posOffset>
                </wp:positionV>
                <wp:extent cx="3340467" cy="311847"/>
                <wp:effectExtent l="0" t="0" r="12700" b="12065"/>
                <wp:wrapNone/>
                <wp:docPr id="92" name="Rectangle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467" cy="31184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095A45" id="Rectangle 92" o:spid="_x0000_s1026" style="position:absolute;left:0;text-align:left;margin-left:101.05pt;margin-top:1.1pt;width:263.05pt;height:24.5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" fillcolor="white [3201]" strokecolor="black [3200]" strokeweight="1pt"/>
            </w:pict>
          </mc:Fallback>
        </mc:AlternateContent>
      </w:r>
      <w:r>
        <w:rPr>
          <w:rFonts w:cs="Arial" w:hint="cs"/>
          <w:rtl/>
        </w:rPr>
        <w:t>التعريف</w:t>
      </w:r>
      <w:r>
        <w:rPr>
          <w:rFonts w:cs="Arial"/>
          <w:rtl/>
        </w:rPr>
        <w:t xml:space="preserve"> : </w:t>
      </w:r>
    </w:p>
    <w:p w14:paraId="10C92C14" w14:textId="77777777" w:rsidR="00BE799E" w:rsidRDefault="00BE799E" w:rsidP="00BE799E">
      <w:pPr>
        <w:rPr>
          <w:rtl/>
        </w:rPr>
      </w:pPr>
      <w:r>
        <w:rPr>
          <w:rFonts w:cs="Arial" w:hint="cs"/>
          <w:noProof/>
          <w:rtl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10C93AFF" wp14:editId="10C93B00">
                <wp:simplePos x="0" y="0"/>
                <wp:positionH relativeFrom="column">
                  <wp:posOffset>1150561</wp:posOffset>
                </wp:positionH>
                <wp:positionV relativeFrom="paragraph">
                  <wp:posOffset>129511</wp:posOffset>
                </wp:positionV>
                <wp:extent cx="3340467" cy="311847"/>
                <wp:effectExtent l="0" t="0" r="12700" b="12065"/>
                <wp:wrapNone/>
                <wp:docPr id="94" name="Rectangle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467" cy="31184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3BB4C8" id="Rectangle 94" o:spid="_x0000_s1026" style="position:absolute;left:0;text-align:left;margin-left:90.6pt;margin-top:10.2pt;width:263.05pt;height:24.5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" fillcolor="white [3201]" strokecolor="black [3200]" strokeweight="1pt"/>
            </w:pict>
          </mc:Fallback>
        </mc:AlternateContent>
      </w:r>
    </w:p>
    <w:p w14:paraId="10C92C15" w14:textId="77777777" w:rsidR="00BE799E" w:rsidRDefault="00BE799E" w:rsidP="00882771">
      <w:pPr>
        <w:rPr>
          <w:rtl/>
        </w:rPr>
      </w:pPr>
      <w:r>
        <w:rPr>
          <w:rFonts w:cs="Arial" w:hint="cs"/>
          <w:rtl/>
        </w:rPr>
        <w:t>صفات</w: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الصورة</w:t>
      </w:r>
      <w:r>
        <w:rPr>
          <w:rFonts w:cs="Arial"/>
          <w:rtl/>
        </w:rPr>
        <w:t xml:space="preserve"> : </w:t>
      </w:r>
      <w:r>
        <w:rPr>
          <w:rFonts w:cs="Arial" w:hint="cs"/>
          <w:noProof/>
          <w:rtl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10C93B01" wp14:editId="10C93B02">
                <wp:simplePos x="0" y="0"/>
                <wp:positionH relativeFrom="column">
                  <wp:posOffset>1149985</wp:posOffset>
                </wp:positionH>
                <wp:positionV relativeFrom="paragraph">
                  <wp:posOffset>213261</wp:posOffset>
                </wp:positionV>
                <wp:extent cx="3340467" cy="311847"/>
                <wp:effectExtent l="0" t="0" r="12700" b="12065"/>
                <wp:wrapNone/>
                <wp:docPr id="95" name="Rectangle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467" cy="31184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B5297C" id="Rectangle 95" o:spid="_x0000_s1026" style="position:absolute;left:0;text-align:left;margin-left:90.55pt;margin-top:16.8pt;width:263.05pt;height:24.5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" fillcolor="white [3201]" strokecolor="black [3200]" strokeweight="1pt"/>
            </w:pict>
          </mc:Fallback>
        </mc:AlternateContent>
      </w:r>
    </w:p>
    <w:p w14:paraId="10C92C16" w14:textId="77777777" w:rsidR="00BE799E" w:rsidRDefault="00BE799E" w:rsidP="00BE799E">
      <w:pPr>
        <w:rPr>
          <w:rtl/>
        </w:rPr>
      </w:pPr>
      <w:r>
        <w:rPr>
          <w:rFonts w:cs="Arial" w:hint="cs"/>
          <w:rtl/>
        </w:rPr>
        <w:t>موقع</w: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الصورة</w:t>
      </w:r>
      <w:r>
        <w:rPr>
          <w:rFonts w:cs="Arial"/>
          <w:rtl/>
        </w:rPr>
        <w:t xml:space="preserve"> : </w:t>
      </w:r>
    </w:p>
    <w:p w14:paraId="10C92C17" w14:textId="77777777" w:rsidR="00BE799E" w:rsidRDefault="00BE799E" w:rsidP="00BE799E">
      <w:pPr>
        <w:rPr>
          <w:rtl/>
        </w:rPr>
      </w:pPr>
      <w:r>
        <w:rPr>
          <w:rFonts w:cs="Arial" w:hint="cs"/>
          <w:noProof/>
          <w:rtl/>
        </w:rPr>
        <mc:AlternateContent>
          <mc:Choice Requires="wps">
            <w:drawing>
              <wp:anchor distT="0" distB="0" distL="114300" distR="114300" simplePos="0" relativeHeight="251998208" behindDoc="0" locked="0" layoutInCell="1" allowOverlap="1" wp14:anchorId="10C93B03" wp14:editId="10C93B04">
                <wp:simplePos x="0" y="0"/>
                <wp:positionH relativeFrom="column">
                  <wp:posOffset>1214073</wp:posOffset>
                </wp:positionH>
                <wp:positionV relativeFrom="paragraph">
                  <wp:posOffset>112087</wp:posOffset>
                </wp:positionV>
                <wp:extent cx="3340467" cy="311847"/>
                <wp:effectExtent l="0" t="0" r="12700" b="12065"/>
                <wp:wrapNone/>
                <wp:docPr id="96" name="Rectangle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467" cy="31184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7623138" id="Rectangle 96" o:spid="_x0000_s1026" style="position:absolute;left:0;text-align:left;margin-left:95.6pt;margin-top:8.85pt;width:263.05pt;height:24.5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" fillcolor="white [3201]" strokecolor="black [3200]" strokeweight="1pt"/>
            </w:pict>
          </mc:Fallback>
        </mc:AlternateContent>
      </w:r>
    </w:p>
    <w:p w14:paraId="10C92C18" w14:textId="77777777" w:rsidR="00BE799E" w:rsidRDefault="00BE799E" w:rsidP="00BE799E">
      <w:pPr>
        <w:rPr>
          <w:rtl/>
        </w:rPr>
      </w:pPr>
      <w:r>
        <w:rPr>
          <w:rFonts w:cs="Arial" w:hint="cs"/>
          <w:noProof/>
          <w:rtl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10C93B05" wp14:editId="10C93B06">
                <wp:simplePos x="0" y="0"/>
                <wp:positionH relativeFrom="column">
                  <wp:posOffset>1139487</wp:posOffset>
                </wp:positionH>
                <wp:positionV relativeFrom="paragraph">
                  <wp:posOffset>222650</wp:posOffset>
                </wp:positionV>
                <wp:extent cx="3340467" cy="311847"/>
                <wp:effectExtent l="0" t="0" r="12700" b="12065"/>
                <wp:wrapNone/>
                <wp:docPr id="97" name="Rectangle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467" cy="31184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C624AA2" id="Rectangle 97" o:spid="_x0000_s1026" style="position:absolute;left:0;text-align:left;margin-left:89.7pt;margin-top:17.55pt;width:263.05pt;height:24.5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" fillcolor="white [3201]" strokecolor="black [3200]" strokeweight="1pt"/>
            </w:pict>
          </mc:Fallback>
        </mc:AlternateContent>
      </w:r>
      <w:r>
        <w:rPr>
          <w:rFonts w:cs="Arial" w:hint="cs"/>
          <w:rtl/>
        </w:rPr>
        <w:t>طولها</w:t>
      </w:r>
      <w:r>
        <w:rPr>
          <w:rFonts w:cs="Arial"/>
          <w:rtl/>
        </w:rPr>
        <w:t xml:space="preserve"> : </w:t>
      </w:r>
    </w:p>
    <w:p w14:paraId="10C92C19" w14:textId="77777777" w:rsidR="00BE799E" w:rsidRDefault="00BE799E" w:rsidP="00BE799E">
      <w:pPr>
        <w:rPr>
          <w:rtl/>
        </w:rPr>
      </w:pPr>
      <w:r>
        <w:rPr>
          <w:rFonts w:cs="Arial" w:hint="cs"/>
          <w:rtl/>
        </w:rPr>
        <w:t>اتجاه</w: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الصورة</w:t>
      </w:r>
      <w:r>
        <w:rPr>
          <w:rFonts w:hint="cs"/>
          <w:rtl/>
        </w:rPr>
        <w:t xml:space="preserve"> : </w:t>
      </w:r>
    </w:p>
    <w:p w14:paraId="10C92C1A" w14:textId="77777777" w:rsidR="00BE799E" w:rsidRDefault="00BE799E" w:rsidP="00041D23">
      <w:pPr>
        <w:numPr>
          <w:ilvl w:val="0"/>
          <w:numId w:val="7"/>
        </w:numPr>
        <w:spacing w:after="160" w:line="259" w:lineRule="auto"/>
        <w:rPr>
          <w:rtl/>
        </w:rPr>
      </w:pPr>
      <w:r w:rsidRPr="008D49A2">
        <w:rPr>
          <w:rtl/>
        </w:rPr>
        <w:t xml:space="preserve">لماذا يكتب على سيارة الاسعاف الاسم بالقلوب </w:t>
      </w:r>
      <w:r>
        <w:rPr>
          <w:rFonts w:hint="cs"/>
          <w:rtl/>
        </w:rPr>
        <w:t>؟</w:t>
      </w:r>
    </w:p>
    <w:p w14:paraId="10C92C1B" w14:textId="77777777" w:rsidR="00BE799E" w:rsidRDefault="00BE799E">
      <w:pPr>
        <w:rPr>
          <w:rtl/>
        </w:rPr>
      </w:pPr>
    </w:p>
    <w:p w14:paraId="10C92C1C" w14:textId="77777777" w:rsidR="00832303" w:rsidRDefault="00832303">
      <w:pPr>
        <w:rPr>
          <w:rtl/>
        </w:rPr>
      </w:pPr>
    </w:p>
    <w:p w14:paraId="10C92C1D" w14:textId="77777777" w:rsidR="00832303" w:rsidRDefault="00832303">
      <w:pPr>
        <w:rPr>
          <w:rtl/>
        </w:rPr>
      </w:pPr>
    </w:p>
    <w:p w14:paraId="10C92C1E" w14:textId="77777777" w:rsidR="00BE799E" w:rsidRDefault="00882771">
      <w:pPr>
        <w:rPr>
          <w:rtl/>
        </w:rPr>
      </w:pPr>
      <w:r>
        <w:rPr>
          <w:rFonts w:hint="cs"/>
          <w:rtl/>
        </w:rPr>
        <w:lastRenderedPageBreak/>
        <w:t xml:space="preserve">التاريخ ................................................................ موضوع الدرس / المرايا الكروية </w:t>
      </w:r>
    </w:p>
    <w:p w14:paraId="10C92C1F" w14:textId="77777777" w:rsidR="00882771" w:rsidRDefault="00882771" w:rsidP="00882771"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10C93B07" wp14:editId="10C93B08">
                <wp:simplePos x="0" y="0"/>
                <wp:positionH relativeFrom="column">
                  <wp:posOffset>396240</wp:posOffset>
                </wp:positionH>
                <wp:positionV relativeFrom="paragraph">
                  <wp:posOffset>252095</wp:posOffset>
                </wp:positionV>
                <wp:extent cx="1405890" cy="434340"/>
                <wp:effectExtent l="0" t="0" r="22860" b="22860"/>
                <wp:wrapThrough wrapText="bothSides">
                  <wp:wrapPolygon edited="0">
                    <wp:start x="0" y="0"/>
                    <wp:lineTo x="0" y="21789"/>
                    <wp:lineTo x="21659" y="21789"/>
                    <wp:lineTo x="21659" y="0"/>
                    <wp:lineTo x="0" y="0"/>
                  </wp:wrapPolygon>
                </wp:wrapThrough>
                <wp:docPr id="99" name="Rectangle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5890" cy="43434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0208FE" id="Rectangle 99" o:spid="_x0000_s1026" style="position:absolute;left:0;text-align:left;margin-left:31.2pt;margin-top:19.85pt;width:110.7pt;height:34.2pt;z-index:252003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" fillcolor="white [3201]" strokecolor="#70ad47 [3209]" strokeweight="1pt">
                <w10:wrap type="through"/>
              </v:rect>
            </w:pict>
          </mc:Fallback>
        </mc:AlternateContent>
      </w:r>
      <w:r>
        <w:rPr>
          <w:rFonts w:hint="cs"/>
          <w:rtl/>
        </w:rPr>
        <w:t xml:space="preserve">عزيزتي الطالبة من خلال معلوماتك ومن خلال الكتاب المدرسي اكملي الفراغات لتصلي لمعلومات الدرس </w:t>
      </w:r>
    </w:p>
    <w:p w14:paraId="10C92C20" w14:textId="77777777" w:rsidR="00882771" w:rsidRDefault="00882771" w:rsidP="00882771">
      <w:pP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10C93B09" wp14:editId="10C93B0A">
                <wp:simplePos x="0" y="0"/>
                <wp:positionH relativeFrom="column">
                  <wp:posOffset>3535680</wp:posOffset>
                </wp:positionH>
                <wp:positionV relativeFrom="paragraph">
                  <wp:posOffset>8890</wp:posOffset>
                </wp:positionV>
                <wp:extent cx="1405890" cy="388620"/>
                <wp:effectExtent l="0" t="0" r="22860" b="11430"/>
                <wp:wrapThrough wrapText="bothSides">
                  <wp:wrapPolygon edited="0">
                    <wp:start x="0" y="0"/>
                    <wp:lineTo x="0" y="21176"/>
                    <wp:lineTo x="21659" y="21176"/>
                    <wp:lineTo x="21659" y="0"/>
                    <wp:lineTo x="0" y="0"/>
                  </wp:wrapPolygon>
                </wp:wrapThrough>
                <wp:docPr id="101" name="Rectangle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5890" cy="3886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29AC2F" id="Rectangle 101" o:spid="_x0000_s1026" style="position:absolute;left:0;text-align:left;margin-left:278.4pt;margin-top:.7pt;width:110.7pt;height:30.6pt;z-index:252002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" fillcolor="white [3201]" strokecolor="#70ad47 [3209]" strokeweight="1pt">
                <w10:wrap type="through"/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10C93B0B" wp14:editId="10C93B0C">
                <wp:simplePos x="0" y="0"/>
                <wp:positionH relativeFrom="margin">
                  <wp:posOffset>1946015</wp:posOffset>
                </wp:positionH>
                <wp:positionV relativeFrom="paragraph">
                  <wp:posOffset>27584</wp:posOffset>
                </wp:positionV>
                <wp:extent cx="1442720" cy="507365"/>
                <wp:effectExtent l="19050" t="19050" r="43180" b="45085"/>
                <wp:wrapThrough wrapText="bothSides">
                  <wp:wrapPolygon edited="0">
                    <wp:start x="3137" y="-811"/>
                    <wp:lineTo x="-285" y="0"/>
                    <wp:lineTo x="-285" y="11354"/>
                    <wp:lineTo x="3137" y="22708"/>
                    <wp:lineTo x="18539" y="22708"/>
                    <wp:lineTo x="21676" y="12976"/>
                    <wp:lineTo x="21961" y="10543"/>
                    <wp:lineTo x="18539" y="-811"/>
                    <wp:lineTo x="3137" y="-811"/>
                  </wp:wrapPolygon>
                </wp:wrapThrough>
                <wp:docPr id="100" name="Left-Right Arrow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2720" cy="507365"/>
                        </a:xfrm>
                        <a:prstGeom prst="leftRightArrow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C" w14:textId="77777777" w:rsidR="009371D0" w:rsidRDefault="009371D0" w:rsidP="00882771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مرايا الكروية </w:t>
                            </w:r>
                          </w:p>
                          <w:p w14:paraId="10C93C6D" w14:textId="77777777" w:rsidR="009371D0" w:rsidRDefault="009371D0" w:rsidP="0088277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C93B0B" id="_x0000_t69" coordsize="21600,21600" o:spt="69" adj="4320,5400" path="m,10800l@0,21600@0@3@2@3@2,21600,21600,10800@2,0@2@1@0@1@0,xe">
                <v:stroke joinstyle="miter"/>
                <v:formulas>
                  <v:f eqn="val #0"/>
                  <v:f eqn="val #1"/>
                  <v:f eqn="sum 21600 0 #0"/>
                  <v:f eqn="sum 21600 0 #1"/>
                  <v:f eqn="prod #0 #1 10800"/>
                  <v:f eqn="sum #0 0 @4"/>
                  <v:f eqn="sum 21600 0 @5"/>
                </v:formulas>
                <v:path o:connecttype="custom" o:connectlocs="@2,0;10800,@1;@0,0;0,10800;@0,21600;10800,@3;@2,21600;21600,10800" o:connectangles="270,270,270,180,90,90,90,0" textboxrect="@5,@1,@6,@3"/>
                <v:handles>
                  <v:h position="#0,#1" xrange="0,10800" yrange="0,10800"/>
                </v:handles>
              </v:shapetype>
              <v:shape id="Left-Right Arrow 100" o:spid="_x0000_s1071" type="#_x0000_t69" style="position:absolute;left:0;text-align:left;margin-left:153.25pt;margin-top:2.15pt;width:113.6pt;height:39.95pt;z-index:25200128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" adj="3798" fillcolor="white [3201]" strokecolor="#70ad47 [3209]" strokeweight="1pt">
                <v:textbox>
                  <w:txbxContent>
                    <w:p w14:paraId="10C93C6C" w14:textId="77777777" w:rsidR="009371D0" w:rsidRDefault="009371D0" w:rsidP="00882771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المرايا الكروية </w:t>
                      </w:r>
                    </w:p>
                    <w:p w14:paraId="10C93C6D" w14:textId="77777777" w:rsidR="009371D0" w:rsidRDefault="009371D0" w:rsidP="00882771">
                      <w:pPr>
                        <w:jc w:val="center"/>
                      </w:pPr>
                    </w:p>
                  </w:txbxContent>
                </v:textbox>
                <w10:wrap type="through" anchorx="margin"/>
              </v:shape>
            </w:pict>
          </mc:Fallback>
        </mc:AlternateContent>
      </w:r>
    </w:p>
    <w:p w14:paraId="10C92C21" w14:textId="77777777" w:rsidR="00882771" w:rsidRDefault="00882771" w:rsidP="00882771">
      <w:pP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10C93B0D" wp14:editId="10C93B0E">
                <wp:simplePos x="0" y="0"/>
                <wp:positionH relativeFrom="margin">
                  <wp:align>right</wp:align>
                </wp:positionH>
                <wp:positionV relativeFrom="paragraph">
                  <wp:posOffset>109969</wp:posOffset>
                </wp:positionV>
                <wp:extent cx="2172335" cy="617855"/>
                <wp:effectExtent l="19050" t="19050" r="18415" b="29845"/>
                <wp:wrapNone/>
                <wp:docPr id="102" name="Left Arrow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2335" cy="617855"/>
                        </a:xfrm>
                        <a:prstGeom prst="leftArrow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E" w14:textId="77777777" w:rsidR="009371D0" w:rsidRDefault="009371D0" w:rsidP="0088277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مرايا المقعر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C93B0D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102" o:spid="_x0000_s1072" type="#_x0000_t66" style="position:absolute;left:0;text-align:left;margin-left:119.85pt;margin-top:8.65pt;width:171.05pt;height:48.65pt;z-index:252004352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" adj="3072" fillcolor="white [3201]" strokecolor="#ed7d31 [3205]" strokeweight="1pt">
                <v:textbox>
                  <w:txbxContent>
                    <w:p w14:paraId="10C93C6E" w14:textId="77777777" w:rsidR="009371D0" w:rsidRDefault="009371D0" w:rsidP="00882771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المرايا المقعرة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10C93B0F" wp14:editId="10C93B10">
                <wp:simplePos x="0" y="0"/>
                <wp:positionH relativeFrom="column">
                  <wp:posOffset>-12065</wp:posOffset>
                </wp:positionH>
                <wp:positionV relativeFrom="paragraph">
                  <wp:posOffset>184150</wp:posOffset>
                </wp:positionV>
                <wp:extent cx="3096895" cy="380365"/>
                <wp:effectExtent l="0" t="0" r="27305" b="19685"/>
                <wp:wrapThrough wrapText="bothSides">
                  <wp:wrapPolygon edited="0">
                    <wp:start x="0" y="0"/>
                    <wp:lineTo x="0" y="21636"/>
                    <wp:lineTo x="21658" y="21636"/>
                    <wp:lineTo x="21658" y="0"/>
                    <wp:lineTo x="0" y="0"/>
                  </wp:wrapPolygon>
                </wp:wrapThrough>
                <wp:docPr id="103" name="Rectangle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96895" cy="38036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6F" w14:textId="77777777" w:rsidR="009371D0" w:rsidRDefault="009371D0" w:rsidP="0088277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التعريف : 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C93B0F" id="Rectangle 103" o:spid="_x0000_s1073" style="position:absolute;left:0;text-align:left;margin-left:-.95pt;margin-top:14.5pt;width:243.85pt;height:29.9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" fillcolor="white [3201]" strokecolor="#4472c4 [3208]" strokeweight="1pt">
                <v:textbox>
                  <w:txbxContent>
                    <w:p w14:paraId="10C93C6F" w14:textId="77777777" w:rsidR="009371D0" w:rsidRDefault="009371D0" w:rsidP="00882771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التعريف : ............................................................</w:t>
                      </w:r>
                    </w:p>
                  </w:txbxContent>
                </v:textbox>
                <w10:wrap type="through"/>
              </v:rect>
            </w:pict>
          </mc:Fallback>
        </mc:AlternateContent>
      </w:r>
    </w:p>
    <w:p w14:paraId="10C92C22" w14:textId="77777777" w:rsidR="00882771" w:rsidRDefault="00882771" w:rsidP="0088277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10C93B11" wp14:editId="10C93B12">
                <wp:simplePos x="0" y="0"/>
                <wp:positionH relativeFrom="margin">
                  <wp:align>left</wp:align>
                </wp:positionH>
                <wp:positionV relativeFrom="paragraph">
                  <wp:posOffset>360563</wp:posOffset>
                </wp:positionV>
                <wp:extent cx="1701947" cy="364702"/>
                <wp:effectExtent l="0" t="0" r="12700" b="16510"/>
                <wp:wrapNone/>
                <wp:docPr id="41" name="Rounded Rectangl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947" cy="364702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70" w14:textId="77777777" w:rsidR="009371D0" w:rsidRDefault="009371D0" w:rsidP="0088277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تطبيق الطريقة الهندسية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0C93B11" id="Rounded Rectangle 41" o:spid="_x0000_s1074" style="position:absolute;left:0;text-align:left;margin-left:0;margin-top:28.4pt;width:134pt;height:28.7pt;z-index:252012544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" fillcolor="white [3201]" strokecolor="#a5a5a5 [3206]" strokeweight="1pt">
                <v:stroke joinstyle="miter"/>
                <v:textbox>
                  <w:txbxContent>
                    <w:p w14:paraId="10C93C70" w14:textId="77777777" w:rsidR="009371D0" w:rsidRDefault="009371D0" w:rsidP="00882771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تطبيق الطريقة الهندسية   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10C93B13" wp14:editId="10C93B14">
                <wp:simplePos x="0" y="0"/>
                <wp:positionH relativeFrom="margin">
                  <wp:align>right</wp:align>
                </wp:positionH>
                <wp:positionV relativeFrom="paragraph">
                  <wp:posOffset>301889</wp:posOffset>
                </wp:positionV>
                <wp:extent cx="1701800" cy="364490"/>
                <wp:effectExtent l="0" t="0" r="12700" b="16510"/>
                <wp:wrapThrough wrapText="bothSides">
                  <wp:wrapPolygon edited="0">
                    <wp:start x="0" y="0"/>
                    <wp:lineTo x="0" y="21449"/>
                    <wp:lineTo x="21519" y="21449"/>
                    <wp:lineTo x="21519" y="0"/>
                    <wp:lineTo x="0" y="0"/>
                  </wp:wrapPolygon>
                </wp:wrapThrough>
                <wp:docPr id="104" name="Rounded Rectangle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800" cy="36449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71" w14:textId="77777777" w:rsidR="009371D0" w:rsidRDefault="009371D0" w:rsidP="0088277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مفاهيم الاساسية للمرآة المقعر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0C93B13" id="Rounded Rectangle 104" o:spid="_x0000_s1075" style="position:absolute;left:0;text-align:left;margin-left:82.8pt;margin-top:23.75pt;width:134pt;height:28.7pt;z-index:252006400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" fillcolor="white [3201]" strokecolor="#a5a5a5 [3206]" strokeweight="1pt">
                <v:stroke joinstyle="miter"/>
                <v:textbox>
                  <w:txbxContent>
                    <w:p w14:paraId="10C93C71" w14:textId="77777777" w:rsidR="009371D0" w:rsidRDefault="009371D0" w:rsidP="00882771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المفاهيم الاساسية للمرآة المقعرة </w:t>
                      </w:r>
                    </w:p>
                  </w:txbxContent>
                </v:textbox>
                <w10:wrap type="through" anchorx="margin"/>
              </v:roundrect>
            </w:pict>
          </mc:Fallback>
        </mc:AlternateContent>
      </w:r>
    </w:p>
    <w:tbl>
      <w:tblPr>
        <w:tblStyle w:val="a3"/>
        <w:tblpPr w:leftFromText="180" w:rightFromText="180" w:vertAnchor="text" w:horzAnchor="margin" w:tblpXSpec="center" w:tblpY="184"/>
        <w:bidiVisual/>
        <w:tblW w:w="0" w:type="auto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882771" w14:paraId="10C92C3B" w14:textId="77777777" w:rsidTr="00C2650E">
        <w:trPr>
          <w:trHeight w:val="283"/>
        </w:trPr>
        <w:tc>
          <w:tcPr>
            <w:tcW w:w="283" w:type="dxa"/>
          </w:tcPr>
          <w:p w14:paraId="10C92C23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4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5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6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7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8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9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A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B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C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D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E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2F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0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1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2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3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4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5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6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7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8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9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A" w14:textId="77777777" w:rsidR="00882771" w:rsidRDefault="00882771" w:rsidP="00C2650E">
            <w:pPr>
              <w:rPr>
                <w:rtl/>
              </w:rPr>
            </w:pPr>
          </w:p>
        </w:tc>
      </w:tr>
      <w:tr w:rsidR="00882771" w14:paraId="10C92C54" w14:textId="77777777" w:rsidTr="00C2650E">
        <w:trPr>
          <w:trHeight w:val="283"/>
        </w:trPr>
        <w:tc>
          <w:tcPr>
            <w:tcW w:w="283" w:type="dxa"/>
          </w:tcPr>
          <w:p w14:paraId="10C92C3C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D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E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3F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0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1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2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3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4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5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6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7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8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9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A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B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C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D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E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4F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0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1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2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3" w14:textId="77777777" w:rsidR="00882771" w:rsidRDefault="00882771" w:rsidP="00C2650E">
            <w:pPr>
              <w:rPr>
                <w:rtl/>
              </w:rPr>
            </w:pPr>
          </w:p>
        </w:tc>
      </w:tr>
      <w:tr w:rsidR="00882771" w14:paraId="10C92C6D" w14:textId="77777777" w:rsidTr="00C2650E">
        <w:trPr>
          <w:trHeight w:val="283"/>
        </w:trPr>
        <w:tc>
          <w:tcPr>
            <w:tcW w:w="283" w:type="dxa"/>
          </w:tcPr>
          <w:p w14:paraId="10C92C55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6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7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8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9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A" w14:textId="77777777" w:rsidR="00882771" w:rsidRDefault="00396391" w:rsidP="00C2650E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07424" behindDoc="0" locked="0" layoutInCell="1" allowOverlap="1" wp14:anchorId="10C93B15" wp14:editId="10C93B16">
                      <wp:simplePos x="0" y="0"/>
                      <wp:positionH relativeFrom="column">
                        <wp:posOffset>-2917825</wp:posOffset>
                      </wp:positionH>
                      <wp:positionV relativeFrom="paragraph">
                        <wp:posOffset>292100</wp:posOffset>
                      </wp:positionV>
                      <wp:extent cx="3028620" cy="5285"/>
                      <wp:effectExtent l="0" t="0" r="19685" b="33020"/>
                      <wp:wrapNone/>
                      <wp:docPr id="106" name="Straight Connector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28620" cy="52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2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0578CF6" id="Straight Connector 106" o:spid="_x0000_s1026" style="position:absolute;left:0;text-align:lef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29.75pt,23pt" to="8.7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" strokecolor="#70ad47 [3209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83" w:type="dxa"/>
          </w:tcPr>
          <w:p w14:paraId="10C92C5B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C" w14:textId="77777777" w:rsidR="00882771" w:rsidRDefault="00396391" w:rsidP="00C2650E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08448" behindDoc="0" locked="0" layoutInCell="1" allowOverlap="1" wp14:anchorId="10C93B17" wp14:editId="10C93B18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-409575</wp:posOffset>
                      </wp:positionV>
                      <wp:extent cx="65405" cy="1247140"/>
                      <wp:effectExtent l="19050" t="0" r="10795" b="10160"/>
                      <wp:wrapNone/>
                      <wp:docPr id="105" name="Moon 1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65405" cy="1247140"/>
                              </a:xfrm>
                              <a:prstGeom prst="moon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A0C451D" id="_x0000_t184" coordsize="21600,21600" o:spt="184" adj="10800" path="m21600,qx,10800,21600,21600wa@0@10@6@11,21600,21600,21600,xe">
                      <v:stroke joinstyle="miter"/>
                      <v:formulas>
                        <v:f eqn="val #0"/>
                        <v:f eqn="sum 21600 0 #0"/>
                        <v:f eqn="prod #0 #0 @1"/>
                        <v:f eqn="prod 21600 21600 @1"/>
                        <v:f eqn="prod @3 2 1"/>
                        <v:f eqn="sum @4 0 @2"/>
                        <v:f eqn="sum @5 0 #0"/>
                        <v:f eqn="prod @5 1 2"/>
                        <v:f eqn="sum @7 0 #0"/>
                        <v:f eqn="prod @8 1 2"/>
                        <v:f eqn="sum 10800 0 @9"/>
                        <v:f eqn="sum @9 10800 0"/>
                        <v:f eqn="prod #0 9598 32768"/>
                        <v:f eqn="sum 21600 0 @12"/>
                        <v:f eqn="ellipse @13 21600 10800"/>
                        <v:f eqn="sum 10800 0 @14"/>
                        <v:f eqn="sum @14 10800 0"/>
                      </v:formulas>
                      <v:path o:connecttype="custom" o:connectlocs="21600,0;0,10800;21600,21600;@0,10800" o:connectangles="270,180,90,0" textboxrect="@12,@15,@0,@16"/>
                      <v:handles>
                        <v:h position="#0,center" xrange="0,18900"/>
                      </v:handles>
                    </v:shapetype>
                    <v:shape id="Moon 105" o:spid="_x0000_s1026" type="#_x0000_t184" style="position:absolute;left:0;text-align:left;margin-left:.45pt;margin-top:-32.25pt;width:5.15pt;height:98.2pt;flip:x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" fillcolor="#5b9bd5 [3204]" strokecolor="#1f4d78 [1604]" strokeweight="1pt"/>
                  </w:pict>
                </mc:Fallback>
              </mc:AlternateContent>
            </w:r>
          </w:p>
        </w:tc>
        <w:tc>
          <w:tcPr>
            <w:tcW w:w="283" w:type="dxa"/>
          </w:tcPr>
          <w:p w14:paraId="10C92C5D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E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5F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0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1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2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3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4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5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6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7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8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9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A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B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C" w14:textId="77777777" w:rsidR="00882771" w:rsidRDefault="00882771" w:rsidP="00C2650E">
            <w:pPr>
              <w:rPr>
                <w:rtl/>
              </w:rPr>
            </w:pPr>
          </w:p>
        </w:tc>
      </w:tr>
      <w:tr w:rsidR="00882771" w14:paraId="10C92C86" w14:textId="77777777" w:rsidTr="00C2650E">
        <w:trPr>
          <w:trHeight w:val="283"/>
        </w:trPr>
        <w:tc>
          <w:tcPr>
            <w:tcW w:w="283" w:type="dxa"/>
          </w:tcPr>
          <w:p w14:paraId="10C92C6E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6F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0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1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2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3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4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5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6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7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8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9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A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B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C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D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E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7F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0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1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2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3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4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5" w14:textId="77777777" w:rsidR="00882771" w:rsidRDefault="00882771" w:rsidP="00C2650E">
            <w:pPr>
              <w:rPr>
                <w:rtl/>
              </w:rPr>
            </w:pPr>
          </w:p>
        </w:tc>
      </w:tr>
      <w:tr w:rsidR="00882771" w14:paraId="10C92C9F" w14:textId="77777777" w:rsidTr="00C2650E">
        <w:trPr>
          <w:trHeight w:val="283"/>
        </w:trPr>
        <w:tc>
          <w:tcPr>
            <w:tcW w:w="283" w:type="dxa"/>
          </w:tcPr>
          <w:p w14:paraId="10C92C87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8" w14:textId="77777777" w:rsidR="00882771" w:rsidRDefault="00396391" w:rsidP="00C2650E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 wp14:anchorId="10C93B19" wp14:editId="10C93B1A">
                      <wp:simplePos x="0" y="0"/>
                      <wp:positionH relativeFrom="column">
                        <wp:posOffset>-705485</wp:posOffset>
                      </wp:positionH>
                      <wp:positionV relativeFrom="paragraph">
                        <wp:posOffset>172085</wp:posOffset>
                      </wp:positionV>
                      <wp:extent cx="1701947" cy="364702"/>
                      <wp:effectExtent l="0" t="0" r="12700" b="16510"/>
                      <wp:wrapNone/>
                      <wp:docPr id="107" name="Rounded Rectangle 1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1947" cy="364702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C93C72" w14:textId="77777777" w:rsidR="009371D0" w:rsidRDefault="009371D0" w:rsidP="0088277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خصائص المرآة المقعرة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10C93B19" id="Rounded Rectangle 107" o:spid="_x0000_s1076" style="position:absolute;left:0;text-align:left;margin-left:-55.55pt;margin-top:13.55pt;width:134pt;height:28.7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" fillcolor="white [3201]" strokecolor="#a5a5a5 [3206]" strokeweight="1pt">
                      <v:stroke joinstyle="miter"/>
                      <v:textbox>
                        <w:txbxContent>
                          <w:p w14:paraId="10C93C72" w14:textId="77777777" w:rsidR="009371D0" w:rsidRDefault="009371D0" w:rsidP="0088277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خصائص المرآة المقعرة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  <w:tc>
          <w:tcPr>
            <w:tcW w:w="283" w:type="dxa"/>
          </w:tcPr>
          <w:p w14:paraId="10C92C89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A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B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C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D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E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8F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0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1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2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3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4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5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6" w14:textId="77777777" w:rsidR="00882771" w:rsidRDefault="00396391" w:rsidP="00C2650E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11520" behindDoc="0" locked="0" layoutInCell="1" allowOverlap="1" wp14:anchorId="10C93B1B" wp14:editId="10C93B1C">
                      <wp:simplePos x="0" y="0"/>
                      <wp:positionH relativeFrom="margin">
                        <wp:posOffset>-2388870</wp:posOffset>
                      </wp:positionH>
                      <wp:positionV relativeFrom="paragraph">
                        <wp:posOffset>208280</wp:posOffset>
                      </wp:positionV>
                      <wp:extent cx="3660775" cy="554982"/>
                      <wp:effectExtent l="0" t="0" r="15875" b="17145"/>
                      <wp:wrapNone/>
                      <wp:docPr id="40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60775" cy="554982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C93C73" w14:textId="77777777" w:rsidR="009371D0" w:rsidRPr="00963BE5" w:rsidRDefault="009371D0" w:rsidP="00041D23">
                                  <w:pPr>
                                    <w:pStyle w:val="aa"/>
                                    <w:numPr>
                                      <w:ilvl w:val="0"/>
                                      <w:numId w:val="8"/>
                                    </w:num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963BE5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لها القدرة على ........... الاشعة الساقطة عليها </w:t>
                                  </w:r>
                                </w:p>
                                <w:p w14:paraId="10C93C74" w14:textId="77777777" w:rsidR="009371D0" w:rsidRDefault="009371D0" w:rsidP="00041D23">
                                  <w:pPr>
                                    <w:pStyle w:val="aa"/>
                                    <w:numPr>
                                      <w:ilvl w:val="0"/>
                                      <w:numId w:val="8"/>
                                    </w:numPr>
                                    <w:jc w:val="center"/>
                                  </w:pPr>
                                  <w:r w:rsidRPr="00963BE5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تعطي صورة .............. للاجسام القريبة منها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0C93B1B" id="Rectangle 40" o:spid="_x0000_s1077" style="position:absolute;left:0;text-align:left;margin-left:-188.1pt;margin-top:16.4pt;width:288.25pt;height:43.7pt;z-index:25201152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" fillcolor="white [3201]" strokecolor="black [3200]" strokeweight="1pt">
                      <v:textbox>
                        <w:txbxContent>
                          <w:p w14:paraId="10C93C73" w14:textId="77777777" w:rsidR="009371D0" w:rsidRPr="00963BE5" w:rsidRDefault="009371D0" w:rsidP="00041D23">
                            <w:pPr>
                              <w:pStyle w:val="aa"/>
                              <w:numPr>
                                <w:ilvl w:val="0"/>
                                <w:numId w:val="8"/>
                              </w:num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963BE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لها القدرة على ........... الاشعة الساقطة عليها </w:t>
                            </w:r>
                          </w:p>
                          <w:p w14:paraId="10C93C74" w14:textId="77777777" w:rsidR="009371D0" w:rsidRDefault="009371D0" w:rsidP="00041D23">
                            <w:pPr>
                              <w:pStyle w:val="aa"/>
                              <w:numPr>
                                <w:ilvl w:val="0"/>
                                <w:numId w:val="8"/>
                              </w:numPr>
                              <w:jc w:val="center"/>
                            </w:pPr>
                            <w:r w:rsidRPr="00963BE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تعطي صورة .............. للاجسام القريبة منها </w:t>
                            </w:r>
                          </w:p>
                        </w:txbxContent>
                      </v:textbox>
                      <w10:wrap anchorx="margin"/>
                    </v:rect>
                  </w:pict>
                </mc:Fallback>
              </mc:AlternateContent>
            </w:r>
          </w:p>
        </w:tc>
        <w:tc>
          <w:tcPr>
            <w:tcW w:w="283" w:type="dxa"/>
          </w:tcPr>
          <w:p w14:paraId="10C92C97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8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9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A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B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C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D" w14:textId="77777777" w:rsidR="00882771" w:rsidRDefault="0088277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9E" w14:textId="77777777" w:rsidR="00882771" w:rsidRDefault="00882771" w:rsidP="00C2650E">
            <w:pPr>
              <w:rPr>
                <w:rtl/>
              </w:rPr>
            </w:pPr>
          </w:p>
        </w:tc>
      </w:tr>
    </w:tbl>
    <w:p w14:paraId="10C92CA0" w14:textId="77777777" w:rsidR="00882771" w:rsidRDefault="00882771" w:rsidP="00882771">
      <w:pPr>
        <w:rPr>
          <w:rtl/>
        </w:rPr>
      </w:pPr>
    </w:p>
    <w:p w14:paraId="10C92CA1" w14:textId="77777777" w:rsidR="00882771" w:rsidRDefault="00882771" w:rsidP="00882771">
      <w:pPr>
        <w:rPr>
          <w:rtl/>
        </w:rPr>
      </w:pPr>
    </w:p>
    <w:p w14:paraId="10C92CA2" w14:textId="77777777" w:rsidR="00882771" w:rsidRDefault="00882771" w:rsidP="00882771">
      <w:pPr>
        <w:rPr>
          <w:rtl/>
        </w:rPr>
      </w:pPr>
    </w:p>
    <w:p w14:paraId="10C92CA3" w14:textId="77777777" w:rsidR="00882771" w:rsidRDefault="00882771" w:rsidP="00882771">
      <w:pPr>
        <w:rPr>
          <w:rtl/>
        </w:rPr>
      </w:pPr>
    </w:p>
    <w:p w14:paraId="10C92CA4" w14:textId="77777777" w:rsidR="00882771" w:rsidRDefault="00882771" w:rsidP="00882771">
      <w:pPr>
        <w:rPr>
          <w:rtl/>
        </w:rPr>
      </w:pPr>
    </w:p>
    <w:p w14:paraId="10C92CA5" w14:textId="77777777" w:rsidR="00882771" w:rsidRDefault="00882771" w:rsidP="00882771">
      <w:pPr>
        <w:rPr>
          <w:rtl/>
        </w:rPr>
      </w:pPr>
    </w:p>
    <w:p w14:paraId="10C92CA6" w14:textId="77777777" w:rsidR="00396391" w:rsidRDefault="00396391" w:rsidP="00882771">
      <w:pPr>
        <w:rPr>
          <w:rtl/>
        </w:rPr>
      </w:pPr>
    </w:p>
    <w:p w14:paraId="10C92CA7" w14:textId="77777777" w:rsidR="00882771" w:rsidRDefault="00882771" w:rsidP="0088277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10C93B1D" wp14:editId="10C93B1E">
                <wp:simplePos x="0" y="0"/>
                <wp:positionH relativeFrom="column">
                  <wp:posOffset>19821</wp:posOffset>
                </wp:positionH>
                <wp:positionV relativeFrom="paragraph">
                  <wp:posOffset>120389</wp:posOffset>
                </wp:positionV>
                <wp:extent cx="5401258" cy="554982"/>
                <wp:effectExtent l="0" t="0" r="28575" b="17145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1258" cy="55498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75" w14:textId="77777777" w:rsidR="009371D0" w:rsidRDefault="009371D0" w:rsidP="00882771">
                            <w:pPr>
                              <w:jc w:val="both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لان( البؤرة ) : هي النقطة التي ....... الاشعة المنعكسة في المرايا المقعرة </w:t>
                            </w:r>
                          </w:p>
                          <w:p w14:paraId="10C93C76" w14:textId="77777777" w:rsidR="009371D0" w:rsidRDefault="009371D0" w:rsidP="00882771">
                            <w:pPr>
                              <w:jc w:val="both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لماذا تعتبر بؤرة المرآة المقعرة حقيقية : لان نفس الاشعة المنعكسة هي التي .........فيها وليس ..................</w:t>
                            </w:r>
                          </w:p>
                          <w:p w14:paraId="10C93C77" w14:textId="77777777" w:rsidR="009371D0" w:rsidRDefault="009371D0" w:rsidP="00882771">
                            <w:pPr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0C93B1D" id="Rectangle 39" o:spid="_x0000_s1078" style="position:absolute;left:0;text-align:left;margin-left:1.55pt;margin-top:9.5pt;width:425.3pt;height:43.7pt;z-index:252010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" fillcolor="white [3201]" strokecolor="black [3200]" strokeweight="1pt">
                <v:textbox>
                  <w:txbxContent>
                    <w:p w14:paraId="10C93C75" w14:textId="77777777" w:rsidR="009371D0" w:rsidRDefault="009371D0" w:rsidP="00882771">
                      <w:pPr>
                        <w:jc w:val="both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لان( البؤرة ) : هي النقطة التي ....... الاشعة المنعكسة في المرايا المقعرة </w:t>
                      </w:r>
                    </w:p>
                    <w:p w14:paraId="10C93C76" w14:textId="77777777" w:rsidR="009371D0" w:rsidRDefault="009371D0" w:rsidP="00882771">
                      <w:pPr>
                        <w:jc w:val="both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لماذا تعتبر بؤرة المرآة المقعرة حقيقية : لان نفس الاشعة المنعكسة هي التي .........فيها وليس ..................</w:t>
                      </w:r>
                    </w:p>
                    <w:p w14:paraId="10C93C77" w14:textId="77777777" w:rsidR="009371D0" w:rsidRDefault="009371D0" w:rsidP="00882771">
                      <w:pPr>
                        <w:jc w:val="both"/>
                      </w:pPr>
                    </w:p>
                  </w:txbxContent>
                </v:textbox>
              </v:rect>
            </w:pict>
          </mc:Fallback>
        </mc:AlternateContent>
      </w:r>
    </w:p>
    <w:p w14:paraId="10C92CA8" w14:textId="77777777" w:rsidR="00882771" w:rsidRDefault="00882771" w:rsidP="00882771">
      <w:pPr>
        <w:rPr>
          <w:rtl/>
        </w:rPr>
      </w:pPr>
    </w:p>
    <w:p w14:paraId="10C92CA9" w14:textId="77777777" w:rsidR="00882771" w:rsidRDefault="00882771" w:rsidP="0088277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10C93B1F" wp14:editId="10C93B20">
                <wp:simplePos x="0" y="0"/>
                <wp:positionH relativeFrom="margin">
                  <wp:posOffset>-27287</wp:posOffset>
                </wp:positionH>
                <wp:positionV relativeFrom="paragraph">
                  <wp:posOffset>215041</wp:posOffset>
                </wp:positionV>
                <wp:extent cx="5410680" cy="972541"/>
                <wp:effectExtent l="0" t="0" r="19050" b="18415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0680" cy="97254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78" w14:textId="77777777" w:rsidR="009371D0" w:rsidRPr="00396391" w:rsidRDefault="009371D0" w:rsidP="00882771">
                            <w:pPr>
                              <w:jc w:val="both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396391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خطوات الطريقة الهندسية لتحديد موقع الصورة : </w:t>
                            </w:r>
                          </w:p>
                          <w:p w14:paraId="10C93C79" w14:textId="77777777" w:rsidR="009371D0" w:rsidRPr="00396391" w:rsidRDefault="009371D0" w:rsidP="00041D23">
                            <w:pPr>
                              <w:pStyle w:val="a4"/>
                              <w:numPr>
                                <w:ilvl w:val="0"/>
                                <w:numId w:val="9"/>
                              </w:numPr>
                              <w:spacing w:after="160" w:line="259" w:lineRule="auto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396391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لشعاع الساقط والموازي للمحور الريسي ينعكس عن المرآة مارا بالبؤرة </w:t>
                            </w:r>
                          </w:p>
                          <w:p w14:paraId="10C93C7A" w14:textId="77777777" w:rsidR="009371D0" w:rsidRPr="00396391" w:rsidRDefault="009371D0" w:rsidP="00041D23">
                            <w:pPr>
                              <w:pStyle w:val="a4"/>
                              <w:numPr>
                                <w:ilvl w:val="0"/>
                                <w:numId w:val="9"/>
                              </w:numPr>
                              <w:spacing w:after="160" w:line="259" w:lineRule="auto"/>
                              <w:jc w:val="both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396391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لشعاع المار بالبؤرة ينعكس موازي للمحور </w:t>
                            </w:r>
                          </w:p>
                          <w:p w14:paraId="10C93C7B" w14:textId="77777777" w:rsidR="009371D0" w:rsidRPr="00396391" w:rsidRDefault="009371D0" w:rsidP="00041D23">
                            <w:pPr>
                              <w:pStyle w:val="a4"/>
                              <w:numPr>
                                <w:ilvl w:val="0"/>
                                <w:numId w:val="9"/>
                              </w:numPr>
                              <w:spacing w:after="160" w:line="259" w:lineRule="auto"/>
                              <w:jc w:val="both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396391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لشعاع المار بمركز التكور ينعكس على نفسه . ( لماذا ؟؟؟ ................................. ) </w:t>
                            </w:r>
                          </w:p>
                          <w:p w14:paraId="10C93C7C" w14:textId="77777777" w:rsidR="009371D0" w:rsidRDefault="009371D0" w:rsidP="00882771">
                            <w:pPr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B1F" id="Rectangle 42" o:spid="_x0000_s1079" style="position:absolute;left:0;text-align:left;margin-left:-2.15pt;margin-top:16.95pt;width:426.05pt;height:76.6pt;z-index:252013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" fillcolor="white [3201]" strokecolor="black [3200]" strokeweight="1pt">
                <v:textbox>
                  <w:txbxContent>
                    <w:p w14:paraId="10C93C78" w14:textId="77777777" w:rsidR="009371D0" w:rsidRPr="00396391" w:rsidRDefault="009371D0" w:rsidP="00882771">
                      <w:pPr>
                        <w:jc w:val="both"/>
                        <w:rPr>
                          <w:sz w:val="20"/>
                          <w:szCs w:val="20"/>
                          <w:rtl/>
                        </w:rPr>
                      </w:pPr>
                      <w:r w:rsidRPr="00396391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خطوات الطريقة الهندسية لتحديد موقع الصورة : </w:t>
                      </w:r>
                    </w:p>
                    <w:p w14:paraId="10C93C79" w14:textId="77777777" w:rsidR="009371D0" w:rsidRPr="00396391" w:rsidRDefault="009371D0" w:rsidP="00041D23">
                      <w:pPr>
                        <w:pStyle w:val="a4"/>
                        <w:numPr>
                          <w:ilvl w:val="0"/>
                          <w:numId w:val="9"/>
                        </w:numPr>
                        <w:spacing w:after="160" w:line="259" w:lineRule="auto"/>
                        <w:jc w:val="both"/>
                        <w:rPr>
                          <w:sz w:val="20"/>
                          <w:szCs w:val="20"/>
                        </w:rPr>
                      </w:pPr>
                      <w:r w:rsidRPr="00396391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لشعاع الساقط والموازي للمحور الريسي ينعكس عن المرآة مارا بالبؤرة </w:t>
                      </w:r>
                    </w:p>
                    <w:p w14:paraId="10C93C7A" w14:textId="77777777" w:rsidR="009371D0" w:rsidRPr="00396391" w:rsidRDefault="009371D0" w:rsidP="00041D23">
                      <w:pPr>
                        <w:pStyle w:val="a4"/>
                        <w:numPr>
                          <w:ilvl w:val="0"/>
                          <w:numId w:val="9"/>
                        </w:numPr>
                        <w:spacing w:after="160" w:line="259" w:lineRule="auto"/>
                        <w:jc w:val="both"/>
                        <w:rPr>
                          <w:sz w:val="20"/>
                          <w:szCs w:val="20"/>
                          <w:rtl/>
                        </w:rPr>
                      </w:pPr>
                      <w:r w:rsidRPr="00396391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لشعاع المار بالبؤرة ينعكس موازي للمحور </w:t>
                      </w:r>
                    </w:p>
                    <w:p w14:paraId="10C93C7B" w14:textId="77777777" w:rsidR="009371D0" w:rsidRPr="00396391" w:rsidRDefault="009371D0" w:rsidP="00041D23">
                      <w:pPr>
                        <w:pStyle w:val="a4"/>
                        <w:numPr>
                          <w:ilvl w:val="0"/>
                          <w:numId w:val="9"/>
                        </w:numPr>
                        <w:spacing w:after="160" w:line="259" w:lineRule="auto"/>
                        <w:jc w:val="both"/>
                        <w:rPr>
                          <w:sz w:val="20"/>
                          <w:szCs w:val="20"/>
                          <w:rtl/>
                        </w:rPr>
                      </w:pPr>
                      <w:r w:rsidRPr="00396391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الشعاع المار بمركز التكور ينعكس على نفسه . ( لماذا ؟؟؟ ................................. ) </w:t>
                      </w:r>
                    </w:p>
                    <w:p w14:paraId="10C93C7C" w14:textId="77777777" w:rsidR="009371D0" w:rsidRDefault="009371D0" w:rsidP="00882771">
                      <w:pPr>
                        <w:jc w:val="both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10C92CAA" w14:textId="77777777" w:rsidR="00882771" w:rsidRDefault="00882771" w:rsidP="00882771">
      <w:pPr>
        <w:rPr>
          <w:rtl/>
        </w:rPr>
      </w:pPr>
    </w:p>
    <w:p w14:paraId="10C92CAB" w14:textId="77777777" w:rsidR="00882771" w:rsidRDefault="00882771" w:rsidP="00882771">
      <w:pPr>
        <w:rPr>
          <w:rtl/>
        </w:rPr>
      </w:pPr>
    </w:p>
    <w:p w14:paraId="10C92CAC" w14:textId="77777777" w:rsidR="00882771" w:rsidRDefault="00882771" w:rsidP="0039639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10C93B21" wp14:editId="10C93B22">
                <wp:simplePos x="0" y="0"/>
                <wp:positionH relativeFrom="column">
                  <wp:posOffset>3344432</wp:posOffset>
                </wp:positionH>
                <wp:positionV relativeFrom="paragraph">
                  <wp:posOffset>244416</wp:posOffset>
                </wp:positionV>
                <wp:extent cx="2066052" cy="279250"/>
                <wp:effectExtent l="0" t="0" r="10795" b="26035"/>
                <wp:wrapNone/>
                <wp:docPr id="51" name="Rounded Rectangl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052" cy="27925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7D" w14:textId="77777777" w:rsidR="009371D0" w:rsidRDefault="009371D0" w:rsidP="0088277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حلات تكون الصور في المرايا المقعر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C93B21" id="Rounded Rectangle 51" o:spid="_x0000_s1080" style="position:absolute;left:0;text-align:left;margin-left:263.35pt;margin-top:19.25pt;width:162.7pt;height:22pt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" fillcolor="white [3201]" strokecolor="#ffc000 [3207]" strokeweight="1pt">
                <v:stroke joinstyle="miter"/>
                <v:textbox>
                  <w:txbxContent>
                    <w:p w14:paraId="10C93C7D" w14:textId="77777777" w:rsidR="009371D0" w:rsidRDefault="009371D0" w:rsidP="00882771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حلات تكون الصور في المرايا المقعرة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0C92CAD" w14:textId="77777777" w:rsidR="00396391" w:rsidRDefault="00396391" w:rsidP="00396391">
      <w:pPr>
        <w:rPr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4"/>
        <w:gridCol w:w="2489"/>
        <w:gridCol w:w="2505"/>
        <w:gridCol w:w="2088"/>
      </w:tblGrid>
      <w:tr w:rsidR="00882771" w:rsidRPr="00A81A59" w14:paraId="10C92CB2" w14:textId="77777777" w:rsidTr="00C2650E">
        <w:tc>
          <w:tcPr>
            <w:tcW w:w="1214" w:type="dxa"/>
          </w:tcPr>
          <w:p w14:paraId="10C92CAE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  <w:r w:rsidRPr="00A81A59">
              <w:rPr>
                <w:rFonts w:hint="cs"/>
                <w:rtl/>
              </w:rPr>
              <w:t xml:space="preserve">موقع الجسم </w:t>
            </w:r>
          </w:p>
        </w:tc>
        <w:tc>
          <w:tcPr>
            <w:tcW w:w="2489" w:type="dxa"/>
          </w:tcPr>
          <w:p w14:paraId="10C92CAF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  <w:r w:rsidRPr="00A81A59">
              <w:rPr>
                <w:rtl/>
              </w:rPr>
              <w:t>خلف مركز التكور (</w:t>
            </w:r>
            <w:r w:rsidRPr="00A81A59">
              <w:t>C</w:t>
            </w:r>
            <w:r w:rsidRPr="00A81A59">
              <w:rPr>
                <w:rtl/>
              </w:rPr>
              <w:t xml:space="preserve">) </w:t>
            </w:r>
          </w:p>
        </w:tc>
        <w:tc>
          <w:tcPr>
            <w:tcW w:w="2505" w:type="dxa"/>
          </w:tcPr>
          <w:p w14:paraId="10C92CB0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  <w:r w:rsidRPr="00A81A59">
              <w:rPr>
                <w:rtl/>
              </w:rPr>
              <w:t>بين البؤرة (</w:t>
            </w:r>
            <w:r w:rsidRPr="00A81A59">
              <w:t>F</w:t>
            </w:r>
            <w:r w:rsidRPr="00A81A59">
              <w:rPr>
                <w:rtl/>
              </w:rPr>
              <w:t>) ومركز التكور (</w:t>
            </w:r>
            <w:r w:rsidRPr="00A81A59">
              <w:t>C</w:t>
            </w:r>
            <w:r w:rsidRPr="00A81A59">
              <w:rPr>
                <w:rtl/>
              </w:rPr>
              <w:t xml:space="preserve"> )                   </w:t>
            </w:r>
          </w:p>
        </w:tc>
        <w:tc>
          <w:tcPr>
            <w:tcW w:w="2088" w:type="dxa"/>
          </w:tcPr>
          <w:p w14:paraId="10C92CB1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  <w:r w:rsidRPr="00A81A59">
              <w:rPr>
                <w:rFonts w:hint="cs"/>
                <w:rtl/>
              </w:rPr>
              <w:t xml:space="preserve">بين المرآة والبؤرة </w:t>
            </w:r>
          </w:p>
        </w:tc>
      </w:tr>
      <w:tr w:rsidR="00882771" w:rsidRPr="00A81A59" w14:paraId="10C92CB8" w14:textId="77777777" w:rsidTr="00C2650E">
        <w:tc>
          <w:tcPr>
            <w:tcW w:w="1214" w:type="dxa"/>
          </w:tcPr>
          <w:p w14:paraId="10C92CB3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  <w:r w:rsidRPr="00A81A59">
              <w:rPr>
                <w:rFonts w:hint="cs"/>
                <w:rtl/>
              </w:rPr>
              <w:t xml:space="preserve">الرسم </w:t>
            </w:r>
          </w:p>
        </w:tc>
        <w:tc>
          <w:tcPr>
            <w:tcW w:w="2489" w:type="dxa"/>
          </w:tcPr>
          <w:p w14:paraId="10C92CB4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</w:p>
          <w:p w14:paraId="10C92CB5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</w:p>
        </w:tc>
        <w:tc>
          <w:tcPr>
            <w:tcW w:w="2505" w:type="dxa"/>
          </w:tcPr>
          <w:p w14:paraId="10C92CB6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</w:p>
        </w:tc>
        <w:tc>
          <w:tcPr>
            <w:tcW w:w="2088" w:type="dxa"/>
          </w:tcPr>
          <w:p w14:paraId="10C92CB7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</w:p>
        </w:tc>
      </w:tr>
      <w:tr w:rsidR="00882771" w:rsidRPr="00A81A59" w14:paraId="10C92CBD" w14:textId="77777777" w:rsidTr="00C2650E">
        <w:tc>
          <w:tcPr>
            <w:tcW w:w="1214" w:type="dxa"/>
          </w:tcPr>
          <w:p w14:paraId="10C92CB9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  <w:r w:rsidRPr="00A81A59">
              <w:rPr>
                <w:rFonts w:hint="cs"/>
                <w:rtl/>
              </w:rPr>
              <w:t xml:space="preserve">موقع الصورة </w:t>
            </w:r>
          </w:p>
        </w:tc>
        <w:tc>
          <w:tcPr>
            <w:tcW w:w="2489" w:type="dxa"/>
          </w:tcPr>
          <w:p w14:paraId="10C92CBA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</w:p>
        </w:tc>
        <w:tc>
          <w:tcPr>
            <w:tcW w:w="2505" w:type="dxa"/>
          </w:tcPr>
          <w:p w14:paraId="10C92CBB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</w:p>
        </w:tc>
        <w:tc>
          <w:tcPr>
            <w:tcW w:w="2088" w:type="dxa"/>
          </w:tcPr>
          <w:p w14:paraId="10C92CBC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  <w:r w:rsidRPr="00A81A59">
              <w:rPr>
                <w:rtl/>
              </w:rPr>
              <w:t>بين البؤرة (</w:t>
            </w:r>
            <w:r w:rsidRPr="00A81A59">
              <w:t>F</w:t>
            </w:r>
            <w:r w:rsidRPr="00A81A59">
              <w:rPr>
                <w:rtl/>
              </w:rPr>
              <w:t>والمرأة</w:t>
            </w:r>
          </w:p>
        </w:tc>
      </w:tr>
      <w:tr w:rsidR="00882771" w:rsidRPr="00A81A59" w14:paraId="10C92CC2" w14:textId="77777777" w:rsidTr="00396391">
        <w:trPr>
          <w:trHeight w:val="588"/>
        </w:trPr>
        <w:tc>
          <w:tcPr>
            <w:tcW w:w="1214" w:type="dxa"/>
          </w:tcPr>
          <w:p w14:paraId="10C92CBE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  <w:r w:rsidRPr="00A81A59">
              <w:rPr>
                <w:rFonts w:hint="cs"/>
                <w:rtl/>
              </w:rPr>
              <w:t xml:space="preserve">صفات الصورة </w:t>
            </w:r>
          </w:p>
        </w:tc>
        <w:tc>
          <w:tcPr>
            <w:tcW w:w="2489" w:type="dxa"/>
          </w:tcPr>
          <w:p w14:paraId="10C92CBF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</w:p>
        </w:tc>
        <w:tc>
          <w:tcPr>
            <w:tcW w:w="2505" w:type="dxa"/>
          </w:tcPr>
          <w:p w14:paraId="10C92CC0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</w:p>
        </w:tc>
        <w:tc>
          <w:tcPr>
            <w:tcW w:w="2088" w:type="dxa"/>
          </w:tcPr>
          <w:p w14:paraId="10C92CC1" w14:textId="77777777" w:rsidR="00882771" w:rsidRPr="00A81A59" w:rsidRDefault="00882771" w:rsidP="00C2650E">
            <w:pPr>
              <w:tabs>
                <w:tab w:val="left" w:pos="5526"/>
              </w:tabs>
              <w:rPr>
                <w:rtl/>
              </w:rPr>
            </w:pPr>
          </w:p>
        </w:tc>
      </w:tr>
    </w:tbl>
    <w:p w14:paraId="10C92CC3" w14:textId="77777777" w:rsidR="00882771" w:rsidRPr="00A81A59" w:rsidRDefault="00882771" w:rsidP="00882771">
      <w:pPr>
        <w:tabs>
          <w:tab w:val="left" w:pos="5526"/>
        </w:tabs>
        <w:rPr>
          <w:sz w:val="24"/>
          <w:szCs w:val="24"/>
          <w:rtl/>
        </w:rPr>
      </w:pPr>
      <w:r w:rsidRPr="00A81A5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10C93B23" wp14:editId="10C93B24">
                <wp:simplePos x="0" y="0"/>
                <wp:positionH relativeFrom="column">
                  <wp:posOffset>-4352290</wp:posOffset>
                </wp:positionH>
                <wp:positionV relativeFrom="paragraph">
                  <wp:posOffset>-495300</wp:posOffset>
                </wp:positionV>
                <wp:extent cx="1313815" cy="955040"/>
                <wp:effectExtent l="1270" t="0" r="0" b="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3815" cy="955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93C7E" w14:textId="77777777" w:rsidR="009371D0" w:rsidRDefault="009371D0" w:rsidP="00882771">
                            <w:r w:rsidRPr="00F613FA">
                              <w:rPr>
                                <w:noProof/>
                              </w:rPr>
                              <w:drawing>
                                <wp:inline distT="0" distB="0" distL="0" distR="0" wp14:anchorId="10C93CFD" wp14:editId="10C93CFE">
                                  <wp:extent cx="1130935" cy="861695"/>
                                  <wp:effectExtent l="0" t="0" r="0" b="0"/>
                                  <wp:docPr id="49" name="Picture 49" descr="ICQ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ICQ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0935" cy="861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C93B23" id="Text Box 50" o:spid="_x0000_s1081" type="#_x0000_t202" style="position:absolute;left:0;text-align:left;margin-left:-342.7pt;margin-top:-39pt;width:103.45pt;height:75.2pt;z-index:25201561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" filled="f" stroked="f">
                <v:textbox style="mso-fit-shape-to-text:t">
                  <w:txbxContent>
                    <w:p w14:paraId="10C93C7E" w14:textId="77777777" w:rsidR="009371D0" w:rsidRDefault="009371D0" w:rsidP="00882771">
                      <w:r w:rsidRPr="00F613FA">
                        <w:rPr>
                          <w:noProof/>
                        </w:rPr>
                        <w:drawing>
                          <wp:inline distT="0" distB="0" distL="0" distR="0" wp14:anchorId="10C93CFD" wp14:editId="10C93CFE">
                            <wp:extent cx="1130935" cy="861695"/>
                            <wp:effectExtent l="0" t="0" r="0" b="0"/>
                            <wp:docPr id="49" name="Picture 49" descr="ICQ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ICQ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0935" cy="861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81A5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10C93B25" wp14:editId="10C93B26">
                <wp:simplePos x="0" y="0"/>
                <wp:positionH relativeFrom="column">
                  <wp:posOffset>-4352290</wp:posOffset>
                </wp:positionH>
                <wp:positionV relativeFrom="paragraph">
                  <wp:posOffset>-495300</wp:posOffset>
                </wp:positionV>
                <wp:extent cx="1313815" cy="955040"/>
                <wp:effectExtent l="1270" t="0" r="0" b="0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3815" cy="955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93C7F" w14:textId="77777777" w:rsidR="009371D0" w:rsidRDefault="009371D0" w:rsidP="00882771">
                            <w:r w:rsidRPr="00F613FA">
                              <w:rPr>
                                <w:noProof/>
                              </w:rPr>
                              <w:drawing>
                                <wp:inline distT="0" distB="0" distL="0" distR="0" wp14:anchorId="10C93CFF" wp14:editId="10C93D00">
                                  <wp:extent cx="1130935" cy="861695"/>
                                  <wp:effectExtent l="0" t="0" r="0" b="0"/>
                                  <wp:docPr id="47" name="Picture 47" descr="ICQ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ICQ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0935" cy="861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C93B25" id="Text Box 48" o:spid="_x0000_s1082" type="#_x0000_t202" style="position:absolute;left:0;text-align:left;margin-left:-342.7pt;margin-top:-39pt;width:103.45pt;height:75.2pt;z-index:25201459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" filled="f" stroked="f">
                <v:textbox style="mso-fit-shape-to-text:t">
                  <w:txbxContent>
                    <w:p w14:paraId="10C93C7F" w14:textId="77777777" w:rsidR="009371D0" w:rsidRDefault="009371D0" w:rsidP="00882771">
                      <w:r w:rsidRPr="00F613FA">
                        <w:rPr>
                          <w:noProof/>
                        </w:rPr>
                        <w:drawing>
                          <wp:inline distT="0" distB="0" distL="0" distR="0" wp14:anchorId="10C93CFF" wp14:editId="10C93D00">
                            <wp:extent cx="1130935" cy="861695"/>
                            <wp:effectExtent l="0" t="0" r="0" b="0"/>
                            <wp:docPr id="47" name="Picture 47" descr="ICQ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ICQ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0935" cy="861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81A59">
        <w:rPr>
          <w:rFonts w:hint="cs"/>
          <w:sz w:val="24"/>
          <w:szCs w:val="24"/>
          <w:rtl/>
        </w:rPr>
        <w:t xml:space="preserve">اذا كانت الاشعة متوازية ( جسم بعيد في الانهايا </w:t>
      </w:r>
      <w:r w:rsidRPr="00A81A59">
        <w:rPr>
          <w:sz w:val="24"/>
          <w:szCs w:val="24"/>
          <w:rtl/>
        </w:rPr>
        <w:t>–</w:t>
      </w:r>
      <w:r w:rsidRPr="00A81A59">
        <w:rPr>
          <w:rFonts w:hint="cs"/>
          <w:sz w:val="24"/>
          <w:szCs w:val="24"/>
          <w:rtl/>
        </w:rPr>
        <w:t xml:space="preserve"> الاجرام السماوية ) فان الاشعة تنعكس في .........</w:t>
      </w:r>
    </w:p>
    <w:p w14:paraId="10C92CC4" w14:textId="77777777" w:rsidR="00882771" w:rsidRPr="00A81A59" w:rsidRDefault="00882771" w:rsidP="00396391">
      <w:pPr>
        <w:tabs>
          <w:tab w:val="left" w:pos="5526"/>
        </w:tabs>
        <w:rPr>
          <w:sz w:val="24"/>
          <w:szCs w:val="24"/>
          <w:rtl/>
        </w:rPr>
      </w:pPr>
      <w:r w:rsidRPr="00A81A5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10C93B27" wp14:editId="10C93B28">
                <wp:simplePos x="0" y="0"/>
                <wp:positionH relativeFrom="column">
                  <wp:posOffset>-4352290</wp:posOffset>
                </wp:positionH>
                <wp:positionV relativeFrom="paragraph">
                  <wp:posOffset>-495300</wp:posOffset>
                </wp:positionV>
                <wp:extent cx="1313815" cy="955040"/>
                <wp:effectExtent l="1270" t="2540" r="0" b="4445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3815" cy="955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93C80" w14:textId="77777777" w:rsidR="009371D0" w:rsidRDefault="009371D0" w:rsidP="00882771">
                            <w:r w:rsidRPr="00F613FA">
                              <w:rPr>
                                <w:noProof/>
                              </w:rPr>
                              <w:drawing>
                                <wp:inline distT="0" distB="0" distL="0" distR="0" wp14:anchorId="10C93D01" wp14:editId="10C93D02">
                                  <wp:extent cx="1130935" cy="861695"/>
                                  <wp:effectExtent l="0" t="0" r="0" b="0"/>
                                  <wp:docPr id="45" name="Picture 45" descr="ICQ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ICQ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0935" cy="861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C93B27" id="Text Box 46" o:spid="_x0000_s1083" type="#_x0000_t202" style="position:absolute;left:0;text-align:left;margin-left:-342.7pt;margin-top:-39pt;width:103.45pt;height:75.2pt;z-index:25201766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" filled="f" stroked="f">
                <v:textbox style="mso-fit-shape-to-text:t">
                  <w:txbxContent>
                    <w:p w14:paraId="10C93C80" w14:textId="77777777" w:rsidR="009371D0" w:rsidRDefault="009371D0" w:rsidP="00882771">
                      <w:r w:rsidRPr="00F613FA">
                        <w:rPr>
                          <w:noProof/>
                        </w:rPr>
                        <w:drawing>
                          <wp:inline distT="0" distB="0" distL="0" distR="0" wp14:anchorId="10C93D01" wp14:editId="10C93D02">
                            <wp:extent cx="1130935" cy="861695"/>
                            <wp:effectExtent l="0" t="0" r="0" b="0"/>
                            <wp:docPr id="45" name="Picture 45" descr="ICQ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ICQ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0935" cy="861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81A5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10C93B29" wp14:editId="10C93B2A">
                <wp:simplePos x="0" y="0"/>
                <wp:positionH relativeFrom="column">
                  <wp:posOffset>-4352290</wp:posOffset>
                </wp:positionH>
                <wp:positionV relativeFrom="paragraph">
                  <wp:posOffset>-495300</wp:posOffset>
                </wp:positionV>
                <wp:extent cx="1313815" cy="955040"/>
                <wp:effectExtent l="1270" t="2540" r="0" b="4445"/>
                <wp:wrapNone/>
                <wp:docPr id="4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3815" cy="955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93C81" w14:textId="77777777" w:rsidR="009371D0" w:rsidRDefault="009371D0" w:rsidP="00882771">
                            <w:r w:rsidRPr="00F613FA">
                              <w:rPr>
                                <w:noProof/>
                              </w:rPr>
                              <w:drawing>
                                <wp:inline distT="0" distB="0" distL="0" distR="0" wp14:anchorId="10C93D03" wp14:editId="10C93D04">
                                  <wp:extent cx="1130935" cy="861695"/>
                                  <wp:effectExtent l="0" t="0" r="0" b="0"/>
                                  <wp:docPr id="43" name="Picture 43" descr="ICQ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ICQ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0935" cy="861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C93B29" id="Text Box 44" o:spid="_x0000_s1084" type="#_x0000_t202" style="position:absolute;left:0;text-align:left;margin-left:-342.7pt;margin-top:-39pt;width:103.45pt;height:75.2pt;z-index:25201664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" filled="f" stroked="f">
                <v:textbox style="mso-fit-shape-to-text:t">
                  <w:txbxContent>
                    <w:p w14:paraId="10C93C81" w14:textId="77777777" w:rsidR="009371D0" w:rsidRDefault="009371D0" w:rsidP="00882771">
                      <w:r w:rsidRPr="00F613FA">
                        <w:rPr>
                          <w:noProof/>
                        </w:rPr>
                        <w:drawing>
                          <wp:inline distT="0" distB="0" distL="0" distR="0" wp14:anchorId="10C93D03" wp14:editId="10C93D04">
                            <wp:extent cx="1130935" cy="861695"/>
                            <wp:effectExtent l="0" t="0" r="0" b="0"/>
                            <wp:docPr id="43" name="Picture 43" descr="ICQ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ICQ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0935" cy="861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81A59">
        <w:rPr>
          <w:rFonts w:hint="cs"/>
          <w:noProof/>
          <w:sz w:val="24"/>
          <w:szCs w:val="24"/>
          <w:rtl/>
          <w:lang w:eastAsia="zh-TW"/>
        </w:rPr>
        <w:t xml:space="preserve">اذا كان الجسم في البورة تماما </w:t>
      </w:r>
      <w:r w:rsidRPr="00A81A59">
        <w:rPr>
          <w:rFonts w:hint="cs"/>
          <w:sz w:val="24"/>
          <w:szCs w:val="24"/>
          <w:rtl/>
        </w:rPr>
        <w:t xml:space="preserve"> فان الاشعة تنعكس .........</w:t>
      </w:r>
      <w:r w:rsidR="00396391">
        <w:rPr>
          <w:rFonts w:hint="cs"/>
          <w:sz w:val="24"/>
          <w:szCs w:val="24"/>
          <w:rtl/>
        </w:rPr>
        <w:t xml:space="preserve">   </w:t>
      </w:r>
      <w:r w:rsidRPr="00A81A59">
        <w:rPr>
          <w:b/>
          <w:bCs/>
          <w:i/>
          <w:iCs/>
          <w:sz w:val="24"/>
          <w:szCs w:val="24"/>
          <w:u w:val="single"/>
          <w:rtl/>
        </w:rPr>
        <w:t>الزوغان الكروي :</w:t>
      </w:r>
      <w:r w:rsidRPr="00A81A59">
        <w:rPr>
          <w:b/>
          <w:bCs/>
          <w:sz w:val="24"/>
          <w:szCs w:val="24"/>
          <w:rtl/>
        </w:rPr>
        <w:t xml:space="preserve"> </w:t>
      </w:r>
      <w:r w:rsidRPr="00A81A59">
        <w:rPr>
          <w:sz w:val="24"/>
          <w:szCs w:val="24"/>
          <w:rtl/>
        </w:rPr>
        <w:t>عيب في المرأة بحيث لاتسمح للأشعة الضوئية المتوازية البعيدة  عن محور بالتجمع في البؤرة فتكون المرأة مشوشة ونحصل على صورة مشوشة</w:t>
      </w:r>
    </w:p>
    <w:p w14:paraId="10C92CC5" w14:textId="77777777" w:rsidR="00396391" w:rsidRDefault="00396391" w:rsidP="00396391">
      <w:pPr>
        <w:jc w:val="center"/>
        <w:rPr>
          <w:rtl/>
        </w:rPr>
      </w:pPr>
      <w:r>
        <w:rPr>
          <w:rFonts w:hint="cs"/>
          <w:rtl/>
        </w:rPr>
        <w:lastRenderedPageBreak/>
        <w:t xml:space="preserve">.......ورقة عمل فردية.( المرايا المحدبة )...... </w:t>
      </w:r>
    </w:p>
    <w:p w14:paraId="10C92CC6" w14:textId="77777777" w:rsidR="00396391" w:rsidRDefault="00396391" w:rsidP="00396391">
      <w:r>
        <w:rPr>
          <w:rFonts w:hint="cs"/>
          <w:rtl/>
        </w:rPr>
        <w:t xml:space="preserve">عزيزتي الطالبة من خلال معلوماتك ومن خلال الكتاب المدرسي اكملي الفراغات لتصلي لمعلومات الدرس </w:t>
      </w:r>
    </w:p>
    <w:p w14:paraId="10C92CC7" w14:textId="77777777" w:rsidR="00396391" w:rsidRDefault="00396391" w:rsidP="00396391">
      <w:pP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10C93B2B" wp14:editId="10C93B2C">
                <wp:simplePos x="0" y="0"/>
                <wp:positionH relativeFrom="column">
                  <wp:posOffset>394952</wp:posOffset>
                </wp:positionH>
                <wp:positionV relativeFrom="paragraph">
                  <wp:posOffset>5583</wp:posOffset>
                </wp:positionV>
                <wp:extent cx="1405956" cy="560268"/>
                <wp:effectExtent l="0" t="0" r="22860" b="11430"/>
                <wp:wrapThrough wrapText="bothSides">
                  <wp:wrapPolygon edited="0">
                    <wp:start x="0" y="0"/>
                    <wp:lineTo x="0" y="21306"/>
                    <wp:lineTo x="21659" y="21306"/>
                    <wp:lineTo x="21659" y="0"/>
                    <wp:lineTo x="0" y="0"/>
                  </wp:wrapPolygon>
                </wp:wrapThrough>
                <wp:docPr id="108" name="Rectangle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5956" cy="56026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EDB3A6A" id="Rectangle 108" o:spid="_x0000_s1026" style="position:absolute;left:0;text-align:left;margin-left:31.1pt;margin-top:.45pt;width:110.7pt;height:44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" fillcolor="white [3201]" strokecolor="#70ad47 [3209]" strokeweight="1pt">
                <w10:wrap type="through"/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10C93B2D" wp14:editId="10C93B2E">
                <wp:simplePos x="0" y="0"/>
                <wp:positionH relativeFrom="margin">
                  <wp:posOffset>1946015</wp:posOffset>
                </wp:positionH>
                <wp:positionV relativeFrom="paragraph">
                  <wp:posOffset>27584</wp:posOffset>
                </wp:positionV>
                <wp:extent cx="1442720" cy="507365"/>
                <wp:effectExtent l="19050" t="19050" r="43180" b="45085"/>
                <wp:wrapThrough wrapText="bothSides">
                  <wp:wrapPolygon edited="0">
                    <wp:start x="3137" y="-811"/>
                    <wp:lineTo x="-285" y="0"/>
                    <wp:lineTo x="-285" y="11354"/>
                    <wp:lineTo x="3137" y="22708"/>
                    <wp:lineTo x="18539" y="22708"/>
                    <wp:lineTo x="21676" y="12976"/>
                    <wp:lineTo x="21961" y="10543"/>
                    <wp:lineTo x="18539" y="-811"/>
                    <wp:lineTo x="3137" y="-811"/>
                  </wp:wrapPolygon>
                </wp:wrapThrough>
                <wp:docPr id="109" name="Left-Right Arrow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2720" cy="507365"/>
                        </a:xfrm>
                        <a:prstGeom prst="leftRightArrow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82" w14:textId="77777777" w:rsidR="009371D0" w:rsidRDefault="009371D0" w:rsidP="00396391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مرايا الكروية </w:t>
                            </w:r>
                          </w:p>
                          <w:p w14:paraId="10C93C83" w14:textId="77777777" w:rsidR="009371D0" w:rsidRDefault="009371D0" w:rsidP="0039639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B2D" id="Left-Right Arrow 109" o:spid="_x0000_s1085" type="#_x0000_t69" style="position:absolute;left:0;text-align:left;margin-left:153.25pt;margin-top:2.15pt;width:113.6pt;height:39.95pt;z-index:252020736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" adj="3798" fillcolor="white [3201]" strokecolor="#70ad47 [3209]" strokeweight="1pt">
                <v:textbox>
                  <w:txbxContent>
                    <w:p w14:paraId="10C93C82" w14:textId="77777777" w:rsidR="009371D0" w:rsidRDefault="009371D0" w:rsidP="00396391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المرايا الكروية </w:t>
                      </w:r>
                    </w:p>
                    <w:p w14:paraId="10C93C83" w14:textId="77777777" w:rsidR="009371D0" w:rsidRDefault="009371D0" w:rsidP="00396391">
                      <w:pPr>
                        <w:jc w:val="center"/>
                      </w:pPr>
                    </w:p>
                  </w:txbxContent>
                </v:textbox>
                <w10:wrap type="through" anchorx="margin"/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10C93B2F" wp14:editId="10C93B30">
                <wp:simplePos x="0" y="0"/>
                <wp:positionH relativeFrom="column">
                  <wp:posOffset>3533889</wp:posOffset>
                </wp:positionH>
                <wp:positionV relativeFrom="paragraph">
                  <wp:posOffset>6405</wp:posOffset>
                </wp:positionV>
                <wp:extent cx="1405890" cy="560070"/>
                <wp:effectExtent l="0" t="0" r="22860" b="11430"/>
                <wp:wrapThrough wrapText="bothSides">
                  <wp:wrapPolygon edited="0">
                    <wp:start x="0" y="0"/>
                    <wp:lineTo x="0" y="21306"/>
                    <wp:lineTo x="21659" y="21306"/>
                    <wp:lineTo x="21659" y="0"/>
                    <wp:lineTo x="0" y="0"/>
                  </wp:wrapPolygon>
                </wp:wrapThrough>
                <wp:docPr id="110" name="Rectangle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5890" cy="5600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88C04A" id="Rectangle 110" o:spid="_x0000_s1026" style="position:absolute;left:0;text-align:left;margin-left:278.25pt;margin-top:.5pt;width:110.7pt;height:44.1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" fillcolor="white [3201]" strokecolor="#70ad47 [3209]" strokeweight="1pt">
                <w10:wrap type="through"/>
              </v:rect>
            </w:pict>
          </mc:Fallback>
        </mc:AlternateContent>
      </w:r>
    </w:p>
    <w:p w14:paraId="10C92CC8" w14:textId="77777777" w:rsidR="00396391" w:rsidRDefault="00396391" w:rsidP="00396391">
      <w:pP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10C93B31" wp14:editId="10C93B32">
                <wp:simplePos x="0" y="0"/>
                <wp:positionH relativeFrom="margin">
                  <wp:align>right</wp:align>
                </wp:positionH>
                <wp:positionV relativeFrom="paragraph">
                  <wp:posOffset>109969</wp:posOffset>
                </wp:positionV>
                <wp:extent cx="2172335" cy="617855"/>
                <wp:effectExtent l="19050" t="19050" r="18415" b="29845"/>
                <wp:wrapNone/>
                <wp:docPr id="111" name="Left Arrow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2335" cy="617855"/>
                        </a:xfrm>
                        <a:prstGeom prst="leftArrow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84" w14:textId="77777777" w:rsidR="009371D0" w:rsidRPr="003A6253" w:rsidRDefault="009371D0" w:rsidP="00396391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3A6253">
                              <w:rPr>
                                <w:rFonts w:hint="cs"/>
                                <w:b/>
                                <w:bCs/>
                                <w:color w:val="7030A0"/>
                                <w:rtl/>
                              </w:rPr>
                              <w:t xml:space="preserve">المرايا االمحدب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B31" id="Left Arrow 111" o:spid="_x0000_s1086" type="#_x0000_t66" style="position:absolute;left:0;text-align:left;margin-left:119.85pt;margin-top:8.65pt;width:171.05pt;height:48.65pt;z-index:252023808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" adj="3072" fillcolor="white [3201]" strokecolor="#ed7d31 [3205]" strokeweight="1pt">
                <v:textbox>
                  <w:txbxContent>
                    <w:p w14:paraId="10C93C84" w14:textId="77777777" w:rsidR="009371D0" w:rsidRPr="003A6253" w:rsidRDefault="009371D0" w:rsidP="00396391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3A6253">
                        <w:rPr>
                          <w:rFonts w:hint="cs"/>
                          <w:b/>
                          <w:bCs/>
                          <w:color w:val="7030A0"/>
                          <w:rtl/>
                        </w:rPr>
                        <w:t xml:space="preserve">المرايا االمحدبة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10C93B33" wp14:editId="10C93B34">
                <wp:simplePos x="0" y="0"/>
                <wp:positionH relativeFrom="column">
                  <wp:posOffset>-12065</wp:posOffset>
                </wp:positionH>
                <wp:positionV relativeFrom="paragraph">
                  <wp:posOffset>184150</wp:posOffset>
                </wp:positionV>
                <wp:extent cx="3096895" cy="380365"/>
                <wp:effectExtent l="0" t="0" r="27305" b="19685"/>
                <wp:wrapThrough wrapText="bothSides">
                  <wp:wrapPolygon edited="0">
                    <wp:start x="0" y="0"/>
                    <wp:lineTo x="0" y="21636"/>
                    <wp:lineTo x="21658" y="21636"/>
                    <wp:lineTo x="21658" y="0"/>
                    <wp:lineTo x="0" y="0"/>
                  </wp:wrapPolygon>
                </wp:wrapThrough>
                <wp:docPr id="112" name="Rectangle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96895" cy="38036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85" w14:textId="77777777" w:rsidR="009371D0" w:rsidRDefault="009371D0" w:rsidP="0039639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التعريف : 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C93B33" id="Rectangle 112" o:spid="_x0000_s1087" style="position:absolute;left:0;text-align:left;margin-left:-.95pt;margin-top:14.5pt;width:243.85pt;height:29.9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" fillcolor="white [3201]" strokecolor="#4472c4 [3208]" strokeweight="1pt">
                <v:textbox>
                  <w:txbxContent>
                    <w:p w14:paraId="10C93C85" w14:textId="77777777" w:rsidR="009371D0" w:rsidRDefault="009371D0" w:rsidP="00396391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التعريف : ............................................................</w:t>
                      </w:r>
                    </w:p>
                  </w:txbxContent>
                </v:textbox>
                <w10:wrap type="through"/>
              </v:rect>
            </w:pict>
          </mc:Fallback>
        </mc:AlternateContent>
      </w:r>
    </w:p>
    <w:p w14:paraId="10C92CC9" w14:textId="77777777" w:rsidR="00396391" w:rsidRDefault="00396391" w:rsidP="0039639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10C93B35" wp14:editId="10C93B36">
                <wp:simplePos x="0" y="0"/>
                <wp:positionH relativeFrom="margin">
                  <wp:align>left</wp:align>
                </wp:positionH>
                <wp:positionV relativeFrom="paragraph">
                  <wp:posOffset>360563</wp:posOffset>
                </wp:positionV>
                <wp:extent cx="1701947" cy="364702"/>
                <wp:effectExtent l="0" t="0" r="12700" b="16510"/>
                <wp:wrapNone/>
                <wp:docPr id="113" name="Rounded Rectangle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947" cy="364702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86" w14:textId="77777777" w:rsidR="009371D0" w:rsidRDefault="009371D0" w:rsidP="0039639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تطبيق الطريقة الهندسية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0C93B35" id="Rounded Rectangle 113" o:spid="_x0000_s1088" style="position:absolute;left:0;text-align:left;margin-left:0;margin-top:28.4pt;width:134pt;height:28.7pt;z-index:252032000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" fillcolor="white [3201]" strokecolor="#a5a5a5 [3206]" strokeweight="1pt">
                <v:stroke joinstyle="miter"/>
                <v:textbox>
                  <w:txbxContent>
                    <w:p w14:paraId="10C93C86" w14:textId="77777777" w:rsidR="009371D0" w:rsidRDefault="009371D0" w:rsidP="00396391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تطبيق الطريقة الهندسية   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10C93B37" wp14:editId="10C93B38">
                <wp:simplePos x="0" y="0"/>
                <wp:positionH relativeFrom="margin">
                  <wp:align>right</wp:align>
                </wp:positionH>
                <wp:positionV relativeFrom="paragraph">
                  <wp:posOffset>301889</wp:posOffset>
                </wp:positionV>
                <wp:extent cx="1701800" cy="364490"/>
                <wp:effectExtent l="0" t="0" r="12700" b="16510"/>
                <wp:wrapThrough wrapText="bothSides">
                  <wp:wrapPolygon edited="0">
                    <wp:start x="0" y="0"/>
                    <wp:lineTo x="0" y="21449"/>
                    <wp:lineTo x="21519" y="21449"/>
                    <wp:lineTo x="21519" y="0"/>
                    <wp:lineTo x="0" y="0"/>
                  </wp:wrapPolygon>
                </wp:wrapThrough>
                <wp:docPr id="114" name="Rounded Rectangle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800" cy="36449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87" w14:textId="77777777" w:rsidR="009371D0" w:rsidRDefault="009371D0" w:rsidP="0039639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مفاهيم الاساسية للمرآة المحدبة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0C93B37" id="Rounded Rectangle 114" o:spid="_x0000_s1089" style="position:absolute;left:0;text-align:left;margin-left:82.8pt;margin-top:23.75pt;width:134pt;height:28.7pt;z-index:252025856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" fillcolor="white [3201]" strokecolor="#a5a5a5 [3206]" strokeweight="1pt">
                <v:stroke joinstyle="miter"/>
                <v:textbox>
                  <w:txbxContent>
                    <w:p w14:paraId="10C93C87" w14:textId="77777777" w:rsidR="009371D0" w:rsidRDefault="009371D0" w:rsidP="00396391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المفاهيم الاساسية للمرآة المحدبة  </w:t>
                      </w:r>
                    </w:p>
                  </w:txbxContent>
                </v:textbox>
                <w10:wrap type="through" anchorx="margin"/>
              </v:roundrect>
            </w:pict>
          </mc:Fallback>
        </mc:AlternateContent>
      </w:r>
    </w:p>
    <w:tbl>
      <w:tblPr>
        <w:tblStyle w:val="a3"/>
        <w:tblpPr w:leftFromText="180" w:rightFromText="180" w:vertAnchor="text" w:horzAnchor="margin" w:tblpXSpec="center" w:tblpY="184"/>
        <w:bidiVisual/>
        <w:tblW w:w="0" w:type="auto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396391" w14:paraId="10C92CE2" w14:textId="77777777" w:rsidTr="00C2650E">
        <w:trPr>
          <w:trHeight w:val="283"/>
        </w:trPr>
        <w:tc>
          <w:tcPr>
            <w:tcW w:w="283" w:type="dxa"/>
          </w:tcPr>
          <w:p w14:paraId="10C92CC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C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C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C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C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C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D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1" w14:textId="77777777" w:rsidR="00396391" w:rsidRDefault="00396391" w:rsidP="00C2650E">
            <w:pPr>
              <w:rPr>
                <w:rtl/>
              </w:rPr>
            </w:pPr>
          </w:p>
        </w:tc>
      </w:tr>
      <w:tr w:rsidR="00396391" w14:paraId="10C92CFB" w14:textId="77777777" w:rsidTr="00C2650E">
        <w:trPr>
          <w:trHeight w:val="283"/>
        </w:trPr>
        <w:tc>
          <w:tcPr>
            <w:tcW w:w="283" w:type="dxa"/>
          </w:tcPr>
          <w:p w14:paraId="10C92CE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E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A" w14:textId="77777777" w:rsidR="00396391" w:rsidRDefault="00396391" w:rsidP="00C2650E">
            <w:pPr>
              <w:rPr>
                <w:rtl/>
              </w:rPr>
            </w:pPr>
          </w:p>
        </w:tc>
      </w:tr>
      <w:tr w:rsidR="00396391" w14:paraId="10C92D14" w14:textId="77777777" w:rsidTr="00C2650E">
        <w:trPr>
          <w:trHeight w:val="283"/>
        </w:trPr>
        <w:tc>
          <w:tcPr>
            <w:tcW w:w="283" w:type="dxa"/>
          </w:tcPr>
          <w:p w14:paraId="10C92CF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CF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0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1" w14:textId="77777777" w:rsidR="00396391" w:rsidRDefault="00396391" w:rsidP="00C2650E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26880" behindDoc="0" locked="0" layoutInCell="1" allowOverlap="1" wp14:anchorId="10C93B39" wp14:editId="10C93B3A">
                      <wp:simplePos x="0" y="0"/>
                      <wp:positionH relativeFrom="column">
                        <wp:posOffset>-62414</wp:posOffset>
                      </wp:positionH>
                      <wp:positionV relativeFrom="paragraph">
                        <wp:posOffset>179863</wp:posOffset>
                      </wp:positionV>
                      <wp:extent cx="3028620" cy="5285"/>
                      <wp:effectExtent l="0" t="0" r="19685" b="33020"/>
                      <wp:wrapNone/>
                      <wp:docPr id="115" name="Straight Connector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28620" cy="52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2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64FA2D8" id="Straight Connector 115" o:spid="_x0000_s1026" style="position:absolute;left:0;text-align:lef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9pt,14.15pt" to="233.5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" strokecolor="#70ad47 [3209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83" w:type="dxa"/>
          </w:tcPr>
          <w:p w14:paraId="10C92D1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3" w14:textId="77777777" w:rsidR="00396391" w:rsidRDefault="00396391" w:rsidP="00C2650E">
            <w:pPr>
              <w:rPr>
                <w:rtl/>
              </w:rPr>
            </w:pPr>
          </w:p>
        </w:tc>
      </w:tr>
      <w:tr w:rsidR="00396391" w14:paraId="10C92D2D" w14:textId="77777777" w:rsidTr="00C2650E">
        <w:trPr>
          <w:trHeight w:val="283"/>
        </w:trPr>
        <w:tc>
          <w:tcPr>
            <w:tcW w:w="283" w:type="dxa"/>
          </w:tcPr>
          <w:p w14:paraId="10C92D1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1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6" w14:textId="77777777" w:rsidR="00396391" w:rsidRDefault="00396391" w:rsidP="00C2650E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27904" behindDoc="0" locked="0" layoutInCell="1" allowOverlap="1" wp14:anchorId="10C93B3B" wp14:editId="10C93B3C">
                      <wp:simplePos x="0" y="0"/>
                      <wp:positionH relativeFrom="column">
                        <wp:posOffset>36613</wp:posOffset>
                      </wp:positionH>
                      <wp:positionV relativeFrom="paragraph">
                        <wp:posOffset>-601870</wp:posOffset>
                      </wp:positionV>
                      <wp:extent cx="65405" cy="1247140"/>
                      <wp:effectExtent l="19050" t="0" r="10795" b="10160"/>
                      <wp:wrapNone/>
                      <wp:docPr id="116" name="Moon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65405" cy="1247140"/>
                              </a:xfrm>
                              <a:prstGeom prst="moon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C4F791" id="Moon 116" o:spid="_x0000_s1026" type="#_x0000_t184" style="position:absolute;left:0;text-align:left;margin-left:2.9pt;margin-top:-47.4pt;width:5.15pt;height:98.2pt;flip:x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" fillcolor="#5b9bd5 [3204]" strokecolor="#1f4d78 [1604]" strokeweight="1pt"/>
                  </w:pict>
                </mc:Fallback>
              </mc:AlternateContent>
            </w:r>
          </w:p>
        </w:tc>
        <w:tc>
          <w:tcPr>
            <w:tcW w:w="283" w:type="dxa"/>
          </w:tcPr>
          <w:p w14:paraId="10C92D2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C" w14:textId="77777777" w:rsidR="00396391" w:rsidRDefault="00396391" w:rsidP="00C2650E">
            <w:pPr>
              <w:rPr>
                <w:rtl/>
              </w:rPr>
            </w:pPr>
          </w:p>
        </w:tc>
      </w:tr>
      <w:tr w:rsidR="00396391" w14:paraId="10C92D46" w14:textId="77777777" w:rsidTr="00C2650E">
        <w:trPr>
          <w:trHeight w:val="283"/>
        </w:trPr>
        <w:tc>
          <w:tcPr>
            <w:tcW w:w="283" w:type="dxa"/>
          </w:tcPr>
          <w:p w14:paraId="10C92D2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2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A" w14:textId="77777777" w:rsidR="00396391" w:rsidRDefault="00824000" w:rsidP="00C2650E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30976" behindDoc="0" locked="0" layoutInCell="1" allowOverlap="1" wp14:anchorId="10C93B3D" wp14:editId="10C93B3E">
                      <wp:simplePos x="0" y="0"/>
                      <wp:positionH relativeFrom="column">
                        <wp:posOffset>-2813685</wp:posOffset>
                      </wp:positionH>
                      <wp:positionV relativeFrom="paragraph">
                        <wp:posOffset>482600</wp:posOffset>
                      </wp:positionV>
                      <wp:extent cx="3775075" cy="685800"/>
                      <wp:effectExtent l="0" t="0" r="15875" b="19050"/>
                      <wp:wrapNone/>
                      <wp:docPr id="117" name="Rectangle 1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75075" cy="6858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C93C88" w14:textId="77777777" w:rsidR="009371D0" w:rsidRPr="00963BE5" w:rsidRDefault="009371D0" w:rsidP="00041D23">
                                  <w:pPr>
                                    <w:pStyle w:val="aa"/>
                                    <w:numPr>
                                      <w:ilvl w:val="0"/>
                                      <w:numId w:val="8"/>
                                    </w:num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963BE5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لها القدرة على ........... الاشعة الساقطة عليها </w:t>
                                  </w:r>
                                </w:p>
                                <w:p w14:paraId="10C93C89" w14:textId="77777777" w:rsidR="009371D0" w:rsidRDefault="009371D0" w:rsidP="00041D23">
                                  <w:pPr>
                                    <w:pStyle w:val="aa"/>
                                    <w:numPr>
                                      <w:ilvl w:val="0"/>
                                      <w:numId w:val="8"/>
                                    </w:numPr>
                                    <w:jc w:val="center"/>
                                  </w:pPr>
                                  <w:r w:rsidRPr="00963BE5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>تعطي صورة .............. للاجسام القريبة منها</w:t>
                                  </w:r>
                                  <w:r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او البعيدة </w:t>
                                  </w:r>
                                  <w:r w:rsidRPr="00963BE5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0C93B3D" id="Rectangle 117" o:spid="_x0000_s1090" style="position:absolute;left:0;text-align:left;margin-left:-221.55pt;margin-top:38pt;width:297.25pt;height:54pt;z-index:2520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" fillcolor="white [3201]" strokecolor="black [3200]" strokeweight="1pt">
                      <v:textbox>
                        <w:txbxContent>
                          <w:p w14:paraId="10C93C88" w14:textId="77777777" w:rsidR="009371D0" w:rsidRPr="00963BE5" w:rsidRDefault="009371D0" w:rsidP="00041D23">
                            <w:pPr>
                              <w:pStyle w:val="aa"/>
                              <w:numPr>
                                <w:ilvl w:val="0"/>
                                <w:numId w:val="8"/>
                              </w:num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963BE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لها القدرة على ........... الاشعة الساقطة عليها </w:t>
                            </w:r>
                          </w:p>
                          <w:p w14:paraId="10C93C89" w14:textId="77777777" w:rsidR="009371D0" w:rsidRDefault="009371D0" w:rsidP="00041D23">
                            <w:pPr>
                              <w:pStyle w:val="aa"/>
                              <w:numPr>
                                <w:ilvl w:val="0"/>
                                <w:numId w:val="8"/>
                              </w:numPr>
                              <w:jc w:val="center"/>
                            </w:pPr>
                            <w:r w:rsidRPr="00963BE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تعطي صورة .............. للاجسام القريبة منها</w:t>
                            </w:r>
                            <w:r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و البعيدة </w:t>
                            </w:r>
                            <w:r w:rsidRPr="00963BE5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283" w:type="dxa"/>
          </w:tcPr>
          <w:p w14:paraId="10C92D3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3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4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4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4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4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4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45" w14:textId="77777777" w:rsidR="00396391" w:rsidRDefault="00396391" w:rsidP="00C2650E">
            <w:pPr>
              <w:rPr>
                <w:rtl/>
              </w:rPr>
            </w:pPr>
          </w:p>
        </w:tc>
      </w:tr>
    </w:tbl>
    <w:p w14:paraId="10C92D47" w14:textId="77777777" w:rsidR="00396391" w:rsidRDefault="00396391" w:rsidP="00396391">
      <w:pPr>
        <w:rPr>
          <w:rtl/>
        </w:rPr>
      </w:pPr>
    </w:p>
    <w:p w14:paraId="10C92D48" w14:textId="77777777" w:rsidR="00396391" w:rsidRDefault="00396391" w:rsidP="00396391">
      <w:pPr>
        <w:rPr>
          <w:rtl/>
        </w:rPr>
      </w:pPr>
    </w:p>
    <w:p w14:paraId="10C92D49" w14:textId="77777777" w:rsidR="00396391" w:rsidRDefault="00396391" w:rsidP="00396391">
      <w:pPr>
        <w:rPr>
          <w:rtl/>
        </w:rPr>
      </w:pPr>
    </w:p>
    <w:p w14:paraId="10C92D4A" w14:textId="77777777" w:rsidR="00396391" w:rsidRDefault="00396391" w:rsidP="00396391">
      <w:pPr>
        <w:rPr>
          <w:rtl/>
        </w:rPr>
      </w:pPr>
    </w:p>
    <w:p w14:paraId="10C92D4B" w14:textId="77777777" w:rsidR="00396391" w:rsidRDefault="00396391" w:rsidP="00396391">
      <w:pPr>
        <w:rPr>
          <w:rtl/>
        </w:rPr>
      </w:pPr>
    </w:p>
    <w:p w14:paraId="10C92D4C" w14:textId="77777777" w:rsidR="00396391" w:rsidRDefault="00396391" w:rsidP="00396391">
      <w:pPr>
        <w:rPr>
          <w:rtl/>
        </w:rPr>
      </w:pPr>
    </w:p>
    <w:p w14:paraId="10C92D4D" w14:textId="77777777" w:rsidR="00396391" w:rsidRDefault="00396391" w:rsidP="0039639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10C93B3F" wp14:editId="10C93B40">
                <wp:simplePos x="0" y="0"/>
                <wp:positionH relativeFrom="column">
                  <wp:posOffset>3814228</wp:posOffset>
                </wp:positionH>
                <wp:positionV relativeFrom="paragraph">
                  <wp:posOffset>35289</wp:posOffset>
                </wp:positionV>
                <wp:extent cx="1701947" cy="364702"/>
                <wp:effectExtent l="0" t="0" r="12700" b="16510"/>
                <wp:wrapNone/>
                <wp:docPr id="118" name="Rounded Rectangle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947" cy="364702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8A" w14:textId="77777777" w:rsidR="009371D0" w:rsidRDefault="009371D0" w:rsidP="00396391">
                            <w:pPr>
                              <w:jc w:val="center"/>
                            </w:pPr>
                            <w:r w:rsidRPr="003A6253">
                              <w:rPr>
                                <w:rFonts w:hint="cs"/>
                                <w:color w:val="FF0000"/>
                                <w:rtl/>
                              </w:rPr>
                              <w:t xml:space="preserve">خصائص المرآة المحدبة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0C93B3F" id="Rounded Rectangle 118" o:spid="_x0000_s1091" style="position:absolute;left:0;text-align:left;margin-left:300.35pt;margin-top:2.8pt;width:134pt;height:28.7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" fillcolor="white [3201]" strokecolor="#a5a5a5 [3206]" strokeweight="1pt">
                <v:stroke joinstyle="miter"/>
                <v:textbox>
                  <w:txbxContent>
                    <w:p w14:paraId="10C93C8A" w14:textId="77777777" w:rsidR="009371D0" w:rsidRDefault="009371D0" w:rsidP="00396391">
                      <w:pPr>
                        <w:jc w:val="center"/>
                      </w:pPr>
                      <w:r w:rsidRPr="003A6253">
                        <w:rPr>
                          <w:rFonts w:hint="cs"/>
                          <w:color w:val="FF0000"/>
                          <w:rtl/>
                        </w:rPr>
                        <w:t xml:space="preserve">خصائص المرآة المحدبة 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0C92D4E" w14:textId="77777777" w:rsidR="00396391" w:rsidRDefault="00396391" w:rsidP="00396391">
      <w:pPr>
        <w:rPr>
          <w:rtl/>
        </w:rPr>
      </w:pPr>
    </w:p>
    <w:p w14:paraId="10C92D4F" w14:textId="77777777" w:rsidR="00396391" w:rsidRDefault="00396391" w:rsidP="0039639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10C93B41" wp14:editId="10C93B42">
                <wp:simplePos x="0" y="0"/>
                <wp:positionH relativeFrom="column">
                  <wp:posOffset>19821</wp:posOffset>
                </wp:positionH>
                <wp:positionV relativeFrom="paragraph">
                  <wp:posOffset>120389</wp:posOffset>
                </wp:positionV>
                <wp:extent cx="5401258" cy="554982"/>
                <wp:effectExtent l="0" t="0" r="28575" b="17145"/>
                <wp:wrapNone/>
                <wp:docPr id="119" name="Rectangle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1258" cy="55498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8B" w14:textId="77777777" w:rsidR="009371D0" w:rsidRDefault="009371D0" w:rsidP="00396391">
                            <w:pPr>
                              <w:jc w:val="both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( البؤرة ) : هي النقطة التي ....... فيها امتدادات الاشعة المنعكسة في المرايا المحدبة </w:t>
                            </w:r>
                          </w:p>
                          <w:p w14:paraId="10C93C8C" w14:textId="77777777" w:rsidR="009371D0" w:rsidRDefault="009371D0" w:rsidP="00396391">
                            <w:pPr>
                              <w:jc w:val="both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لماذا تعتبر بؤرة المرآة المحدبة  وهمية : لان ..... الاشعة المنعكسة هي التي .........فيها وليس ..................</w:t>
                            </w:r>
                          </w:p>
                          <w:p w14:paraId="10C93C8D" w14:textId="77777777" w:rsidR="009371D0" w:rsidRDefault="009371D0" w:rsidP="00396391">
                            <w:pPr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0C93B41" id="Rectangle 119" o:spid="_x0000_s1092" style="position:absolute;left:0;text-align:left;margin-left:1.55pt;margin-top:9.5pt;width:425.3pt;height:43.7pt;z-index:252029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" fillcolor="white [3201]" strokecolor="black [3200]" strokeweight="1pt">
                <v:textbox>
                  <w:txbxContent>
                    <w:p w14:paraId="10C93C8B" w14:textId="77777777" w:rsidR="009371D0" w:rsidRDefault="009371D0" w:rsidP="00396391">
                      <w:pPr>
                        <w:jc w:val="both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( البؤرة ) : هي النقطة التي ....... فيها امتدادات الاشعة المنعكسة في المرايا المحدبة </w:t>
                      </w:r>
                    </w:p>
                    <w:p w14:paraId="10C93C8C" w14:textId="77777777" w:rsidR="009371D0" w:rsidRDefault="009371D0" w:rsidP="00396391">
                      <w:pPr>
                        <w:jc w:val="both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لماذا تعتبر بؤرة المرآة المحدبة  وهمية : لان ..... الاشعة المنعكسة هي التي .........فيها وليس ..................</w:t>
                      </w:r>
                    </w:p>
                    <w:p w14:paraId="10C93C8D" w14:textId="77777777" w:rsidR="009371D0" w:rsidRDefault="009371D0" w:rsidP="00396391">
                      <w:pPr>
                        <w:jc w:val="both"/>
                      </w:pPr>
                    </w:p>
                  </w:txbxContent>
                </v:textbox>
              </v:rect>
            </w:pict>
          </mc:Fallback>
        </mc:AlternateContent>
      </w:r>
    </w:p>
    <w:p w14:paraId="10C92D50" w14:textId="77777777" w:rsidR="00396391" w:rsidRDefault="00396391" w:rsidP="00396391">
      <w:pPr>
        <w:rPr>
          <w:rtl/>
        </w:rPr>
      </w:pPr>
    </w:p>
    <w:p w14:paraId="10C92D51" w14:textId="77777777" w:rsidR="00396391" w:rsidRDefault="00396391" w:rsidP="0039639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10C93B43" wp14:editId="10C93B44">
                <wp:simplePos x="0" y="0"/>
                <wp:positionH relativeFrom="margin">
                  <wp:posOffset>-30480</wp:posOffset>
                </wp:positionH>
                <wp:positionV relativeFrom="paragraph">
                  <wp:posOffset>215901</wp:posOffset>
                </wp:positionV>
                <wp:extent cx="5410680" cy="739140"/>
                <wp:effectExtent l="0" t="0" r="19050" b="22860"/>
                <wp:wrapNone/>
                <wp:docPr id="120" name="Rectangle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0680" cy="73914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8E" w14:textId="77777777" w:rsidR="009371D0" w:rsidRDefault="009371D0" w:rsidP="00396391">
                            <w:pPr>
                              <w:jc w:val="both"/>
                              <w:rPr>
                                <w:rtl/>
                              </w:rPr>
                            </w:pPr>
                            <w:r w:rsidRPr="00185EE1">
                              <w:rPr>
                                <w:rFonts w:hint="cs"/>
                                <w:color w:val="FF0000"/>
                                <w:rtl/>
                              </w:rPr>
                              <w:t xml:space="preserve">ملاحظة  : </w:t>
                            </w:r>
                          </w:p>
                          <w:p w14:paraId="10C93C8F" w14:textId="77777777" w:rsidR="009371D0" w:rsidRDefault="009371D0" w:rsidP="00041D23">
                            <w:pPr>
                              <w:pStyle w:val="a4"/>
                              <w:numPr>
                                <w:ilvl w:val="0"/>
                                <w:numId w:val="9"/>
                              </w:numPr>
                              <w:spacing w:after="160" w:line="259" w:lineRule="auto"/>
                              <w:jc w:val="both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كلما كان الجسم ابعد عن الناظر فإنه يبدو ........ حجما 5- الخيال دائما وأبدا : ........ و ...... و ...............</w:t>
                            </w:r>
                          </w:p>
                          <w:p w14:paraId="10C93C90" w14:textId="77777777" w:rsidR="009371D0" w:rsidRDefault="009371D0" w:rsidP="00396391">
                            <w:pPr>
                              <w:ind w:left="360"/>
                              <w:jc w:val="both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  <w:p w14:paraId="10C93C91" w14:textId="77777777" w:rsidR="009371D0" w:rsidRDefault="009371D0" w:rsidP="00396391">
                            <w:pPr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B43" id="Rectangle 120" o:spid="_x0000_s1093" style="position:absolute;left:0;text-align:left;margin-left:-2.4pt;margin-top:17pt;width:426.05pt;height:58.2pt;z-index:252033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" fillcolor="white [3201]" strokecolor="black [3200]" strokeweight="1pt">
                <v:textbox>
                  <w:txbxContent>
                    <w:p w14:paraId="10C93C8E" w14:textId="77777777" w:rsidR="009371D0" w:rsidRDefault="009371D0" w:rsidP="00396391">
                      <w:pPr>
                        <w:jc w:val="both"/>
                        <w:rPr>
                          <w:rtl/>
                        </w:rPr>
                      </w:pPr>
                      <w:r w:rsidRPr="00185EE1">
                        <w:rPr>
                          <w:rFonts w:hint="cs"/>
                          <w:color w:val="FF0000"/>
                          <w:rtl/>
                        </w:rPr>
                        <w:t xml:space="preserve">ملاحظة  : </w:t>
                      </w:r>
                    </w:p>
                    <w:p w14:paraId="10C93C8F" w14:textId="77777777" w:rsidR="009371D0" w:rsidRDefault="009371D0" w:rsidP="00041D23">
                      <w:pPr>
                        <w:pStyle w:val="a4"/>
                        <w:numPr>
                          <w:ilvl w:val="0"/>
                          <w:numId w:val="9"/>
                        </w:numPr>
                        <w:spacing w:after="160" w:line="259" w:lineRule="auto"/>
                        <w:jc w:val="both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كلما كان الجسم ابعد عن الناظر فإنه يبدو ........ حجما 5- الخيال دائما وأبدا : ........ و ...... و ...............</w:t>
                      </w:r>
                    </w:p>
                    <w:p w14:paraId="10C93C90" w14:textId="77777777" w:rsidR="009371D0" w:rsidRDefault="009371D0" w:rsidP="00396391">
                      <w:pPr>
                        <w:ind w:left="360"/>
                        <w:jc w:val="both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</w:p>
                    <w:p w14:paraId="10C93C91" w14:textId="77777777" w:rsidR="009371D0" w:rsidRDefault="009371D0" w:rsidP="00396391">
                      <w:pPr>
                        <w:jc w:val="both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10C92D52" w14:textId="77777777" w:rsidR="00396391" w:rsidRDefault="00396391" w:rsidP="00396391">
      <w:pPr>
        <w:rPr>
          <w:rtl/>
        </w:rPr>
      </w:pPr>
    </w:p>
    <w:p w14:paraId="10C92D53" w14:textId="77777777" w:rsidR="00396391" w:rsidRDefault="00396391" w:rsidP="00396391">
      <w:pPr>
        <w:rPr>
          <w:rtl/>
        </w:rPr>
      </w:pPr>
    </w:p>
    <w:p w14:paraId="10C92D54" w14:textId="77777777" w:rsidR="00396391" w:rsidRDefault="00396391" w:rsidP="00824000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10C93B45" wp14:editId="10C93B46">
                <wp:simplePos x="0" y="0"/>
                <wp:positionH relativeFrom="margin">
                  <wp:align>right</wp:align>
                </wp:positionH>
                <wp:positionV relativeFrom="paragraph">
                  <wp:posOffset>7620</wp:posOffset>
                </wp:positionV>
                <wp:extent cx="2066052" cy="279250"/>
                <wp:effectExtent l="0" t="0" r="10795" b="26035"/>
                <wp:wrapNone/>
                <wp:docPr id="121" name="Rounded Rectangle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052" cy="27925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92" w14:textId="77777777" w:rsidR="009371D0" w:rsidRDefault="009371D0" w:rsidP="0039639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حلات تكون الصور في المرايا المحدبة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C93B45" id="Rounded Rectangle 121" o:spid="_x0000_s1094" style="position:absolute;left:0;text-align:left;margin-left:111.5pt;margin-top:.6pt;width:162.7pt;height:22pt;z-index:25203609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" fillcolor="white [3201]" strokecolor="#ffc000 [3207]" strokeweight="1pt">
                <v:stroke joinstyle="miter"/>
                <v:textbox>
                  <w:txbxContent>
                    <w:p w14:paraId="10C93C92" w14:textId="77777777" w:rsidR="009371D0" w:rsidRDefault="009371D0" w:rsidP="00396391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حلات تكون الصور في المرايا المحدبة  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tbl>
      <w:tblPr>
        <w:tblStyle w:val="a3"/>
        <w:tblpPr w:leftFromText="180" w:rightFromText="180" w:vertAnchor="text" w:horzAnchor="margin" w:tblpXSpec="center" w:tblpY="184"/>
        <w:bidiVisual/>
        <w:tblW w:w="0" w:type="auto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396391" w14:paraId="10C92D6D" w14:textId="77777777" w:rsidTr="00C2650E">
        <w:trPr>
          <w:trHeight w:val="283"/>
        </w:trPr>
        <w:tc>
          <w:tcPr>
            <w:tcW w:w="283" w:type="dxa"/>
          </w:tcPr>
          <w:p w14:paraId="10C92D5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5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C" w14:textId="77777777" w:rsidR="00396391" w:rsidRDefault="00396391" w:rsidP="00C2650E">
            <w:pPr>
              <w:rPr>
                <w:rtl/>
              </w:rPr>
            </w:pPr>
          </w:p>
        </w:tc>
      </w:tr>
      <w:tr w:rsidR="00396391" w14:paraId="10C92D86" w14:textId="77777777" w:rsidTr="00C2650E">
        <w:trPr>
          <w:trHeight w:val="283"/>
        </w:trPr>
        <w:tc>
          <w:tcPr>
            <w:tcW w:w="283" w:type="dxa"/>
          </w:tcPr>
          <w:p w14:paraId="10C92D6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6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7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3" w14:textId="77777777" w:rsidR="00396391" w:rsidRDefault="00396391" w:rsidP="00C2650E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37120" behindDoc="0" locked="0" layoutInCell="1" allowOverlap="1" wp14:anchorId="10C93B47" wp14:editId="10C93B48">
                      <wp:simplePos x="0" y="0"/>
                      <wp:positionH relativeFrom="column">
                        <wp:posOffset>-62414</wp:posOffset>
                      </wp:positionH>
                      <wp:positionV relativeFrom="paragraph">
                        <wp:posOffset>179863</wp:posOffset>
                      </wp:positionV>
                      <wp:extent cx="3028620" cy="5285"/>
                      <wp:effectExtent l="0" t="0" r="19685" b="33020"/>
                      <wp:wrapNone/>
                      <wp:docPr id="122" name="Straight Connector 1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28620" cy="52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2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FC3B15F" id="Straight Connector 122" o:spid="_x0000_s1026" style="position:absolute;left:0;text-align:lef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9pt,14.15pt" to="233.5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" strokecolor="#70ad47 [3209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83" w:type="dxa"/>
          </w:tcPr>
          <w:p w14:paraId="10C92D8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5" w14:textId="77777777" w:rsidR="00396391" w:rsidRDefault="00396391" w:rsidP="00C2650E">
            <w:pPr>
              <w:rPr>
                <w:rtl/>
              </w:rPr>
            </w:pPr>
          </w:p>
        </w:tc>
      </w:tr>
      <w:tr w:rsidR="00396391" w14:paraId="10C92D9F" w14:textId="77777777" w:rsidTr="00C2650E">
        <w:trPr>
          <w:trHeight w:val="283"/>
        </w:trPr>
        <w:tc>
          <w:tcPr>
            <w:tcW w:w="283" w:type="dxa"/>
          </w:tcPr>
          <w:p w14:paraId="10C92D8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8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6" w14:textId="77777777" w:rsidR="00396391" w:rsidRDefault="00396391" w:rsidP="00C2650E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38144" behindDoc="0" locked="0" layoutInCell="1" allowOverlap="1" wp14:anchorId="10C93B49" wp14:editId="10C93B4A">
                      <wp:simplePos x="0" y="0"/>
                      <wp:positionH relativeFrom="column">
                        <wp:posOffset>-19829</wp:posOffset>
                      </wp:positionH>
                      <wp:positionV relativeFrom="paragraph">
                        <wp:posOffset>-601345</wp:posOffset>
                      </wp:positionV>
                      <wp:extent cx="65405" cy="1247140"/>
                      <wp:effectExtent l="19050" t="0" r="10795" b="10160"/>
                      <wp:wrapNone/>
                      <wp:docPr id="123" name="Moon 1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65405" cy="1247140"/>
                              </a:xfrm>
                              <a:prstGeom prst="moon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8493DC" id="Moon 123" o:spid="_x0000_s1026" type="#_x0000_t184" style="position:absolute;left:0;text-align:left;margin-left:-1.55pt;margin-top:-47.35pt;width:5.15pt;height:98.2pt;flip:x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" fillcolor="#5b9bd5 [3204]" strokecolor="#1f4d78 [1604]" strokeweight="1pt"/>
                  </w:pict>
                </mc:Fallback>
              </mc:AlternateContent>
            </w:r>
          </w:p>
        </w:tc>
        <w:tc>
          <w:tcPr>
            <w:tcW w:w="283" w:type="dxa"/>
          </w:tcPr>
          <w:p w14:paraId="10C92D9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9E" w14:textId="77777777" w:rsidR="00396391" w:rsidRDefault="00396391" w:rsidP="00C2650E">
            <w:pPr>
              <w:rPr>
                <w:rtl/>
              </w:rPr>
            </w:pPr>
          </w:p>
        </w:tc>
      </w:tr>
      <w:tr w:rsidR="00396391" w14:paraId="10C92DB8" w14:textId="77777777" w:rsidTr="00C2650E">
        <w:trPr>
          <w:trHeight w:val="283"/>
        </w:trPr>
        <w:tc>
          <w:tcPr>
            <w:tcW w:w="283" w:type="dxa"/>
          </w:tcPr>
          <w:p w14:paraId="10C92DA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7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8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9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A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B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C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D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E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AF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B0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B1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B2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B3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B4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B5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B6" w14:textId="77777777" w:rsidR="00396391" w:rsidRDefault="00396391" w:rsidP="00C2650E">
            <w:pPr>
              <w:rPr>
                <w:rtl/>
              </w:rPr>
            </w:pPr>
          </w:p>
        </w:tc>
        <w:tc>
          <w:tcPr>
            <w:tcW w:w="283" w:type="dxa"/>
          </w:tcPr>
          <w:p w14:paraId="10C92DB7" w14:textId="77777777" w:rsidR="00396391" w:rsidRDefault="00396391" w:rsidP="00C2650E">
            <w:pPr>
              <w:rPr>
                <w:rtl/>
              </w:rPr>
            </w:pPr>
          </w:p>
        </w:tc>
      </w:tr>
    </w:tbl>
    <w:p w14:paraId="10C92DB9" w14:textId="77777777" w:rsidR="00396391" w:rsidRDefault="00396391" w:rsidP="00396391">
      <w:pPr>
        <w:tabs>
          <w:tab w:val="left" w:pos="5526"/>
        </w:tabs>
        <w:rPr>
          <w:sz w:val="24"/>
          <w:szCs w:val="24"/>
          <w:rtl/>
        </w:rPr>
      </w:pPr>
    </w:p>
    <w:p w14:paraId="10C92DBA" w14:textId="77777777" w:rsidR="00396391" w:rsidRDefault="00396391" w:rsidP="00396391">
      <w:pPr>
        <w:tabs>
          <w:tab w:val="left" w:pos="5526"/>
        </w:tabs>
        <w:rPr>
          <w:sz w:val="24"/>
          <w:szCs w:val="24"/>
          <w:rtl/>
        </w:rPr>
      </w:pPr>
    </w:p>
    <w:p w14:paraId="10C92DBB" w14:textId="77777777" w:rsidR="00396391" w:rsidRDefault="00396391" w:rsidP="00396391">
      <w:pPr>
        <w:tabs>
          <w:tab w:val="left" w:pos="5526"/>
        </w:tabs>
        <w:rPr>
          <w:sz w:val="24"/>
          <w:szCs w:val="24"/>
          <w:rtl/>
        </w:rPr>
      </w:pPr>
    </w:p>
    <w:p w14:paraId="10C92DBC" w14:textId="77777777" w:rsidR="00396391" w:rsidRDefault="00396391" w:rsidP="00396391">
      <w:pPr>
        <w:tabs>
          <w:tab w:val="left" w:pos="5526"/>
        </w:tabs>
        <w:rPr>
          <w:sz w:val="24"/>
          <w:szCs w:val="24"/>
          <w:rtl/>
        </w:rPr>
      </w:pPr>
    </w:p>
    <w:p w14:paraId="10C92DBD" w14:textId="77777777" w:rsidR="00824000" w:rsidRDefault="00824000" w:rsidP="00396391">
      <w:pPr>
        <w:tabs>
          <w:tab w:val="left" w:pos="5526"/>
        </w:tabs>
        <w:rPr>
          <w:sz w:val="24"/>
          <w:szCs w:val="24"/>
          <w:rtl/>
        </w:rPr>
      </w:pPr>
    </w:p>
    <w:p w14:paraId="10C92DBE" w14:textId="77777777" w:rsidR="00396391" w:rsidRPr="00824000" w:rsidRDefault="00396391" w:rsidP="00824000">
      <w:pPr>
        <w:tabs>
          <w:tab w:val="left" w:pos="5526"/>
        </w:tabs>
        <w:rPr>
          <w:color w:val="FF0000"/>
          <w:sz w:val="24"/>
          <w:szCs w:val="24"/>
          <w:rtl/>
        </w:rPr>
      </w:pPr>
      <w:r w:rsidRPr="00185EE1">
        <w:rPr>
          <w:rFonts w:hint="cs"/>
          <w:color w:val="FF0000"/>
          <w:sz w:val="24"/>
          <w:szCs w:val="24"/>
          <w:rtl/>
        </w:rPr>
        <w:t xml:space="preserve">لماذا توضع مرايا محدبة على جانبي السيارات والحافلات والشاحنات وبالقرب من الزويا في المحلات التجارية الكبيررة ؟ </w:t>
      </w:r>
      <w:r w:rsidRPr="00A81A5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10C93B4B" wp14:editId="10C93B4C">
                <wp:simplePos x="0" y="0"/>
                <wp:positionH relativeFrom="column">
                  <wp:posOffset>-4352290</wp:posOffset>
                </wp:positionH>
                <wp:positionV relativeFrom="paragraph">
                  <wp:posOffset>-495300</wp:posOffset>
                </wp:positionV>
                <wp:extent cx="1313815" cy="955040"/>
                <wp:effectExtent l="1270" t="2540" r="0" b="4445"/>
                <wp:wrapNone/>
                <wp:docPr id="124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3815" cy="955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93C93" w14:textId="77777777" w:rsidR="009371D0" w:rsidRDefault="009371D0" w:rsidP="00396391">
                            <w:r w:rsidRPr="00F613FA">
                              <w:rPr>
                                <w:noProof/>
                              </w:rPr>
                              <w:drawing>
                                <wp:inline distT="0" distB="0" distL="0" distR="0" wp14:anchorId="10C93D05" wp14:editId="10C93D06">
                                  <wp:extent cx="1130935" cy="861695"/>
                                  <wp:effectExtent l="0" t="0" r="0" b="0"/>
                                  <wp:docPr id="126" name="Picture 126" descr="ICQ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ICQ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0935" cy="861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C93B4B" id="Text Box 124" o:spid="_x0000_s1095" type="#_x0000_t202" style="position:absolute;left:0;text-align:left;margin-left:-342.7pt;margin-top:-39pt;width:103.45pt;height:75.2pt;z-index:25203507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" filled="f" stroked="f">
                <v:textbox style="mso-fit-shape-to-text:t">
                  <w:txbxContent>
                    <w:p w14:paraId="10C93C93" w14:textId="77777777" w:rsidR="009371D0" w:rsidRDefault="009371D0" w:rsidP="00396391">
                      <w:r w:rsidRPr="00F613FA">
                        <w:rPr>
                          <w:noProof/>
                        </w:rPr>
                        <w:drawing>
                          <wp:inline distT="0" distB="0" distL="0" distR="0" wp14:anchorId="10C93D05" wp14:editId="10C93D06">
                            <wp:extent cx="1130935" cy="861695"/>
                            <wp:effectExtent l="0" t="0" r="0" b="0"/>
                            <wp:docPr id="126" name="Picture 126" descr="ICQ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ICQ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0935" cy="861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81A5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10C93B4D" wp14:editId="10C93B4E">
                <wp:simplePos x="0" y="0"/>
                <wp:positionH relativeFrom="column">
                  <wp:posOffset>-4352290</wp:posOffset>
                </wp:positionH>
                <wp:positionV relativeFrom="paragraph">
                  <wp:posOffset>-495300</wp:posOffset>
                </wp:positionV>
                <wp:extent cx="1313815" cy="955040"/>
                <wp:effectExtent l="1270" t="2540" r="0" b="4445"/>
                <wp:wrapNone/>
                <wp:docPr id="125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3815" cy="955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93C94" w14:textId="77777777" w:rsidR="009371D0" w:rsidRDefault="009371D0" w:rsidP="00396391">
                            <w:r w:rsidRPr="00F613FA">
                              <w:rPr>
                                <w:noProof/>
                              </w:rPr>
                              <w:drawing>
                                <wp:inline distT="0" distB="0" distL="0" distR="0" wp14:anchorId="10C93D07" wp14:editId="10C93D08">
                                  <wp:extent cx="1130935" cy="861695"/>
                                  <wp:effectExtent l="0" t="0" r="0" b="0"/>
                                  <wp:docPr id="127" name="Picture 127" descr="ICQ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ICQ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0935" cy="861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C93B4D" id="Text Box 125" o:spid="_x0000_s1096" type="#_x0000_t202" style="position:absolute;left:0;text-align:left;margin-left:-342.7pt;margin-top:-39pt;width:103.45pt;height:75.2pt;z-index:25203404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" filled="f" stroked="f">
                <v:textbox style="mso-fit-shape-to-text:t">
                  <w:txbxContent>
                    <w:p w14:paraId="10C93C94" w14:textId="77777777" w:rsidR="009371D0" w:rsidRDefault="009371D0" w:rsidP="00396391">
                      <w:r w:rsidRPr="00F613FA">
                        <w:rPr>
                          <w:noProof/>
                        </w:rPr>
                        <w:drawing>
                          <wp:inline distT="0" distB="0" distL="0" distR="0" wp14:anchorId="10C93D07" wp14:editId="10C93D08">
                            <wp:extent cx="1130935" cy="861695"/>
                            <wp:effectExtent l="0" t="0" r="0" b="0"/>
                            <wp:docPr id="127" name="Picture 127" descr="ICQ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ICQ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0935" cy="861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w:t>الجواب / حتى تعطي مجالا ................. للرؤية لانها تكون صورا ........</w:t>
      </w:r>
    </w:p>
    <w:p w14:paraId="10C92DBF" w14:textId="77777777" w:rsidR="00396391" w:rsidRPr="00824000" w:rsidRDefault="00396391" w:rsidP="00824000">
      <w:pPr>
        <w:tabs>
          <w:tab w:val="left" w:pos="5526"/>
        </w:tabs>
        <w:rPr>
          <w:color w:val="FF0000"/>
          <w:sz w:val="24"/>
          <w:szCs w:val="24"/>
          <w:rtl/>
        </w:rPr>
      </w:pPr>
      <w:r w:rsidRPr="00185EE1">
        <w:rPr>
          <w:rFonts w:hint="cs"/>
          <w:color w:val="FF0000"/>
          <w:sz w:val="24"/>
          <w:szCs w:val="24"/>
          <w:rtl/>
        </w:rPr>
        <w:t xml:space="preserve">يكتب على المرايا المحدبة الموضوعة على جانبي السيارة . الصورة التي تراها تبدو أبعد مما هي عليه علل ذلك ؟ </w:t>
      </w:r>
      <w:r>
        <w:rPr>
          <w:rFonts w:hint="cs"/>
          <w:sz w:val="24"/>
          <w:szCs w:val="24"/>
          <w:rtl/>
        </w:rPr>
        <w:t xml:space="preserve">الجواب / لان الصورة تكون ..... فيبدو للناظر اليها انها .............. </w:t>
      </w:r>
    </w:p>
    <w:p w14:paraId="10C92DC0" w14:textId="77777777" w:rsidR="00BE799E" w:rsidRDefault="00BE799E">
      <w:pPr>
        <w:rPr>
          <w:rtl/>
        </w:rPr>
      </w:pPr>
    </w:p>
    <w:p w14:paraId="10C92DC1" w14:textId="77777777" w:rsidR="006B3BF3" w:rsidRPr="00832303" w:rsidRDefault="006B3BF3" w:rsidP="00832303">
      <w:pPr>
        <w:rPr>
          <w:sz w:val="24"/>
          <w:szCs w:val="24"/>
          <w:rtl/>
        </w:rPr>
      </w:pPr>
      <w:r w:rsidRPr="00832303">
        <w:rPr>
          <w:rFonts w:hint="cs"/>
          <w:sz w:val="24"/>
          <w:szCs w:val="24"/>
          <w:rtl/>
        </w:rPr>
        <w:lastRenderedPageBreak/>
        <w:t>التاريخ ...............اختبار تشخيصي ................الدرس ........</w:t>
      </w:r>
      <w:r w:rsidR="002D6A1C" w:rsidRPr="00832303">
        <w:rPr>
          <w:rFonts w:hint="cs"/>
          <w:sz w:val="24"/>
          <w:szCs w:val="24"/>
          <w:rtl/>
        </w:rPr>
        <w:t xml:space="preserve">انكسار الضوء </w:t>
      </w:r>
      <w:r w:rsidRPr="00832303">
        <w:rPr>
          <w:rFonts w:hint="cs"/>
          <w:sz w:val="24"/>
          <w:szCs w:val="24"/>
          <w:rtl/>
        </w:rPr>
        <w:t>....</w:t>
      </w:r>
    </w:p>
    <w:p w14:paraId="10C92DC2" w14:textId="77777777" w:rsidR="006B3BF3" w:rsidRPr="00FA5913" w:rsidRDefault="006B3BF3" w:rsidP="006B3BF3">
      <w:pPr>
        <w:jc w:val="center"/>
        <w:rPr>
          <w:sz w:val="28"/>
          <w:szCs w:val="28"/>
          <w:rtl/>
        </w:rPr>
      </w:pPr>
      <w:r w:rsidRPr="00FA5913">
        <w:rPr>
          <w:rFonts w:hint="cs"/>
          <w:sz w:val="28"/>
          <w:szCs w:val="28"/>
          <w:rtl/>
        </w:rPr>
        <w:t xml:space="preserve">من خلال ما درستيه في درس انكسار الضوء </w:t>
      </w:r>
      <w:r>
        <w:rPr>
          <w:rFonts w:hint="cs"/>
          <w:sz w:val="28"/>
          <w:szCs w:val="28"/>
          <w:rtl/>
        </w:rPr>
        <w:t xml:space="preserve">ومشاهدتك لمقطع الفيديو </w:t>
      </w:r>
      <w:r w:rsidRPr="00FA5913">
        <w:rPr>
          <w:rFonts w:hint="cs"/>
          <w:sz w:val="28"/>
          <w:szCs w:val="28"/>
          <w:rtl/>
        </w:rPr>
        <w:t>اجيبي عن ما يلي :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4185"/>
        <w:gridCol w:w="4111"/>
      </w:tblGrid>
      <w:tr w:rsidR="006B3BF3" w:rsidRPr="006B3BF3" w14:paraId="10C92DC5" w14:textId="77777777" w:rsidTr="00832303">
        <w:tc>
          <w:tcPr>
            <w:tcW w:w="4185" w:type="dxa"/>
          </w:tcPr>
          <w:p w14:paraId="10C92DC3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معنى الانكسار للضوء</w:t>
            </w:r>
          </w:p>
        </w:tc>
        <w:tc>
          <w:tcPr>
            <w:tcW w:w="4111" w:type="dxa"/>
          </w:tcPr>
          <w:p w14:paraId="10C92DC4" w14:textId="77777777" w:rsidR="006B3BF3" w:rsidRPr="006B3BF3" w:rsidRDefault="006B3BF3" w:rsidP="006B3BF3">
            <w:pPr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C8" w14:textId="77777777" w:rsidTr="00832303">
        <w:tc>
          <w:tcPr>
            <w:tcW w:w="4185" w:type="dxa"/>
          </w:tcPr>
          <w:p w14:paraId="10C92DC6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سبب انكسار الضوء</w:t>
            </w:r>
          </w:p>
        </w:tc>
        <w:tc>
          <w:tcPr>
            <w:tcW w:w="4111" w:type="dxa"/>
          </w:tcPr>
          <w:p w14:paraId="10C92DC7" w14:textId="77777777" w:rsidR="006B3BF3" w:rsidRPr="006B3BF3" w:rsidRDefault="006B3BF3" w:rsidP="006B3BF3">
            <w:pPr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CB" w14:textId="77777777" w:rsidTr="00832303">
        <w:tc>
          <w:tcPr>
            <w:tcW w:w="4185" w:type="dxa"/>
          </w:tcPr>
          <w:p w14:paraId="10C92DC9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يختلف انكسار الضوء حسب</w:t>
            </w:r>
          </w:p>
        </w:tc>
        <w:tc>
          <w:tcPr>
            <w:tcW w:w="4111" w:type="dxa"/>
          </w:tcPr>
          <w:p w14:paraId="10C92DCA" w14:textId="77777777" w:rsidR="006B3BF3" w:rsidRPr="00832303" w:rsidRDefault="006B3BF3" w:rsidP="00832303">
            <w:pPr>
              <w:pStyle w:val="a4"/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CE" w14:textId="77777777" w:rsidTr="00832303">
        <w:tc>
          <w:tcPr>
            <w:tcW w:w="4185" w:type="dxa"/>
          </w:tcPr>
          <w:p w14:paraId="10C92DCC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قانون سنل</w:t>
            </w:r>
          </w:p>
        </w:tc>
        <w:tc>
          <w:tcPr>
            <w:tcW w:w="4111" w:type="dxa"/>
          </w:tcPr>
          <w:p w14:paraId="10C92DCD" w14:textId="77777777" w:rsidR="006B3BF3" w:rsidRPr="006B3BF3" w:rsidRDefault="006B3BF3" w:rsidP="006B3BF3">
            <w:pPr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D1" w14:textId="77777777" w:rsidTr="00832303">
        <w:tc>
          <w:tcPr>
            <w:tcW w:w="4185" w:type="dxa"/>
          </w:tcPr>
          <w:p w14:paraId="10C92DCF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العلاقة بين الزاوية ومعامل الانكسار</w:t>
            </w:r>
          </w:p>
        </w:tc>
        <w:tc>
          <w:tcPr>
            <w:tcW w:w="4111" w:type="dxa"/>
          </w:tcPr>
          <w:p w14:paraId="10C92DD0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D4" w14:textId="77777777" w:rsidTr="00832303">
        <w:tc>
          <w:tcPr>
            <w:tcW w:w="4185" w:type="dxa"/>
          </w:tcPr>
          <w:p w14:paraId="10C92DD2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معامل الانكسار</w:t>
            </w:r>
          </w:p>
        </w:tc>
        <w:tc>
          <w:tcPr>
            <w:tcW w:w="4111" w:type="dxa"/>
          </w:tcPr>
          <w:p w14:paraId="10C92DD3" w14:textId="77777777" w:rsidR="006B3BF3" w:rsidRPr="006B3BF3" w:rsidRDefault="006B3BF3" w:rsidP="006B3BF3">
            <w:pPr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D7" w14:textId="77777777" w:rsidTr="00832303">
        <w:tc>
          <w:tcPr>
            <w:tcW w:w="4185" w:type="dxa"/>
          </w:tcPr>
          <w:p w14:paraId="10C92DD5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معنى الانعكاس  الكلي الداخلي</w:t>
            </w:r>
          </w:p>
        </w:tc>
        <w:tc>
          <w:tcPr>
            <w:tcW w:w="4111" w:type="dxa"/>
          </w:tcPr>
          <w:p w14:paraId="10C92DD6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DA" w14:textId="77777777" w:rsidTr="00832303">
        <w:tc>
          <w:tcPr>
            <w:tcW w:w="4185" w:type="dxa"/>
          </w:tcPr>
          <w:p w14:paraId="10C92DD8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قانون الزاوية الحرجة للنعكاس الكلي الداخلي</w:t>
            </w:r>
          </w:p>
        </w:tc>
        <w:tc>
          <w:tcPr>
            <w:tcW w:w="4111" w:type="dxa"/>
          </w:tcPr>
          <w:p w14:paraId="10C92DD9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DD" w14:textId="77777777" w:rsidTr="00832303">
        <w:tc>
          <w:tcPr>
            <w:tcW w:w="4185" w:type="dxa"/>
          </w:tcPr>
          <w:p w14:paraId="10C92DDB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تطبيقات للنعكاس الكلي الدخلي</w:t>
            </w:r>
          </w:p>
        </w:tc>
        <w:tc>
          <w:tcPr>
            <w:tcW w:w="4111" w:type="dxa"/>
          </w:tcPr>
          <w:p w14:paraId="10C92DDC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E0" w14:textId="77777777" w:rsidTr="00832303">
        <w:tc>
          <w:tcPr>
            <w:tcW w:w="4185" w:type="dxa"/>
          </w:tcPr>
          <w:p w14:paraId="10C92DDE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ظواهر طبيعية للانعكاس الكلي الداخلي</w:t>
            </w:r>
          </w:p>
        </w:tc>
        <w:tc>
          <w:tcPr>
            <w:tcW w:w="4111" w:type="dxa"/>
          </w:tcPr>
          <w:p w14:paraId="10C92DDF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E3" w14:textId="77777777" w:rsidTr="00832303">
        <w:tc>
          <w:tcPr>
            <w:tcW w:w="4185" w:type="dxa"/>
          </w:tcPr>
          <w:p w14:paraId="10C92DE1" w14:textId="77777777" w:rsidR="006B3BF3" w:rsidRPr="006B3BF3" w:rsidRDefault="006B3BF3" w:rsidP="00832303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معنى التحليل ( التفريق ) للضوء</w:t>
            </w:r>
          </w:p>
        </w:tc>
        <w:tc>
          <w:tcPr>
            <w:tcW w:w="4111" w:type="dxa"/>
          </w:tcPr>
          <w:p w14:paraId="10C92DE2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E6" w14:textId="77777777" w:rsidTr="00832303">
        <w:tc>
          <w:tcPr>
            <w:tcW w:w="4185" w:type="dxa"/>
          </w:tcPr>
          <w:p w14:paraId="10C92DE4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وسليلة لتحليل الضوء</w:t>
            </w:r>
          </w:p>
        </w:tc>
        <w:tc>
          <w:tcPr>
            <w:tcW w:w="4111" w:type="dxa"/>
          </w:tcPr>
          <w:p w14:paraId="10C92DE5" w14:textId="77777777" w:rsidR="006B3BF3" w:rsidRPr="006B3BF3" w:rsidRDefault="006B3BF3" w:rsidP="006B3BF3">
            <w:pPr>
              <w:rPr>
                <w:sz w:val="24"/>
                <w:szCs w:val="24"/>
                <w:rtl/>
              </w:rPr>
            </w:pPr>
          </w:p>
        </w:tc>
      </w:tr>
      <w:tr w:rsidR="006B3BF3" w:rsidRPr="006B3BF3" w14:paraId="10C92DE9" w14:textId="77777777" w:rsidTr="00832303">
        <w:tc>
          <w:tcPr>
            <w:tcW w:w="4185" w:type="dxa"/>
          </w:tcPr>
          <w:p w14:paraId="10C92DE7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  <w:r w:rsidRPr="006B3BF3">
              <w:rPr>
                <w:rFonts w:hint="cs"/>
                <w:sz w:val="24"/>
                <w:szCs w:val="24"/>
                <w:rtl/>
              </w:rPr>
              <w:t>ظاهرة طبيعية سببها تحليل الضوء</w:t>
            </w:r>
          </w:p>
        </w:tc>
        <w:tc>
          <w:tcPr>
            <w:tcW w:w="4111" w:type="dxa"/>
          </w:tcPr>
          <w:p w14:paraId="10C92DE8" w14:textId="77777777" w:rsidR="006B3BF3" w:rsidRPr="006B3BF3" w:rsidRDefault="006B3BF3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</w:tbl>
    <w:p w14:paraId="10C92DEA" w14:textId="77777777" w:rsidR="006B3BF3" w:rsidRPr="00FA5913" w:rsidRDefault="006B3BF3" w:rsidP="006B3BF3">
      <w:pPr>
        <w:jc w:val="center"/>
        <w:rPr>
          <w:rFonts w:ascii="Lotus-Light" w:cs="Lotus-Light"/>
          <w:sz w:val="28"/>
          <w:szCs w:val="28"/>
          <w:rtl/>
        </w:rPr>
      </w:pPr>
      <w:r>
        <w:rPr>
          <w:rFonts w:ascii="Lotus-Light" w:cs="Lotus-Light" w:hint="cs"/>
          <w:sz w:val="28"/>
          <w:szCs w:val="28"/>
          <w:rtl/>
        </w:rPr>
        <w:t xml:space="preserve">بالرسم وضحي مايلي :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120"/>
        <w:gridCol w:w="2479"/>
        <w:gridCol w:w="3697"/>
      </w:tblGrid>
      <w:tr w:rsidR="006B3BF3" w:rsidRPr="00FA5913" w14:paraId="10C92DED" w14:textId="77777777" w:rsidTr="00C2650E">
        <w:tc>
          <w:tcPr>
            <w:tcW w:w="4728" w:type="dxa"/>
            <w:gridSpan w:val="2"/>
          </w:tcPr>
          <w:p w14:paraId="10C92DEB" w14:textId="77777777" w:rsidR="006B3BF3" w:rsidRPr="00FA5913" w:rsidRDefault="006B3BF3" w:rsidP="00C2650E">
            <w:pPr>
              <w:jc w:val="center"/>
              <w:rPr>
                <w:rFonts w:ascii="Lotus-Light" w:cs="Lotus-Light"/>
                <w:sz w:val="28"/>
                <w:szCs w:val="28"/>
                <w:rtl/>
              </w:rPr>
            </w:pPr>
            <w:r w:rsidRPr="00FA5913">
              <w:rPr>
                <w:rFonts w:ascii="Lotus-Light" w:cs="Lotus-Light" w:hint="cs"/>
                <w:sz w:val="28"/>
                <w:szCs w:val="28"/>
                <w:rtl/>
              </w:rPr>
              <w:t>العلاقة بين الزاوية ومعامل الانكسار</w:t>
            </w:r>
          </w:p>
        </w:tc>
        <w:tc>
          <w:tcPr>
            <w:tcW w:w="3794" w:type="dxa"/>
          </w:tcPr>
          <w:p w14:paraId="10C92DEC" w14:textId="77777777" w:rsidR="006B3BF3" w:rsidRPr="00FA5913" w:rsidRDefault="006B3BF3" w:rsidP="00C2650E">
            <w:pPr>
              <w:jc w:val="center"/>
              <w:rPr>
                <w:rFonts w:ascii="Lotus-Light" w:cs="Lotus-Light"/>
                <w:sz w:val="28"/>
                <w:szCs w:val="28"/>
                <w:rtl/>
              </w:rPr>
            </w:pPr>
            <w:r w:rsidRPr="00FA5913">
              <w:rPr>
                <w:rFonts w:ascii="Lotus-Light" w:cs="Lotus-Light" w:hint="cs"/>
                <w:sz w:val="28"/>
                <w:szCs w:val="28"/>
                <w:rtl/>
              </w:rPr>
              <w:t>ان</w:t>
            </w:r>
            <w:r>
              <w:rPr>
                <w:rFonts w:ascii="Lotus-Light" w:cs="Lotus-Light" w:hint="cs"/>
                <w:sz w:val="28"/>
                <w:szCs w:val="28"/>
                <w:rtl/>
              </w:rPr>
              <w:t>ع</w:t>
            </w:r>
            <w:r w:rsidRPr="00FA5913">
              <w:rPr>
                <w:rFonts w:ascii="Lotus-Light" w:cs="Lotus-Light" w:hint="cs"/>
                <w:sz w:val="28"/>
                <w:szCs w:val="28"/>
                <w:rtl/>
              </w:rPr>
              <w:t>كاس الكلي الداخلي والزاوية الحرجة</w:t>
            </w:r>
          </w:p>
        </w:tc>
      </w:tr>
      <w:tr w:rsidR="006B3BF3" w:rsidRPr="00FA5913" w14:paraId="10C92DF2" w14:textId="77777777" w:rsidTr="006B3BF3">
        <w:trPr>
          <w:trHeight w:val="3088"/>
        </w:trPr>
        <w:tc>
          <w:tcPr>
            <w:tcW w:w="2177" w:type="dxa"/>
          </w:tcPr>
          <w:p w14:paraId="10C92DEE" w14:textId="77777777" w:rsidR="006B3BF3" w:rsidRPr="00FA5913" w:rsidRDefault="006B3BF3" w:rsidP="00C2650E">
            <w:pPr>
              <w:jc w:val="center"/>
              <w:rPr>
                <w:rFonts w:ascii="Lotus-Light" w:cs="Lotus-Light"/>
                <w:sz w:val="28"/>
                <w:szCs w:val="28"/>
                <w:rtl/>
              </w:rPr>
            </w:pPr>
            <w:r>
              <w:rPr>
                <w:rFonts w:ascii="Lotus-Light" w:cs="Lotus-Light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45312" behindDoc="0" locked="0" layoutInCell="1" allowOverlap="1" wp14:anchorId="10C93B4F" wp14:editId="10C93B50">
                      <wp:simplePos x="0" y="0"/>
                      <wp:positionH relativeFrom="column">
                        <wp:posOffset>-2992755</wp:posOffset>
                      </wp:positionH>
                      <wp:positionV relativeFrom="paragraph">
                        <wp:posOffset>43815</wp:posOffset>
                      </wp:positionV>
                      <wp:extent cx="0" cy="769620"/>
                      <wp:effectExtent l="7620" t="5715" r="11430" b="5715"/>
                      <wp:wrapNone/>
                      <wp:docPr id="57" name="Straight Arrow Connector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696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008EAD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7" o:spid="_x0000_s1026" type="#_x0000_t32" style="position:absolute;left:0;text-align:left;margin-left:-235.65pt;margin-top:3.45pt;width:0;height:60.6pt;z-index:25204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"/>
                  </w:pict>
                </mc:Fallback>
              </mc:AlternateContent>
            </w:r>
            <w:r>
              <w:rPr>
                <w:rFonts w:ascii="Lotus-Light" w:cs="Lotus-Light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44288" behindDoc="0" locked="0" layoutInCell="1" allowOverlap="1" wp14:anchorId="10C93B51" wp14:editId="10C93B52">
                      <wp:simplePos x="0" y="0"/>
                      <wp:positionH relativeFrom="column">
                        <wp:posOffset>-3510915</wp:posOffset>
                      </wp:positionH>
                      <wp:positionV relativeFrom="paragraph">
                        <wp:posOffset>356235</wp:posOffset>
                      </wp:positionV>
                      <wp:extent cx="1097280" cy="457200"/>
                      <wp:effectExtent l="13335" t="13335" r="13335" b="24765"/>
                      <wp:wrapNone/>
                      <wp:docPr id="56" name="Rectangl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457200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1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1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F54F5A9" id="Rectangle 56" o:spid="_x0000_s1026" style="position:absolute;left:0;text-align:left;margin-left:-276.45pt;margin-top:28.05pt;width:86.4pt;height:36pt;z-index:25204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" fillcolor="white [3201]" strokecolor="#9cc2e5 [1940]" strokeweight="1pt">
                      <v:fill color2="#bdd6ee [1300]" focus="100%" type="gradient"/>
                      <v:shadow on="t" color="#1f4d78 [1604]" opacity=".5" offset="1pt"/>
                    </v:rect>
                  </w:pict>
                </mc:Fallback>
              </mc:AlternateContent>
            </w:r>
          </w:p>
          <w:p w14:paraId="10C92DEF" w14:textId="77777777" w:rsidR="006B3BF3" w:rsidRPr="00FA5913" w:rsidRDefault="006B3BF3" w:rsidP="006B3BF3">
            <w:pPr>
              <w:rPr>
                <w:rFonts w:ascii="Lotus-Light" w:cs="Lotus-Light"/>
                <w:sz w:val="28"/>
                <w:szCs w:val="28"/>
                <w:rtl/>
              </w:rPr>
            </w:pPr>
            <w:r>
              <w:rPr>
                <w:rFonts w:ascii="Lotus-Light" w:cs="Lotus-Light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40192" behindDoc="0" locked="0" layoutInCell="1" allowOverlap="1" wp14:anchorId="10C93B53" wp14:editId="10C93B54">
                      <wp:simplePos x="0" y="0"/>
                      <wp:positionH relativeFrom="column">
                        <wp:posOffset>30532</wp:posOffset>
                      </wp:positionH>
                      <wp:positionV relativeFrom="paragraph">
                        <wp:posOffset>342642</wp:posOffset>
                      </wp:positionV>
                      <wp:extent cx="1097280" cy="457200"/>
                      <wp:effectExtent l="7620" t="9525" r="9525" b="28575"/>
                      <wp:wrapNone/>
                      <wp:docPr id="52" name="Rectangl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457200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1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1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8D64787" id="Rectangle 52" o:spid="_x0000_s1026" style="position:absolute;left:0;text-align:left;margin-left:2.4pt;margin-top:27pt;width:86.4pt;height:36pt;z-index:25204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" fillcolor="white [3201]" strokecolor="#9cc2e5 [1940]" strokeweight="1pt">
                      <v:fill color2="#bdd6ee [1300]" focus="100%" type="gradient"/>
                      <v:shadow on="t" color="#1f4d78 [1604]" opacity=".5" offset="1pt"/>
                    </v:rect>
                  </w:pict>
                </mc:Fallback>
              </mc:AlternateContent>
            </w:r>
            <w:r>
              <w:rPr>
                <w:rFonts w:ascii="Lotus-Light" w:cs="Lotus-Light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41216" behindDoc="0" locked="0" layoutInCell="1" allowOverlap="1" wp14:anchorId="10C93B55" wp14:editId="10C93B56">
                      <wp:simplePos x="0" y="0"/>
                      <wp:positionH relativeFrom="column">
                        <wp:posOffset>601002</wp:posOffset>
                      </wp:positionH>
                      <wp:positionV relativeFrom="paragraph">
                        <wp:posOffset>24645</wp:posOffset>
                      </wp:positionV>
                      <wp:extent cx="0" cy="769620"/>
                      <wp:effectExtent l="7620" t="5715" r="11430" b="5715"/>
                      <wp:wrapNone/>
                      <wp:docPr id="53" name="Straight Arrow Connector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696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2B5A82" id="Straight Arrow Connector 53" o:spid="_x0000_s1026" type="#_x0000_t32" style="position:absolute;left:0;text-align:left;margin-left:47.3pt;margin-top:1.95pt;width:0;height:60.6pt;z-index:25204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"/>
                  </w:pict>
                </mc:Fallback>
              </mc:AlternateContent>
            </w:r>
          </w:p>
        </w:tc>
        <w:tc>
          <w:tcPr>
            <w:tcW w:w="2551" w:type="dxa"/>
          </w:tcPr>
          <w:p w14:paraId="10C92DF0" w14:textId="77777777" w:rsidR="006B3BF3" w:rsidRPr="00FA5913" w:rsidRDefault="006B3BF3" w:rsidP="00C2650E">
            <w:pPr>
              <w:jc w:val="center"/>
              <w:rPr>
                <w:rFonts w:ascii="Lotus-Light" w:cs="Lotus-Light"/>
                <w:sz w:val="28"/>
                <w:szCs w:val="28"/>
                <w:rtl/>
              </w:rPr>
            </w:pPr>
            <w:r>
              <w:rPr>
                <w:rFonts w:ascii="Lotus-Light" w:cs="Lotus-Light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43264" behindDoc="0" locked="0" layoutInCell="1" allowOverlap="1" wp14:anchorId="10C93B57" wp14:editId="10C93B58">
                      <wp:simplePos x="0" y="0"/>
                      <wp:positionH relativeFrom="column">
                        <wp:posOffset>630778</wp:posOffset>
                      </wp:positionH>
                      <wp:positionV relativeFrom="paragraph">
                        <wp:posOffset>512136</wp:posOffset>
                      </wp:positionV>
                      <wp:extent cx="0" cy="769620"/>
                      <wp:effectExtent l="11430" t="11430" r="7620" b="9525"/>
                      <wp:wrapNone/>
                      <wp:docPr id="55" name="Straight Arrow Connector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696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ED122B" id="Straight Arrow Connector 55" o:spid="_x0000_s1026" type="#_x0000_t32" style="position:absolute;left:0;text-align:left;margin-left:49.65pt;margin-top:40.35pt;width:0;height:60.6pt;z-index:25204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"/>
                  </w:pict>
                </mc:Fallback>
              </mc:AlternateContent>
            </w:r>
            <w:r>
              <w:rPr>
                <w:rFonts w:ascii="Lotus-Light" w:cs="Lotus-Light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42240" behindDoc="0" locked="0" layoutInCell="1" allowOverlap="1" wp14:anchorId="10C93B59" wp14:editId="10C93B5A">
                      <wp:simplePos x="0" y="0"/>
                      <wp:positionH relativeFrom="column">
                        <wp:posOffset>120650</wp:posOffset>
                      </wp:positionH>
                      <wp:positionV relativeFrom="paragraph">
                        <wp:posOffset>532937</wp:posOffset>
                      </wp:positionV>
                      <wp:extent cx="1097280" cy="457200"/>
                      <wp:effectExtent l="13335" t="15240" r="13335" b="22860"/>
                      <wp:wrapNone/>
                      <wp:docPr id="54" name="Rectangl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457200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1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1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60393DE" id="Rectangle 54" o:spid="_x0000_s1026" style="position:absolute;left:0;text-align:left;margin-left:9.5pt;margin-top:41.95pt;width:86.4pt;height:36pt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" fillcolor="white [3201]" strokecolor="#9cc2e5 [1940]" strokeweight="1pt">
                      <v:fill color2="#bdd6ee [1300]" focus="100%" type="gradient"/>
                      <v:shadow on="t" color="#1f4d78 [1604]" opacity=".5" offset="1pt"/>
                    </v:rect>
                  </w:pict>
                </mc:Fallback>
              </mc:AlternateContent>
            </w:r>
          </w:p>
        </w:tc>
        <w:tc>
          <w:tcPr>
            <w:tcW w:w="3794" w:type="dxa"/>
          </w:tcPr>
          <w:p w14:paraId="10C92DF1" w14:textId="77777777" w:rsidR="006B3BF3" w:rsidRPr="00FA5913" w:rsidRDefault="006B3BF3" w:rsidP="00C2650E">
            <w:pPr>
              <w:jc w:val="center"/>
              <w:rPr>
                <w:rFonts w:ascii="Lotus-Light" w:cs="Lotus-Light"/>
                <w:sz w:val="28"/>
                <w:szCs w:val="28"/>
                <w:rtl/>
              </w:rPr>
            </w:pPr>
          </w:p>
        </w:tc>
      </w:tr>
    </w:tbl>
    <w:p w14:paraId="10C92DF3" w14:textId="77777777" w:rsidR="006B3BF3" w:rsidRDefault="006B3BF3" w:rsidP="006B3BF3">
      <w:pPr>
        <w:rPr>
          <w:rtl/>
        </w:rPr>
      </w:pPr>
    </w:p>
    <w:p w14:paraId="10C92DF4" w14:textId="77777777" w:rsidR="007A5631" w:rsidRDefault="007A5631" w:rsidP="002D6A1C">
      <w:pPr>
        <w:jc w:val="center"/>
        <w:rPr>
          <w:sz w:val="28"/>
          <w:szCs w:val="28"/>
          <w:rtl/>
        </w:rPr>
      </w:pPr>
    </w:p>
    <w:p w14:paraId="10C92DF5" w14:textId="77777777" w:rsidR="007A5631" w:rsidRDefault="007A5631" w:rsidP="002D6A1C">
      <w:pPr>
        <w:jc w:val="center"/>
        <w:rPr>
          <w:sz w:val="28"/>
          <w:szCs w:val="28"/>
          <w:rtl/>
        </w:rPr>
      </w:pPr>
    </w:p>
    <w:p w14:paraId="10C92DF6" w14:textId="77777777" w:rsidR="006B3BF3" w:rsidRPr="002D6A1C" w:rsidRDefault="002D6A1C" w:rsidP="002D6A1C"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التاريخ ...............................الدرس ........العدسات المحدبة والمقعرة  ....</w:t>
      </w:r>
      <w:r w:rsidR="006B3BF3">
        <w:rPr>
          <w:noProof/>
          <w:rtl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10C93B5B" wp14:editId="10C93B5C">
                <wp:simplePos x="0" y="0"/>
                <wp:positionH relativeFrom="column">
                  <wp:posOffset>548324</wp:posOffset>
                </wp:positionH>
                <wp:positionV relativeFrom="paragraph">
                  <wp:posOffset>209173</wp:posOffset>
                </wp:positionV>
                <wp:extent cx="3872753" cy="283611"/>
                <wp:effectExtent l="0" t="0" r="13970" b="21590"/>
                <wp:wrapNone/>
                <wp:docPr id="58" name="Rounded Rectangl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753" cy="283611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95" w14:textId="77777777" w:rsidR="009371D0" w:rsidRDefault="009371D0" w:rsidP="006B3BF3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عدسة : هي جسم ............... محدد بسطحين كروين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C93B5B" id="Rounded Rectangle 58" o:spid="_x0000_s1097" style="position:absolute;left:0;text-align:left;margin-left:43.2pt;margin-top:16.45pt;width:304.95pt;height:22.35pt;z-index:252047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" fillcolor="white [3201]" strokecolor="#70ad47 [3209]" strokeweight="1pt">
                <v:stroke joinstyle="miter"/>
                <v:textbox>
                  <w:txbxContent>
                    <w:p w14:paraId="10C93C95" w14:textId="77777777" w:rsidR="009371D0" w:rsidRDefault="009371D0" w:rsidP="006B3BF3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العدسة : هي جسم ............... محدد بسطحين كروين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0C92DF7" w14:textId="77777777" w:rsidR="006B3BF3" w:rsidRDefault="006B3BF3" w:rsidP="006B3BF3">
      <w:pPr>
        <w:jc w:val="center"/>
        <w:rPr>
          <w:rtl/>
        </w:rPr>
      </w:pPr>
    </w:p>
    <w:p w14:paraId="10C92DF8" w14:textId="77777777" w:rsidR="006B3BF3" w:rsidRDefault="006B3BF3" w:rsidP="006B3BF3">
      <w:pPr>
        <w:jc w:val="center"/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10C93B5D" wp14:editId="10C93B5E">
                <wp:simplePos x="0" y="0"/>
                <wp:positionH relativeFrom="margin">
                  <wp:align>left</wp:align>
                </wp:positionH>
                <wp:positionV relativeFrom="paragraph">
                  <wp:posOffset>104653</wp:posOffset>
                </wp:positionV>
                <wp:extent cx="2156419" cy="381071"/>
                <wp:effectExtent l="0" t="0" r="15875" b="19050"/>
                <wp:wrapNone/>
                <wp:docPr id="59" name="Rounded Rectangl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6419" cy="381071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96" w14:textId="77777777" w:rsidR="009371D0" w:rsidRDefault="009371D0" w:rsidP="006B3BF3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عدسة ......... ( المفرقة 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C93B5D" id="Rounded Rectangle 59" o:spid="_x0000_s1098" style="position:absolute;left:0;text-align:left;margin-left:0;margin-top:8.25pt;width:169.8pt;height:30pt;z-index:252049408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" fillcolor="white [3201]" strokecolor="#ed7d31 [3205]" strokeweight="1pt">
                <v:stroke joinstyle="miter"/>
                <v:textbox>
                  <w:txbxContent>
                    <w:p w14:paraId="10C93C96" w14:textId="77777777" w:rsidR="009371D0" w:rsidRDefault="009371D0" w:rsidP="006B3BF3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العدسة ......... ( المفرقة ) 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10C93B5F" wp14:editId="10C93B60">
                <wp:simplePos x="0" y="0"/>
                <wp:positionH relativeFrom="column">
                  <wp:posOffset>3555572</wp:posOffset>
                </wp:positionH>
                <wp:positionV relativeFrom="paragraph">
                  <wp:posOffset>36826</wp:posOffset>
                </wp:positionV>
                <wp:extent cx="2156419" cy="381071"/>
                <wp:effectExtent l="0" t="0" r="15875" b="19050"/>
                <wp:wrapNone/>
                <wp:docPr id="60" name="Rounded Rectangl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6419" cy="381071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97" w14:textId="77777777" w:rsidR="009371D0" w:rsidRDefault="009371D0" w:rsidP="006B3BF3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عدسة ............ ( المجمعة 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C93B5F" id="Rounded Rectangle 60" o:spid="_x0000_s1099" style="position:absolute;left:0;text-align:left;margin-left:279.95pt;margin-top:2.9pt;width:169.8pt;height:30pt;z-index:252048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" fillcolor="white [3201]" strokecolor="#5b9bd5 [3204]" strokeweight="1pt">
                <v:stroke joinstyle="miter"/>
                <v:textbox>
                  <w:txbxContent>
                    <w:p w14:paraId="10C93C97" w14:textId="77777777" w:rsidR="009371D0" w:rsidRDefault="009371D0" w:rsidP="006B3BF3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العدسة ............ ( المجمعة )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0C92DF9" w14:textId="77777777" w:rsidR="006B3BF3" w:rsidRDefault="006B3BF3" w:rsidP="006B3BF3">
      <w:pPr>
        <w:rPr>
          <w:rtl/>
        </w:rPr>
      </w:pPr>
    </w:p>
    <w:tbl>
      <w:tblPr>
        <w:tblStyle w:val="a3"/>
        <w:bidiVisual/>
        <w:tblW w:w="0" w:type="auto"/>
        <w:tblBorders>
          <w:top w:val="single" w:sz="4" w:space="0" w:color="8496B0" w:themeColor="text2" w:themeTint="99"/>
          <w:left w:val="single" w:sz="4" w:space="0" w:color="8496B0" w:themeColor="text2" w:themeTint="99"/>
          <w:bottom w:val="single" w:sz="4" w:space="0" w:color="8496B0" w:themeColor="text2" w:themeTint="99"/>
          <w:right w:val="single" w:sz="4" w:space="0" w:color="8496B0" w:themeColor="text2" w:themeTint="99"/>
          <w:insideH w:val="single" w:sz="4" w:space="0" w:color="8496B0" w:themeColor="text2" w:themeTint="99"/>
          <w:insideV w:val="single" w:sz="4" w:space="0" w:color="8496B0" w:themeColor="text2" w:themeTint="99"/>
        </w:tblBorders>
        <w:tblLook w:val="04A0" w:firstRow="1" w:lastRow="0" w:firstColumn="1" w:lastColumn="0" w:noHBand="0" w:noVBand="1"/>
      </w:tblPr>
      <w:tblGrid>
        <w:gridCol w:w="261"/>
        <w:gridCol w:w="260"/>
        <w:gridCol w:w="260"/>
        <w:gridCol w:w="260"/>
        <w:gridCol w:w="260"/>
        <w:gridCol w:w="260"/>
        <w:gridCol w:w="260"/>
        <w:gridCol w:w="259"/>
        <w:gridCol w:w="259"/>
        <w:gridCol w:w="259"/>
        <w:gridCol w:w="259"/>
        <w:gridCol w:w="259"/>
        <w:gridCol w:w="1554"/>
        <w:gridCol w:w="259"/>
        <w:gridCol w:w="259"/>
        <w:gridCol w:w="259"/>
        <w:gridCol w:w="259"/>
        <w:gridCol w:w="259"/>
        <w:gridCol w:w="259"/>
        <w:gridCol w:w="259"/>
        <w:gridCol w:w="259"/>
        <w:gridCol w:w="259"/>
        <w:gridCol w:w="259"/>
        <w:gridCol w:w="259"/>
        <w:gridCol w:w="259"/>
        <w:gridCol w:w="259"/>
        <w:gridCol w:w="259"/>
      </w:tblGrid>
      <w:tr w:rsidR="006B3BF3" w14:paraId="10C92E15" w14:textId="77777777" w:rsidTr="00C2650E">
        <w:tc>
          <w:tcPr>
            <w:tcW w:w="261" w:type="dxa"/>
          </w:tcPr>
          <w:p w14:paraId="10C92DFA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DFB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DFC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DFD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DFE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DFF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00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1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2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3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4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5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1554" w:type="dxa"/>
            <w:vMerge w:val="restart"/>
          </w:tcPr>
          <w:p w14:paraId="10C92E06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7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8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9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A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B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C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D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E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0F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10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11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12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13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14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</w:tr>
      <w:tr w:rsidR="006B3BF3" w14:paraId="10C92E31" w14:textId="77777777" w:rsidTr="00C2650E">
        <w:tc>
          <w:tcPr>
            <w:tcW w:w="261" w:type="dxa"/>
          </w:tcPr>
          <w:p w14:paraId="10C92E16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17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18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19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52480" behindDoc="0" locked="0" layoutInCell="1" allowOverlap="1" wp14:anchorId="10C93B61" wp14:editId="10C93B62">
                      <wp:simplePos x="0" y="0"/>
                      <wp:positionH relativeFrom="column">
                        <wp:posOffset>53975</wp:posOffset>
                      </wp:positionH>
                      <wp:positionV relativeFrom="paragraph">
                        <wp:posOffset>-154920</wp:posOffset>
                      </wp:positionV>
                      <wp:extent cx="127133" cy="655238"/>
                      <wp:effectExtent l="0" t="0" r="25400" b="12065"/>
                      <wp:wrapNone/>
                      <wp:docPr id="61" name="Oval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7133" cy="655238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oval w14:anchorId="20ABDB04" id="Oval 61" o:spid="_x0000_s1026" style="position:absolute;left:0;text-align:left;margin-left:4.25pt;margin-top:-12.2pt;width:10pt;height:51.6pt;z-index:252052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" fillcolor="#5b9bd5 [3204]" strokecolor="#1f4d78 [1604]" strokeweight="1pt">
                      <v:stroke joinstyle="miter"/>
                    </v:oval>
                  </w:pict>
                </mc:Fallback>
              </mc:AlternateContent>
            </w:r>
          </w:p>
        </w:tc>
        <w:tc>
          <w:tcPr>
            <w:tcW w:w="260" w:type="dxa"/>
          </w:tcPr>
          <w:p w14:paraId="10C92E1A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1B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1C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1D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1E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1F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0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1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1554" w:type="dxa"/>
            <w:vMerge/>
          </w:tcPr>
          <w:p w14:paraId="10C92E22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3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4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5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6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7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8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9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A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B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C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D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E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2F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30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</w:tr>
      <w:tr w:rsidR="006B3BF3" w14:paraId="10C92E4D" w14:textId="77777777" w:rsidTr="00C2650E">
        <w:tc>
          <w:tcPr>
            <w:tcW w:w="261" w:type="dxa"/>
          </w:tcPr>
          <w:p w14:paraId="10C92E32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33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34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35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36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37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60" w:type="dxa"/>
          </w:tcPr>
          <w:p w14:paraId="10C92E38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39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3A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3B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3C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3D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1554" w:type="dxa"/>
            <w:vMerge/>
          </w:tcPr>
          <w:p w14:paraId="10C92E3E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3F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0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1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2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3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4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5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6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7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8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9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A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B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59" w:type="dxa"/>
          </w:tcPr>
          <w:p w14:paraId="10C92E4C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</w:tr>
    </w:tbl>
    <w:p w14:paraId="10C92E4E" w14:textId="77777777" w:rsidR="006B3BF3" w:rsidRDefault="006B3BF3" w:rsidP="006B3BF3">
      <w:pPr>
        <w:jc w:val="center"/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10C93B63" wp14:editId="10C93B64">
                <wp:simplePos x="0" y="0"/>
                <wp:positionH relativeFrom="column">
                  <wp:posOffset>2551670</wp:posOffset>
                </wp:positionH>
                <wp:positionV relativeFrom="paragraph">
                  <wp:posOffset>157687</wp:posOffset>
                </wp:positionV>
                <wp:extent cx="2955754" cy="883508"/>
                <wp:effectExtent l="0" t="0" r="16510" b="12065"/>
                <wp:wrapNone/>
                <wp:docPr id="62" name="Rectangle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5754" cy="88350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98" w14:textId="77777777" w:rsidR="009371D0" w:rsidRDefault="009371D0" w:rsidP="006B3BF3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مميزاتها : </w:t>
                            </w:r>
                          </w:p>
                          <w:p w14:paraId="10C93C99" w14:textId="77777777" w:rsidR="009371D0" w:rsidRDefault="009371D0" w:rsidP="00041D23">
                            <w:pPr>
                              <w:pStyle w:val="a4"/>
                              <w:numPr>
                                <w:ilvl w:val="0"/>
                                <w:numId w:val="10"/>
                              </w:numPr>
                              <w:spacing w:after="160" w:line="259" w:lineRule="auto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تعمل على ......... الاشعة الساقطة عليها في البؤرة </w:t>
                            </w:r>
                          </w:p>
                          <w:p w14:paraId="10C93C9A" w14:textId="77777777" w:rsidR="009371D0" w:rsidRDefault="009371D0" w:rsidP="00041D23">
                            <w:pPr>
                              <w:pStyle w:val="a4"/>
                              <w:numPr>
                                <w:ilvl w:val="0"/>
                                <w:numId w:val="10"/>
                              </w:numPr>
                              <w:spacing w:after="160" w:line="259" w:lineRule="auto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تعكي صورة ........ القريبة منها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B63" id="Rectangle 62" o:spid="_x0000_s1100" style="position:absolute;left:0;text-align:left;margin-left:200.9pt;margin-top:12.4pt;width:232.75pt;height:69.55pt;z-index:25205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" fillcolor="white [3201]" strokecolor="#4472c4 [3208]" strokeweight="1pt">
                <v:textbox>
                  <w:txbxContent>
                    <w:p w14:paraId="10C93C98" w14:textId="77777777" w:rsidR="009371D0" w:rsidRDefault="009371D0" w:rsidP="006B3BF3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مميزاتها : </w:t>
                      </w:r>
                    </w:p>
                    <w:p w14:paraId="10C93C99" w14:textId="77777777" w:rsidR="009371D0" w:rsidRDefault="009371D0" w:rsidP="00041D23">
                      <w:pPr>
                        <w:pStyle w:val="a4"/>
                        <w:numPr>
                          <w:ilvl w:val="0"/>
                          <w:numId w:val="10"/>
                        </w:numPr>
                        <w:spacing w:after="160" w:line="259" w:lineRule="auto"/>
                      </w:pPr>
                      <w:r>
                        <w:rPr>
                          <w:rFonts w:hint="cs"/>
                          <w:rtl/>
                        </w:rPr>
                        <w:t xml:space="preserve">تعمل على ......... الاشعة الساقطة عليها في البؤرة </w:t>
                      </w:r>
                    </w:p>
                    <w:p w14:paraId="10C93C9A" w14:textId="77777777" w:rsidR="009371D0" w:rsidRDefault="009371D0" w:rsidP="00041D23">
                      <w:pPr>
                        <w:pStyle w:val="a4"/>
                        <w:numPr>
                          <w:ilvl w:val="0"/>
                          <w:numId w:val="10"/>
                        </w:numPr>
                        <w:spacing w:after="160" w:line="259" w:lineRule="auto"/>
                      </w:pPr>
                      <w:r>
                        <w:rPr>
                          <w:rFonts w:hint="cs"/>
                          <w:rtl/>
                        </w:rPr>
                        <w:t xml:space="preserve">تعكي صورة ........ القريبة منها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10C93B65" wp14:editId="10C93B66">
                <wp:simplePos x="0" y="0"/>
                <wp:positionH relativeFrom="margin">
                  <wp:posOffset>-506627</wp:posOffset>
                </wp:positionH>
                <wp:positionV relativeFrom="paragraph">
                  <wp:posOffset>65010</wp:posOffset>
                </wp:positionV>
                <wp:extent cx="2770402" cy="1155357"/>
                <wp:effectExtent l="0" t="0" r="11430" b="26035"/>
                <wp:wrapNone/>
                <wp:docPr id="63" name="Rectangl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70402" cy="115535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9B" w14:textId="77777777" w:rsidR="009371D0" w:rsidRDefault="009371D0" w:rsidP="006B3BF3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مميزاتها : </w:t>
                            </w:r>
                          </w:p>
                          <w:p w14:paraId="10C93C9C" w14:textId="77777777" w:rsidR="009371D0" w:rsidRDefault="009371D0" w:rsidP="00041D23">
                            <w:pPr>
                              <w:pStyle w:val="a4"/>
                              <w:numPr>
                                <w:ilvl w:val="0"/>
                                <w:numId w:val="11"/>
                              </w:numPr>
                              <w:spacing w:after="160" w:line="259" w:lineRule="auto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تعمل على .............. الاشعة الساقطة عليها وامتداد الاشعة المنكسرة تمر في البؤرة </w:t>
                            </w:r>
                          </w:p>
                          <w:p w14:paraId="10C93C9D" w14:textId="77777777" w:rsidR="009371D0" w:rsidRDefault="009371D0" w:rsidP="00041D23">
                            <w:pPr>
                              <w:pStyle w:val="a4"/>
                              <w:numPr>
                                <w:ilvl w:val="0"/>
                                <w:numId w:val="11"/>
                              </w:numPr>
                              <w:spacing w:after="160" w:line="259" w:lineRule="auto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تعطي صورة ......... للاجسام مهما كان بعدها  </w:t>
                            </w:r>
                          </w:p>
                          <w:p w14:paraId="10C93C9E" w14:textId="77777777" w:rsidR="009371D0" w:rsidRDefault="009371D0" w:rsidP="006B3BF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B65" id="Rectangle 63" o:spid="_x0000_s1101" style="position:absolute;left:0;text-align:left;margin-left:-39.9pt;margin-top:5.1pt;width:218.15pt;height:90.95pt;z-index:252051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" fillcolor="white [3201]" strokecolor="#4472c4 [3208]" strokeweight="1pt">
                <v:textbox>
                  <w:txbxContent>
                    <w:p w14:paraId="10C93C9B" w14:textId="77777777" w:rsidR="009371D0" w:rsidRDefault="009371D0" w:rsidP="006B3BF3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مميزاتها : </w:t>
                      </w:r>
                    </w:p>
                    <w:p w14:paraId="10C93C9C" w14:textId="77777777" w:rsidR="009371D0" w:rsidRDefault="009371D0" w:rsidP="00041D23">
                      <w:pPr>
                        <w:pStyle w:val="a4"/>
                        <w:numPr>
                          <w:ilvl w:val="0"/>
                          <w:numId w:val="11"/>
                        </w:numPr>
                        <w:spacing w:after="160" w:line="259" w:lineRule="auto"/>
                      </w:pPr>
                      <w:r>
                        <w:rPr>
                          <w:rFonts w:hint="cs"/>
                          <w:rtl/>
                        </w:rPr>
                        <w:t xml:space="preserve">تعمل على .............. الاشعة الساقطة عليها وامتداد الاشعة المنكسرة تمر في البؤرة </w:t>
                      </w:r>
                    </w:p>
                    <w:p w14:paraId="10C93C9D" w14:textId="77777777" w:rsidR="009371D0" w:rsidRDefault="009371D0" w:rsidP="00041D23">
                      <w:pPr>
                        <w:pStyle w:val="a4"/>
                        <w:numPr>
                          <w:ilvl w:val="0"/>
                          <w:numId w:val="11"/>
                        </w:numPr>
                        <w:spacing w:after="160" w:line="259" w:lineRule="auto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تعطي صورة ......... للاجسام مهما كان بعدها  </w:t>
                      </w:r>
                    </w:p>
                    <w:p w14:paraId="10C93C9E" w14:textId="77777777" w:rsidR="009371D0" w:rsidRDefault="009371D0" w:rsidP="006B3BF3"/>
                  </w:txbxContent>
                </v:textbox>
                <w10:wrap anchorx="margin"/>
              </v:rect>
            </w:pict>
          </mc:Fallback>
        </mc:AlternateContent>
      </w:r>
    </w:p>
    <w:p w14:paraId="10C92E4F" w14:textId="77777777" w:rsidR="006B3BF3" w:rsidRDefault="006B3BF3" w:rsidP="006B3BF3">
      <w:pPr>
        <w:jc w:val="center"/>
        <w:rPr>
          <w:rtl/>
        </w:rPr>
      </w:pPr>
    </w:p>
    <w:p w14:paraId="10C92E50" w14:textId="77777777" w:rsidR="006B3BF3" w:rsidRDefault="006B3BF3" w:rsidP="006B3BF3">
      <w:pPr>
        <w:jc w:val="center"/>
        <w:rPr>
          <w:rtl/>
        </w:rPr>
      </w:pPr>
    </w:p>
    <w:p w14:paraId="10C92E51" w14:textId="77777777" w:rsidR="006B3BF3" w:rsidRDefault="006B3BF3" w:rsidP="006B3BF3">
      <w:pP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10C93B67" wp14:editId="10C93B68">
                <wp:simplePos x="0" y="0"/>
                <wp:positionH relativeFrom="column">
                  <wp:posOffset>-392052</wp:posOffset>
                </wp:positionH>
                <wp:positionV relativeFrom="paragraph">
                  <wp:posOffset>211901</wp:posOffset>
                </wp:positionV>
                <wp:extent cx="2968133" cy="376518"/>
                <wp:effectExtent l="0" t="0" r="22860" b="24130"/>
                <wp:wrapNone/>
                <wp:docPr id="64" name="Rectangle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8133" cy="37651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9F" w14:textId="77777777" w:rsidR="009371D0" w:rsidRDefault="009371D0" w:rsidP="006B3BF3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بؤرة ...... لانها ........ فيها ...... الاشعة المنكسر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C93B67" id="Rectangle 64" o:spid="_x0000_s1102" style="position:absolute;left:0;text-align:left;margin-left:-30.85pt;margin-top:16.7pt;width:233.7pt;height:29.6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" fillcolor="white [3201]" strokecolor="#70ad47 [3209]" strokeweight="1pt">
                <v:textbox>
                  <w:txbxContent>
                    <w:p w14:paraId="10C93C9F" w14:textId="77777777" w:rsidR="009371D0" w:rsidRDefault="009371D0" w:rsidP="006B3BF3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البؤرة ...... لانها ........ فيها ...... الاشعة المنكسرة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10C93B69" wp14:editId="10C93B6A">
                <wp:simplePos x="0" y="0"/>
                <wp:positionH relativeFrom="column">
                  <wp:posOffset>2777199</wp:posOffset>
                </wp:positionH>
                <wp:positionV relativeFrom="paragraph">
                  <wp:posOffset>234367</wp:posOffset>
                </wp:positionV>
                <wp:extent cx="2968133" cy="376518"/>
                <wp:effectExtent l="0" t="0" r="22860" b="24130"/>
                <wp:wrapNone/>
                <wp:docPr id="65" name="Rectangle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8133" cy="37651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A0" w14:textId="77777777" w:rsidR="009371D0" w:rsidRDefault="009371D0" w:rsidP="006B3BF3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بؤرة ...... لانها ........ فيها نفس الاشعة المنكسر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C93B69" id="Rectangle 65" o:spid="_x0000_s1103" style="position:absolute;left:0;text-align:left;margin-left:218.7pt;margin-top:18.45pt;width:233.7pt;height:29.6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" fillcolor="white [3201]" strokecolor="#70ad47 [3209]" strokeweight="1pt">
                <v:textbox>
                  <w:txbxContent>
                    <w:p w14:paraId="10C93CA0" w14:textId="77777777" w:rsidR="009371D0" w:rsidRDefault="009371D0" w:rsidP="006B3BF3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البؤرة ...... لانها ........ فيها نفس الاشعة المنكسرة </w:t>
                      </w:r>
                    </w:p>
                  </w:txbxContent>
                </v:textbox>
              </v:rect>
            </w:pict>
          </mc:Fallback>
        </mc:AlternateContent>
      </w:r>
    </w:p>
    <w:p w14:paraId="10C92E52" w14:textId="77777777" w:rsidR="006B3BF3" w:rsidRDefault="006B3BF3" w:rsidP="006B3BF3">
      <w:pPr>
        <w:rPr>
          <w:rtl/>
        </w:rPr>
      </w:pPr>
    </w:p>
    <w:p w14:paraId="10C92E53" w14:textId="77777777" w:rsidR="006B3BF3" w:rsidRDefault="006B3BF3" w:rsidP="006B3BF3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10C93B6B" wp14:editId="10C93B6C">
                <wp:simplePos x="0" y="0"/>
                <wp:positionH relativeFrom="column">
                  <wp:posOffset>739588</wp:posOffset>
                </wp:positionH>
                <wp:positionV relativeFrom="paragraph">
                  <wp:posOffset>139907</wp:posOffset>
                </wp:positionV>
                <wp:extent cx="4386186" cy="557442"/>
                <wp:effectExtent l="0" t="0" r="14605" b="14605"/>
                <wp:wrapNone/>
                <wp:docPr id="66" name="Rounded Rectangle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186" cy="557442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A1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ستخدامات العدسات في حياتنا اليومية : </w:t>
                            </w:r>
                          </w:p>
                          <w:p w14:paraId="10C93CA2" w14:textId="77777777" w:rsidR="009371D0" w:rsidRDefault="009371D0" w:rsidP="006B3BF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C93B6B" id="Rounded Rectangle 66" o:spid="_x0000_s1104" style="position:absolute;left:0;text-align:left;margin-left:58.25pt;margin-top:11pt;width:345.35pt;height:43.9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" fillcolor="white [3201]" strokecolor="#ed7d31 [3205]" strokeweight="1pt">
                <v:stroke joinstyle="miter"/>
                <v:textbox>
                  <w:txbxContent>
                    <w:p w14:paraId="10C93CA1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استخدامات العدسات في حياتنا اليومية : </w:t>
                      </w:r>
                    </w:p>
                    <w:p w14:paraId="10C93CA2" w14:textId="77777777" w:rsidR="009371D0" w:rsidRDefault="009371D0" w:rsidP="006B3BF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10C92E54" w14:textId="77777777" w:rsidR="006B3BF3" w:rsidRDefault="006B3BF3" w:rsidP="006B3BF3">
      <w:pPr>
        <w:rPr>
          <w:rtl/>
        </w:rPr>
      </w:pPr>
    </w:p>
    <w:p w14:paraId="10C92E55" w14:textId="77777777" w:rsidR="006B3BF3" w:rsidRDefault="006B3BF3" w:rsidP="006B3BF3">
      <w:pPr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10C93B6D" wp14:editId="10C93B6E">
                <wp:simplePos x="0" y="0"/>
                <wp:positionH relativeFrom="margin">
                  <wp:posOffset>60200</wp:posOffset>
                </wp:positionH>
                <wp:positionV relativeFrom="paragraph">
                  <wp:posOffset>291604</wp:posOffset>
                </wp:positionV>
                <wp:extent cx="3000938" cy="1755452"/>
                <wp:effectExtent l="0" t="0" r="28575" b="16510"/>
                <wp:wrapNone/>
                <wp:docPr id="128" name="Rectangle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938" cy="175545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A3" w14:textId="77777777" w:rsidR="009371D0" w:rsidRPr="00C94706" w:rsidRDefault="009371D0" w:rsidP="006B3BF3">
                            <w:pPr>
                              <w:rPr>
                                <w:u w:val="single"/>
                                <w:rtl/>
                              </w:rPr>
                            </w:pPr>
                            <w:r w:rsidRPr="00C94706">
                              <w:rPr>
                                <w:rFonts w:hint="cs"/>
                                <w:u w:val="single"/>
                                <w:rtl/>
                              </w:rPr>
                              <w:t xml:space="preserve">عند رسم صور الجسم الواقع أمام العدسة المحدبة اتبع الخطوات الاتية </w:t>
                            </w:r>
                          </w:p>
                          <w:p w14:paraId="10C93CA4" w14:textId="77777777" w:rsidR="009371D0" w:rsidRDefault="009371D0" w:rsidP="00041D23">
                            <w:pPr>
                              <w:pStyle w:val="a4"/>
                              <w:numPr>
                                <w:ilvl w:val="0"/>
                                <w:numId w:val="12"/>
                              </w:numPr>
                              <w:spacing w:after="160" w:line="259" w:lineRule="auto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الشعاع الساقط والموازي للمحور الرئيسي</w:t>
                            </w:r>
                          </w:p>
                          <w:p w14:paraId="10C93CA5" w14:textId="77777777" w:rsidR="009371D0" w:rsidRDefault="009371D0" w:rsidP="006B3BF3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ينكسر .............................................</w:t>
                            </w:r>
                          </w:p>
                          <w:p w14:paraId="10C93CA6" w14:textId="77777777" w:rsidR="009371D0" w:rsidRDefault="009371D0" w:rsidP="00041D23">
                            <w:pPr>
                              <w:pStyle w:val="a4"/>
                              <w:numPr>
                                <w:ilvl w:val="0"/>
                                <w:numId w:val="12"/>
                              </w:numPr>
                              <w:spacing w:after="160" w:line="259" w:lineRule="auto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شعاع الساقط والمار بالبؤرة </w:t>
                            </w:r>
                          </w:p>
                          <w:p w14:paraId="10C93CA7" w14:textId="77777777" w:rsidR="009371D0" w:rsidRDefault="009371D0" w:rsidP="006B3BF3">
                            <w:pPr>
                              <w:pStyle w:val="a4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ينكسر في ................</w:t>
                            </w:r>
                          </w:p>
                          <w:p w14:paraId="10C93CA8" w14:textId="77777777" w:rsidR="009371D0" w:rsidRDefault="009371D0" w:rsidP="00041D23">
                            <w:pPr>
                              <w:pStyle w:val="a4"/>
                              <w:numPr>
                                <w:ilvl w:val="0"/>
                                <w:numId w:val="12"/>
                              </w:numPr>
                              <w:spacing w:after="160" w:line="259" w:lineRule="auto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شعاع المار بمركز العدسة ينفذ دون ان ينكسر </w:t>
                            </w:r>
                          </w:p>
                          <w:p w14:paraId="10C93CA9" w14:textId="77777777" w:rsidR="009371D0" w:rsidRDefault="009371D0" w:rsidP="006B3BF3">
                            <w:pPr>
                              <w:rPr>
                                <w:rtl/>
                              </w:rPr>
                            </w:pPr>
                          </w:p>
                          <w:p w14:paraId="10C93CAA" w14:textId="77777777" w:rsidR="009371D0" w:rsidRDefault="009371D0" w:rsidP="006B3BF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B6D" id="Rectangle 128" o:spid="_x0000_s1105" style="position:absolute;left:0;text-align:left;margin-left:4.75pt;margin-top:22.95pt;width:236.3pt;height:138.2pt;z-index:252056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" fillcolor="white [3201]" strokecolor="#70ad47 [3209]" strokeweight="1pt">
                <v:textbox>
                  <w:txbxContent>
                    <w:p w14:paraId="10C93CA3" w14:textId="77777777" w:rsidR="009371D0" w:rsidRPr="00C94706" w:rsidRDefault="009371D0" w:rsidP="006B3BF3">
                      <w:pPr>
                        <w:rPr>
                          <w:u w:val="single"/>
                          <w:rtl/>
                        </w:rPr>
                      </w:pPr>
                      <w:r w:rsidRPr="00C94706">
                        <w:rPr>
                          <w:rFonts w:hint="cs"/>
                          <w:u w:val="single"/>
                          <w:rtl/>
                        </w:rPr>
                        <w:t xml:space="preserve">عند رسم صور الجسم الواقع أمام العدسة المحدبة اتبع الخطوات الاتية </w:t>
                      </w:r>
                    </w:p>
                    <w:p w14:paraId="10C93CA4" w14:textId="77777777" w:rsidR="009371D0" w:rsidRDefault="009371D0" w:rsidP="00041D23">
                      <w:pPr>
                        <w:pStyle w:val="a4"/>
                        <w:numPr>
                          <w:ilvl w:val="0"/>
                          <w:numId w:val="12"/>
                        </w:numPr>
                        <w:spacing w:after="160" w:line="259" w:lineRule="auto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الشعاع الساقط والموازي للمحور الرئيسي</w:t>
                      </w:r>
                    </w:p>
                    <w:p w14:paraId="10C93CA5" w14:textId="77777777" w:rsidR="009371D0" w:rsidRDefault="009371D0" w:rsidP="006B3BF3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ينكسر .............................................</w:t>
                      </w:r>
                    </w:p>
                    <w:p w14:paraId="10C93CA6" w14:textId="77777777" w:rsidR="009371D0" w:rsidRDefault="009371D0" w:rsidP="00041D23">
                      <w:pPr>
                        <w:pStyle w:val="a4"/>
                        <w:numPr>
                          <w:ilvl w:val="0"/>
                          <w:numId w:val="12"/>
                        </w:numPr>
                        <w:spacing w:after="160" w:line="259" w:lineRule="auto"/>
                      </w:pPr>
                      <w:r>
                        <w:rPr>
                          <w:rFonts w:hint="cs"/>
                          <w:rtl/>
                        </w:rPr>
                        <w:t xml:space="preserve">الشعاع الساقط والمار بالبؤرة </w:t>
                      </w:r>
                    </w:p>
                    <w:p w14:paraId="10C93CA7" w14:textId="77777777" w:rsidR="009371D0" w:rsidRDefault="009371D0" w:rsidP="006B3BF3">
                      <w:pPr>
                        <w:pStyle w:val="a4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ينكسر في ................</w:t>
                      </w:r>
                    </w:p>
                    <w:p w14:paraId="10C93CA8" w14:textId="77777777" w:rsidR="009371D0" w:rsidRDefault="009371D0" w:rsidP="00041D23">
                      <w:pPr>
                        <w:pStyle w:val="a4"/>
                        <w:numPr>
                          <w:ilvl w:val="0"/>
                          <w:numId w:val="12"/>
                        </w:numPr>
                        <w:spacing w:after="160" w:line="259" w:lineRule="auto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الشعاع المار بمركز العدسة ينفذ دون ان ينكسر </w:t>
                      </w:r>
                    </w:p>
                    <w:p w14:paraId="10C93CA9" w14:textId="77777777" w:rsidR="009371D0" w:rsidRDefault="009371D0" w:rsidP="006B3BF3">
                      <w:pPr>
                        <w:rPr>
                          <w:rtl/>
                        </w:rPr>
                      </w:pPr>
                    </w:p>
                    <w:p w14:paraId="10C93CAA" w14:textId="77777777" w:rsidR="009371D0" w:rsidRDefault="009371D0" w:rsidP="006B3BF3"/>
                  </w:txbxContent>
                </v:textbox>
                <w10:wrap anchorx="margin"/>
              </v:rect>
            </w:pict>
          </mc:Fallback>
        </mc:AlternateContent>
      </w:r>
    </w:p>
    <w:tbl>
      <w:tblPr>
        <w:tblStyle w:val="a3"/>
        <w:bidiVisual/>
        <w:tblW w:w="0" w:type="auto"/>
        <w:tblBorders>
          <w:top w:val="single" w:sz="4" w:space="0" w:color="8496B0" w:themeColor="text2" w:themeTint="99"/>
          <w:left w:val="single" w:sz="4" w:space="0" w:color="8496B0" w:themeColor="text2" w:themeTint="99"/>
          <w:bottom w:val="single" w:sz="4" w:space="0" w:color="8496B0" w:themeColor="text2" w:themeTint="99"/>
          <w:right w:val="single" w:sz="4" w:space="0" w:color="8496B0" w:themeColor="text2" w:themeTint="99"/>
          <w:insideH w:val="single" w:sz="4" w:space="0" w:color="8496B0" w:themeColor="text2" w:themeTint="99"/>
          <w:insideV w:val="single" w:sz="4" w:space="0" w:color="8496B0" w:themeColor="text2" w:themeTint="99"/>
        </w:tblBorders>
        <w:tblLook w:val="04A0" w:firstRow="1" w:lastRow="0" w:firstColumn="1" w:lastColumn="0" w:noHBand="0" w:noVBand="1"/>
      </w:tblPr>
      <w:tblGrid>
        <w:gridCol w:w="315"/>
        <w:gridCol w:w="314"/>
        <w:gridCol w:w="314"/>
        <w:gridCol w:w="314"/>
        <w:gridCol w:w="314"/>
        <w:gridCol w:w="314"/>
        <w:gridCol w:w="314"/>
        <w:gridCol w:w="314"/>
      </w:tblGrid>
      <w:tr w:rsidR="006B3BF3" w14:paraId="10C92E5E" w14:textId="77777777" w:rsidTr="00C2650E">
        <w:tc>
          <w:tcPr>
            <w:tcW w:w="315" w:type="dxa"/>
          </w:tcPr>
          <w:p w14:paraId="10C92E56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57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58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59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2057600" behindDoc="0" locked="0" layoutInCell="1" allowOverlap="1" wp14:anchorId="10C93B6F" wp14:editId="10C93B70">
                      <wp:simplePos x="0" y="0"/>
                      <wp:positionH relativeFrom="column">
                        <wp:posOffset>63310</wp:posOffset>
                      </wp:positionH>
                      <wp:positionV relativeFrom="paragraph">
                        <wp:posOffset>27305</wp:posOffset>
                      </wp:positionV>
                      <wp:extent cx="127000" cy="654685"/>
                      <wp:effectExtent l="0" t="0" r="25400" b="12065"/>
                      <wp:wrapNone/>
                      <wp:docPr id="129" name="Oval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7000" cy="654685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oval w14:anchorId="689EDB57" id="Oval 129" o:spid="_x0000_s1026" style="position:absolute;left:0;text-align:left;margin-left:5pt;margin-top:2.15pt;width:10pt;height:51.55pt;z-index:252057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" filled="f" strokecolor="black [3200]" strokeweight="1pt">
                      <v:stroke joinstyle="miter"/>
                    </v:oval>
                  </w:pict>
                </mc:Fallback>
              </mc:AlternateContent>
            </w:r>
          </w:p>
        </w:tc>
        <w:tc>
          <w:tcPr>
            <w:tcW w:w="314" w:type="dxa"/>
          </w:tcPr>
          <w:p w14:paraId="10C92E5A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5B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5C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5D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</w:tr>
      <w:tr w:rsidR="006B3BF3" w14:paraId="10C92E67" w14:textId="77777777" w:rsidTr="00C2650E">
        <w:tc>
          <w:tcPr>
            <w:tcW w:w="315" w:type="dxa"/>
          </w:tcPr>
          <w:p w14:paraId="10C92E5F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0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1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2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3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4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5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6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</w:tr>
      <w:tr w:rsidR="006B3BF3" w14:paraId="10C92E70" w14:textId="77777777" w:rsidTr="00C2650E">
        <w:tc>
          <w:tcPr>
            <w:tcW w:w="315" w:type="dxa"/>
          </w:tcPr>
          <w:p w14:paraId="10C92E68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9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A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B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C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D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E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6F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</w:tr>
      <w:tr w:rsidR="006B3BF3" w14:paraId="10C92E79" w14:textId="77777777" w:rsidTr="00C2650E">
        <w:tc>
          <w:tcPr>
            <w:tcW w:w="315" w:type="dxa"/>
          </w:tcPr>
          <w:p w14:paraId="10C92E71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72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73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74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75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76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77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314" w:type="dxa"/>
          </w:tcPr>
          <w:p w14:paraId="10C92E78" w14:textId="77777777" w:rsidR="006B3BF3" w:rsidRDefault="006B3BF3" w:rsidP="00C2650E">
            <w:pPr>
              <w:rPr>
                <w:sz w:val="24"/>
                <w:szCs w:val="24"/>
                <w:rtl/>
              </w:rPr>
            </w:pPr>
          </w:p>
        </w:tc>
      </w:tr>
    </w:tbl>
    <w:p w14:paraId="10C92E7A" w14:textId="77777777" w:rsidR="006B3BF3" w:rsidRDefault="006B3BF3" w:rsidP="006B3BF3">
      <w:pPr>
        <w:rPr>
          <w:rtl/>
        </w:rPr>
      </w:pPr>
    </w:p>
    <w:p w14:paraId="10C92E7B" w14:textId="77777777" w:rsidR="006B3BF3" w:rsidRDefault="006B3BF3" w:rsidP="006B3BF3">
      <w:pPr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10C93B71" wp14:editId="10C93B72">
                <wp:simplePos x="0" y="0"/>
                <wp:positionH relativeFrom="column">
                  <wp:posOffset>1546413</wp:posOffset>
                </wp:positionH>
                <wp:positionV relativeFrom="paragraph">
                  <wp:posOffset>210131</wp:posOffset>
                </wp:positionV>
                <wp:extent cx="2072888" cy="317840"/>
                <wp:effectExtent l="0" t="0" r="22860" b="25400"/>
                <wp:wrapNone/>
                <wp:docPr id="131" name="Rectangle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2888" cy="31784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AB" w14:textId="77777777" w:rsidR="009371D0" w:rsidRPr="008B6DA5" w:rsidRDefault="009371D0" w:rsidP="006B3BF3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8B6DA5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عيوب العدسات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الكروي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B71" id="Rectangle 131" o:spid="_x0000_s1106" style="position:absolute;left:0;text-align:left;margin-left:121.75pt;margin-top:16.55pt;width:163.2pt;height:25.05pt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" fillcolor="white [3201]" strokecolor="#ed7d31 [3205]" strokeweight="1pt">
                <v:textbox>
                  <w:txbxContent>
                    <w:p w14:paraId="10C93CAB" w14:textId="77777777" w:rsidR="009371D0" w:rsidRPr="008B6DA5" w:rsidRDefault="009371D0" w:rsidP="006B3BF3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8B6DA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عيوب العدسات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الكروية </w:t>
                      </w:r>
                    </w:p>
                  </w:txbxContent>
                </v:textbox>
              </v:rect>
            </w:pict>
          </mc:Fallback>
        </mc:AlternateContent>
      </w:r>
    </w:p>
    <w:p w14:paraId="10C92E7C" w14:textId="77777777" w:rsidR="006B3BF3" w:rsidRDefault="006B3BF3" w:rsidP="006B3BF3">
      <w:r>
        <w:rPr>
          <w:noProof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10C93B73" wp14:editId="10C93B74">
                <wp:simplePos x="0" y="0"/>
                <wp:positionH relativeFrom="column">
                  <wp:posOffset>357939</wp:posOffset>
                </wp:positionH>
                <wp:positionV relativeFrom="paragraph">
                  <wp:posOffset>433457</wp:posOffset>
                </wp:positionV>
                <wp:extent cx="2072640" cy="1691885"/>
                <wp:effectExtent l="0" t="0" r="22860" b="22860"/>
                <wp:wrapNone/>
                <wp:docPr id="132" name="Rectangle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2640" cy="16918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AC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زوغان اللوني : </w:t>
                            </w:r>
                          </w:p>
                          <w:p w14:paraId="10C93CAD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هو ظهور الجسم عند النظر اليه من خلال العسة محاطا ............ </w:t>
                            </w:r>
                          </w:p>
                          <w:p w14:paraId="10C93CAE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اسبابه ....................</w:t>
                            </w:r>
                          </w:p>
                          <w:p w14:paraId="10C93CAF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علاجه / .......................... </w:t>
                            </w:r>
                          </w:p>
                          <w:p w14:paraId="10C93CB0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هي نظام مكون من عدستين او اكثر </w:t>
                            </w:r>
                          </w:p>
                          <w:p w14:paraId="10C93CB1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  <w:p w14:paraId="10C93CB2" w14:textId="77777777" w:rsidR="009371D0" w:rsidRPr="008B6DA5" w:rsidRDefault="009371D0" w:rsidP="006B3BF3">
                            <w:pPr>
                              <w:jc w:val="center"/>
                            </w:pPr>
                            <w:r w:rsidRPr="008B6DA5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B73" id="Rectangle 132" o:spid="_x0000_s1107" style="position:absolute;left:0;text-align:left;margin-left:28.2pt;margin-top:34.15pt;width:163.2pt;height:133.2pt;z-index:25206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" fillcolor="white [3201]" strokecolor="#ed7d31 [3205]" strokeweight="1pt">
                <v:textbox>
                  <w:txbxContent>
                    <w:p w14:paraId="10C93CAC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الزوغان اللوني : </w:t>
                      </w:r>
                    </w:p>
                    <w:p w14:paraId="10C93CAD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هو ظهور الجسم عند النظر اليه من خلال العسة محاطا ............ </w:t>
                      </w:r>
                    </w:p>
                    <w:p w14:paraId="10C93CAE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اسبابه ....................</w:t>
                      </w:r>
                    </w:p>
                    <w:p w14:paraId="10C93CAF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علاجه / .......................... </w:t>
                      </w:r>
                    </w:p>
                    <w:p w14:paraId="10C93CB0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هي نظام مكون من عدستين او اكثر </w:t>
                      </w:r>
                    </w:p>
                    <w:p w14:paraId="10C93CB1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</w:p>
                    <w:p w14:paraId="10C93CB2" w14:textId="77777777" w:rsidR="009371D0" w:rsidRPr="008B6DA5" w:rsidRDefault="009371D0" w:rsidP="006B3BF3">
                      <w:pPr>
                        <w:jc w:val="center"/>
                      </w:pPr>
                      <w:r w:rsidRPr="008B6DA5">
                        <w:rPr>
                          <w:rFonts w:hint="cs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10C93B75" wp14:editId="10C93B76">
                <wp:simplePos x="0" y="0"/>
                <wp:positionH relativeFrom="column">
                  <wp:posOffset>3619704</wp:posOffset>
                </wp:positionH>
                <wp:positionV relativeFrom="paragraph">
                  <wp:posOffset>350811</wp:posOffset>
                </wp:positionV>
                <wp:extent cx="2072640" cy="1794571"/>
                <wp:effectExtent l="0" t="0" r="22860" b="15240"/>
                <wp:wrapNone/>
                <wp:docPr id="133" name="Rectangle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2640" cy="179457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B3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لزوغان الكروي : </w:t>
                            </w:r>
                          </w:p>
                          <w:p w14:paraId="10C93CB4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هو :  عدم قدرة العدسة الكروية على ..... الاشعة المتوازية جميعها في نقطة واحدة </w:t>
                            </w:r>
                          </w:p>
                          <w:p w14:paraId="10C93CB5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اسبابه : ........... سطح العدسة </w:t>
                            </w:r>
                          </w:p>
                          <w:p w14:paraId="10C93CB6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علاجه : مراعاة ان تكون الاشعة التي تسقط على العدسة قريبة من المحور الرئيسي .....................</w:t>
                            </w:r>
                          </w:p>
                          <w:p w14:paraId="10C93CB7" w14:textId="77777777" w:rsidR="009371D0" w:rsidRDefault="009371D0" w:rsidP="006B3BF3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  <w:p w14:paraId="10C93CB8" w14:textId="77777777" w:rsidR="009371D0" w:rsidRPr="008B6DA5" w:rsidRDefault="009371D0" w:rsidP="006B3BF3">
                            <w:pPr>
                              <w:jc w:val="center"/>
                            </w:pPr>
                            <w:r w:rsidRPr="008B6DA5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C93B75" id="Rectangle 133" o:spid="_x0000_s1108" style="position:absolute;left:0;text-align:left;margin-left:285pt;margin-top:27.6pt;width:163.2pt;height:141.3pt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" fillcolor="white [3201]" strokecolor="#ed7d31 [3205]" strokeweight="1pt">
                <v:textbox>
                  <w:txbxContent>
                    <w:p w14:paraId="10C93CB3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الزوغان الكروي : </w:t>
                      </w:r>
                    </w:p>
                    <w:p w14:paraId="10C93CB4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هو :  عدم قدرة العدسة الكروية على ..... الاشعة المتوازية جميعها في نقطة واحدة </w:t>
                      </w:r>
                    </w:p>
                    <w:p w14:paraId="10C93CB5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اسبابه : ........... سطح العدسة </w:t>
                      </w:r>
                    </w:p>
                    <w:p w14:paraId="10C93CB6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علاجه : مراعاة ان تكون الاشعة التي تسقط على العدسة قريبة من المحور الرئيسي .....................</w:t>
                      </w:r>
                    </w:p>
                    <w:p w14:paraId="10C93CB7" w14:textId="77777777" w:rsidR="009371D0" w:rsidRDefault="009371D0" w:rsidP="006B3BF3">
                      <w:pPr>
                        <w:jc w:val="center"/>
                        <w:rPr>
                          <w:rtl/>
                        </w:rPr>
                      </w:pPr>
                    </w:p>
                    <w:p w14:paraId="10C93CB8" w14:textId="77777777" w:rsidR="009371D0" w:rsidRPr="008B6DA5" w:rsidRDefault="009371D0" w:rsidP="006B3BF3">
                      <w:pPr>
                        <w:jc w:val="center"/>
                      </w:pPr>
                      <w:r w:rsidRPr="008B6DA5">
                        <w:rPr>
                          <w:rFonts w:hint="cs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10C92E7D" w14:textId="77777777" w:rsidR="006B3BF3" w:rsidRDefault="006B3BF3">
      <w:pPr>
        <w:rPr>
          <w:rtl/>
        </w:rPr>
      </w:pPr>
    </w:p>
    <w:p w14:paraId="10C92E7E" w14:textId="77777777" w:rsidR="00824000" w:rsidRDefault="00824000">
      <w:pPr>
        <w:rPr>
          <w:rtl/>
        </w:rPr>
      </w:pPr>
    </w:p>
    <w:p w14:paraId="10C92E7F" w14:textId="77777777" w:rsidR="008B2692" w:rsidRDefault="008B2692">
      <w:pPr>
        <w:rPr>
          <w:rtl/>
        </w:rPr>
      </w:pPr>
    </w:p>
    <w:p w14:paraId="10C92E80" w14:textId="77777777" w:rsidR="006B3BF3" w:rsidRDefault="006B3BF3">
      <w:pPr>
        <w:rPr>
          <w:rtl/>
        </w:rPr>
      </w:pPr>
    </w:p>
    <w:p w14:paraId="10C92E81" w14:textId="77777777" w:rsidR="006B3BF3" w:rsidRDefault="006B3BF3">
      <w:pPr>
        <w:rPr>
          <w:rtl/>
        </w:rPr>
      </w:pPr>
    </w:p>
    <w:p w14:paraId="10C92E82" w14:textId="77777777" w:rsidR="006B3BF3" w:rsidRDefault="006B3BF3">
      <w:pPr>
        <w:rPr>
          <w:rtl/>
        </w:rPr>
      </w:pP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002"/>
        <w:gridCol w:w="2002"/>
        <w:gridCol w:w="2145"/>
        <w:gridCol w:w="2147"/>
      </w:tblGrid>
      <w:tr w:rsidR="00C2650E" w:rsidRPr="000227B3" w14:paraId="10C92E86" w14:textId="77777777" w:rsidTr="00C2650E">
        <w:trPr>
          <w:jc w:val="center"/>
        </w:trPr>
        <w:tc>
          <w:tcPr>
            <w:tcW w:w="8821" w:type="dxa"/>
            <w:gridSpan w:val="4"/>
            <w:vAlign w:val="center"/>
          </w:tcPr>
          <w:p w14:paraId="10C92E83" w14:textId="77777777" w:rsidR="00C2650E" w:rsidRDefault="00C2650E" w:rsidP="00C2650E">
            <w:pPr>
              <w:jc w:val="center"/>
              <w:rPr>
                <w:sz w:val="24"/>
                <w:szCs w:val="24"/>
                <w:rtl/>
              </w:rPr>
            </w:pPr>
          </w:p>
          <w:p w14:paraId="10C92E84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عدسة </w:t>
            </w:r>
            <w:r w:rsidRPr="000227B3">
              <w:rPr>
                <w:rFonts w:hint="cs"/>
                <w:sz w:val="24"/>
                <w:szCs w:val="24"/>
                <w:rtl/>
              </w:rPr>
              <w:t>المحدبة</w:t>
            </w:r>
            <w:r>
              <w:rPr>
                <w:rFonts w:hint="cs"/>
                <w:sz w:val="24"/>
                <w:szCs w:val="24"/>
                <w:rtl/>
              </w:rPr>
              <w:t xml:space="preserve"> ................................................................</w:t>
            </w:r>
          </w:p>
          <w:p w14:paraId="10C92E85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C2650E" w:rsidRPr="000227B3" w14:paraId="10C92E88" w14:textId="77777777" w:rsidTr="00C2650E">
        <w:trPr>
          <w:jc w:val="center"/>
        </w:trPr>
        <w:tc>
          <w:tcPr>
            <w:tcW w:w="8821" w:type="dxa"/>
            <w:gridSpan w:val="4"/>
            <w:vAlign w:val="center"/>
          </w:tcPr>
          <w:p w14:paraId="10C92E87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  <w:r w:rsidRPr="000227B3">
              <w:rPr>
                <w:rFonts w:hint="cs"/>
                <w:sz w:val="24"/>
                <w:szCs w:val="24"/>
                <w:rtl/>
              </w:rPr>
              <w:t>لامة : تجمع الاشعة</w:t>
            </w:r>
          </w:p>
        </w:tc>
      </w:tr>
      <w:tr w:rsidR="00C2650E" w:rsidRPr="000227B3" w14:paraId="10C92E8F" w14:textId="77777777" w:rsidTr="00C2650E">
        <w:trPr>
          <w:trHeight w:val="810"/>
          <w:jc w:val="center"/>
        </w:trPr>
        <w:tc>
          <w:tcPr>
            <w:tcW w:w="2003" w:type="dxa"/>
            <w:vAlign w:val="center"/>
          </w:tcPr>
          <w:p w14:paraId="10C92E89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بعد من ضعف البعد البؤري </w:t>
            </w:r>
          </w:p>
        </w:tc>
        <w:tc>
          <w:tcPr>
            <w:tcW w:w="2002" w:type="dxa"/>
            <w:vAlign w:val="center"/>
          </w:tcPr>
          <w:p w14:paraId="10C92E8A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ضعف البعد البوري </w:t>
            </w:r>
          </w:p>
        </w:tc>
        <w:tc>
          <w:tcPr>
            <w:tcW w:w="2406" w:type="dxa"/>
            <w:vAlign w:val="center"/>
          </w:tcPr>
          <w:p w14:paraId="10C92E8B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</w:p>
          <w:p w14:paraId="10C92E8C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بين البعد البؤري و ضعف البعد الؤري </w:t>
            </w:r>
          </w:p>
        </w:tc>
        <w:tc>
          <w:tcPr>
            <w:tcW w:w="2410" w:type="dxa"/>
            <w:vAlign w:val="center"/>
          </w:tcPr>
          <w:p w14:paraId="10C92E8D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قل من البعد البؤري  </w:t>
            </w:r>
          </w:p>
          <w:p w14:paraId="10C92E8E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C2650E" w:rsidRPr="000227B3" w14:paraId="10C93045" w14:textId="77777777" w:rsidTr="00C2650E">
        <w:trPr>
          <w:trHeight w:val="2116"/>
          <w:jc w:val="center"/>
        </w:trPr>
        <w:tc>
          <w:tcPr>
            <w:tcW w:w="2003" w:type="dxa"/>
            <w:vAlign w:val="center"/>
          </w:tcPr>
          <w:tbl>
            <w:tblPr>
              <w:tblStyle w:val="a3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22"/>
              <w:gridCol w:w="222"/>
              <w:gridCol w:w="222"/>
              <w:gridCol w:w="222"/>
              <w:gridCol w:w="222"/>
              <w:gridCol w:w="222"/>
              <w:gridCol w:w="222"/>
              <w:gridCol w:w="222"/>
            </w:tblGrid>
            <w:tr w:rsidR="00C2650E" w14:paraId="10C92E98" w14:textId="77777777" w:rsidTr="00C2650E">
              <w:tc>
                <w:tcPr>
                  <w:tcW w:w="315" w:type="dxa"/>
                </w:tcPr>
                <w:p w14:paraId="10C92E9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A1" w14:textId="77777777" w:rsidTr="00C2650E">
              <w:tc>
                <w:tcPr>
                  <w:tcW w:w="315" w:type="dxa"/>
                </w:tcPr>
                <w:p w14:paraId="10C92E9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9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AA" w14:textId="77777777" w:rsidTr="00C2650E">
              <w:tc>
                <w:tcPr>
                  <w:tcW w:w="315" w:type="dxa"/>
                </w:tcPr>
                <w:p w14:paraId="10C92EA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B3" w14:textId="77777777" w:rsidTr="00C2650E">
              <w:tc>
                <w:tcPr>
                  <w:tcW w:w="315" w:type="dxa"/>
                </w:tcPr>
                <w:p w14:paraId="10C92EA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A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BC" w14:textId="77777777" w:rsidTr="00C2650E">
              <w:tc>
                <w:tcPr>
                  <w:tcW w:w="315" w:type="dxa"/>
                </w:tcPr>
                <w:p w14:paraId="10C92EB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C5" w14:textId="77777777" w:rsidTr="00C2650E">
              <w:tc>
                <w:tcPr>
                  <w:tcW w:w="315" w:type="dxa"/>
                </w:tcPr>
                <w:p w14:paraId="10C92EB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B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CE" w14:textId="77777777" w:rsidTr="00C2650E">
              <w:tc>
                <w:tcPr>
                  <w:tcW w:w="315" w:type="dxa"/>
                </w:tcPr>
                <w:p w14:paraId="10C92EC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C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D7" w14:textId="77777777" w:rsidTr="00C2650E">
              <w:tc>
                <w:tcPr>
                  <w:tcW w:w="315" w:type="dxa"/>
                </w:tcPr>
                <w:p w14:paraId="10C92EC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E0" w14:textId="77777777" w:rsidTr="00C2650E">
              <w:tc>
                <w:tcPr>
                  <w:tcW w:w="315" w:type="dxa"/>
                </w:tcPr>
                <w:p w14:paraId="10C92ED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D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E9" w14:textId="77777777" w:rsidTr="00C2650E">
              <w:tc>
                <w:tcPr>
                  <w:tcW w:w="315" w:type="dxa"/>
                </w:tcPr>
                <w:p w14:paraId="10C92EE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F2" w14:textId="77777777" w:rsidTr="00C2650E">
              <w:tc>
                <w:tcPr>
                  <w:tcW w:w="315" w:type="dxa"/>
                </w:tcPr>
                <w:p w14:paraId="10C92EE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E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EFB" w14:textId="77777777" w:rsidTr="00C2650E">
              <w:tc>
                <w:tcPr>
                  <w:tcW w:w="315" w:type="dxa"/>
                </w:tcPr>
                <w:p w14:paraId="10C92EF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</w:tbl>
          <w:p w14:paraId="10C92EFC" w14:textId="77777777" w:rsidR="00C2650E" w:rsidRPr="000227B3" w:rsidRDefault="00C2650E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002" w:type="dxa"/>
            <w:vAlign w:val="center"/>
          </w:tcPr>
          <w:tbl>
            <w:tblPr>
              <w:tblStyle w:val="a3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22"/>
              <w:gridCol w:w="222"/>
              <w:gridCol w:w="222"/>
              <w:gridCol w:w="222"/>
              <w:gridCol w:w="222"/>
              <w:gridCol w:w="222"/>
              <w:gridCol w:w="222"/>
              <w:gridCol w:w="222"/>
            </w:tblGrid>
            <w:tr w:rsidR="00C2650E" w14:paraId="10C92F05" w14:textId="77777777" w:rsidTr="00C2650E">
              <w:tc>
                <w:tcPr>
                  <w:tcW w:w="315" w:type="dxa"/>
                </w:tcPr>
                <w:p w14:paraId="10C92EF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EF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0E" w14:textId="77777777" w:rsidTr="00C2650E">
              <w:tc>
                <w:tcPr>
                  <w:tcW w:w="315" w:type="dxa"/>
                </w:tcPr>
                <w:p w14:paraId="10C92F0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0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17" w14:textId="77777777" w:rsidTr="00C2650E">
              <w:tc>
                <w:tcPr>
                  <w:tcW w:w="315" w:type="dxa"/>
                </w:tcPr>
                <w:p w14:paraId="10C92F0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20" w14:textId="77777777" w:rsidTr="00C2650E">
              <w:tc>
                <w:tcPr>
                  <w:tcW w:w="315" w:type="dxa"/>
                </w:tcPr>
                <w:p w14:paraId="10C92F1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1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29" w14:textId="77777777" w:rsidTr="00C2650E">
              <w:tc>
                <w:tcPr>
                  <w:tcW w:w="315" w:type="dxa"/>
                </w:tcPr>
                <w:p w14:paraId="10C92F2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32" w14:textId="77777777" w:rsidTr="00C2650E">
              <w:tc>
                <w:tcPr>
                  <w:tcW w:w="315" w:type="dxa"/>
                </w:tcPr>
                <w:p w14:paraId="10C92F2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2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3B" w14:textId="77777777" w:rsidTr="00C2650E">
              <w:tc>
                <w:tcPr>
                  <w:tcW w:w="315" w:type="dxa"/>
                </w:tcPr>
                <w:p w14:paraId="10C92F3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44" w14:textId="77777777" w:rsidTr="00C2650E">
              <w:tc>
                <w:tcPr>
                  <w:tcW w:w="315" w:type="dxa"/>
                </w:tcPr>
                <w:p w14:paraId="10C92F3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3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4D" w14:textId="77777777" w:rsidTr="00C2650E">
              <w:tc>
                <w:tcPr>
                  <w:tcW w:w="315" w:type="dxa"/>
                </w:tcPr>
                <w:p w14:paraId="10C92F4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56" w14:textId="77777777" w:rsidTr="00C2650E">
              <w:tc>
                <w:tcPr>
                  <w:tcW w:w="315" w:type="dxa"/>
                </w:tcPr>
                <w:p w14:paraId="10C92F4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4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5F" w14:textId="77777777" w:rsidTr="00C2650E">
              <w:tc>
                <w:tcPr>
                  <w:tcW w:w="315" w:type="dxa"/>
                </w:tcPr>
                <w:p w14:paraId="10C92F5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5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68" w14:textId="77777777" w:rsidTr="00C2650E">
              <w:tc>
                <w:tcPr>
                  <w:tcW w:w="315" w:type="dxa"/>
                </w:tcPr>
                <w:p w14:paraId="10C92F6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</w:tbl>
          <w:p w14:paraId="10C92F69" w14:textId="77777777" w:rsidR="00C2650E" w:rsidRPr="000227B3" w:rsidRDefault="00C2650E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406" w:type="dxa"/>
            <w:vAlign w:val="center"/>
          </w:tcPr>
          <w:tbl>
            <w:tblPr>
              <w:tblStyle w:val="a3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39"/>
              <w:gridCol w:w="240"/>
              <w:gridCol w:w="240"/>
              <w:gridCol w:w="240"/>
              <w:gridCol w:w="240"/>
              <w:gridCol w:w="240"/>
              <w:gridCol w:w="240"/>
              <w:gridCol w:w="240"/>
            </w:tblGrid>
            <w:tr w:rsidR="00C2650E" w14:paraId="10C92F72" w14:textId="77777777" w:rsidTr="00C2650E">
              <w:tc>
                <w:tcPr>
                  <w:tcW w:w="315" w:type="dxa"/>
                </w:tcPr>
                <w:p w14:paraId="10C92F6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6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7B" w14:textId="77777777" w:rsidTr="00C2650E">
              <w:tc>
                <w:tcPr>
                  <w:tcW w:w="315" w:type="dxa"/>
                </w:tcPr>
                <w:p w14:paraId="10C92F7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84" w14:textId="77777777" w:rsidTr="00C2650E">
              <w:tc>
                <w:tcPr>
                  <w:tcW w:w="315" w:type="dxa"/>
                </w:tcPr>
                <w:p w14:paraId="10C92F7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7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8D" w14:textId="77777777" w:rsidTr="00C2650E">
              <w:tc>
                <w:tcPr>
                  <w:tcW w:w="315" w:type="dxa"/>
                </w:tcPr>
                <w:p w14:paraId="10C92F8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96" w14:textId="77777777" w:rsidTr="00C2650E">
              <w:tc>
                <w:tcPr>
                  <w:tcW w:w="315" w:type="dxa"/>
                </w:tcPr>
                <w:p w14:paraId="10C92F8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8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9F" w14:textId="77777777" w:rsidTr="00C2650E">
              <w:tc>
                <w:tcPr>
                  <w:tcW w:w="315" w:type="dxa"/>
                </w:tcPr>
                <w:p w14:paraId="10C92F9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9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A8" w14:textId="77777777" w:rsidTr="00C2650E">
              <w:tc>
                <w:tcPr>
                  <w:tcW w:w="315" w:type="dxa"/>
                </w:tcPr>
                <w:p w14:paraId="10C92FA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B1" w14:textId="77777777" w:rsidTr="00C2650E">
              <w:tc>
                <w:tcPr>
                  <w:tcW w:w="315" w:type="dxa"/>
                </w:tcPr>
                <w:p w14:paraId="10C92FA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A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BA" w14:textId="77777777" w:rsidTr="00C2650E">
              <w:tc>
                <w:tcPr>
                  <w:tcW w:w="315" w:type="dxa"/>
                </w:tcPr>
                <w:p w14:paraId="10C92FB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C3" w14:textId="77777777" w:rsidTr="00C2650E">
              <w:tc>
                <w:tcPr>
                  <w:tcW w:w="315" w:type="dxa"/>
                </w:tcPr>
                <w:p w14:paraId="10C92FB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B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CC" w14:textId="77777777" w:rsidTr="00C2650E">
              <w:tc>
                <w:tcPr>
                  <w:tcW w:w="315" w:type="dxa"/>
                </w:tcPr>
                <w:p w14:paraId="10C92FC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D5" w14:textId="77777777" w:rsidTr="00C2650E">
              <w:tc>
                <w:tcPr>
                  <w:tcW w:w="315" w:type="dxa"/>
                </w:tcPr>
                <w:p w14:paraId="10C92FC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C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D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D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D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D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14" w:type="dxa"/>
                </w:tcPr>
                <w:p w14:paraId="10C92FD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</w:tbl>
          <w:p w14:paraId="10C92FD6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410" w:type="dxa"/>
            <w:vAlign w:val="center"/>
          </w:tcPr>
          <w:tbl>
            <w:tblPr>
              <w:tblStyle w:val="a3"/>
              <w:tblpPr w:leftFromText="180" w:rightFromText="180" w:vertAnchor="text" w:tblpY="-346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1"/>
              <w:gridCol w:w="240"/>
              <w:gridCol w:w="240"/>
              <w:gridCol w:w="240"/>
              <w:gridCol w:w="240"/>
              <w:gridCol w:w="240"/>
              <w:gridCol w:w="240"/>
              <w:gridCol w:w="240"/>
            </w:tblGrid>
            <w:tr w:rsidR="00C2650E" w14:paraId="10C92FDF" w14:textId="77777777" w:rsidTr="00C2650E">
              <w:tc>
                <w:tcPr>
                  <w:tcW w:w="273" w:type="dxa"/>
                </w:tcPr>
                <w:p w14:paraId="10C92FD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D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D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D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D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D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D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D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E8" w14:textId="77777777" w:rsidTr="00C2650E">
              <w:tc>
                <w:tcPr>
                  <w:tcW w:w="273" w:type="dxa"/>
                </w:tcPr>
                <w:p w14:paraId="10C92FE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F1" w14:textId="77777777" w:rsidTr="00C2650E">
              <w:tc>
                <w:tcPr>
                  <w:tcW w:w="273" w:type="dxa"/>
                </w:tcPr>
                <w:p w14:paraId="10C92FE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E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2FFA" w14:textId="77777777" w:rsidTr="00C2650E">
              <w:tc>
                <w:tcPr>
                  <w:tcW w:w="273" w:type="dxa"/>
                </w:tcPr>
                <w:p w14:paraId="10C92FF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3003" w14:textId="77777777" w:rsidTr="00C2650E">
              <w:tc>
                <w:tcPr>
                  <w:tcW w:w="273" w:type="dxa"/>
                </w:tcPr>
                <w:p w14:paraId="10C92FF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2FF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300C" w14:textId="77777777" w:rsidTr="00C2650E">
              <w:tc>
                <w:tcPr>
                  <w:tcW w:w="273" w:type="dxa"/>
                </w:tcPr>
                <w:p w14:paraId="10C9300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3015" w14:textId="77777777" w:rsidTr="00C2650E">
              <w:tc>
                <w:tcPr>
                  <w:tcW w:w="273" w:type="dxa"/>
                </w:tcPr>
                <w:p w14:paraId="10C9300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0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301E" w14:textId="77777777" w:rsidTr="00C2650E">
              <w:tc>
                <w:tcPr>
                  <w:tcW w:w="273" w:type="dxa"/>
                </w:tcPr>
                <w:p w14:paraId="10C9301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1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3027" w14:textId="77777777" w:rsidTr="00C2650E">
              <w:tc>
                <w:tcPr>
                  <w:tcW w:w="273" w:type="dxa"/>
                </w:tcPr>
                <w:p w14:paraId="10C9301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3030" w14:textId="77777777" w:rsidTr="00C2650E">
              <w:tc>
                <w:tcPr>
                  <w:tcW w:w="273" w:type="dxa"/>
                </w:tcPr>
                <w:p w14:paraId="10C9302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9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2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3039" w14:textId="77777777" w:rsidTr="00C2650E">
              <w:tc>
                <w:tcPr>
                  <w:tcW w:w="273" w:type="dxa"/>
                </w:tcPr>
                <w:p w14:paraId="10C9303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2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3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4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5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6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7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8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C2650E" w14:paraId="10C93042" w14:textId="77777777" w:rsidTr="00C2650E">
              <w:tc>
                <w:tcPr>
                  <w:tcW w:w="273" w:type="dxa"/>
                </w:tcPr>
                <w:p w14:paraId="10C9303A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B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C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D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E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3F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40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73" w:type="dxa"/>
                </w:tcPr>
                <w:p w14:paraId="10C93041" w14:textId="77777777" w:rsidR="00C2650E" w:rsidRDefault="00C2650E" w:rsidP="00C2650E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</w:tbl>
          <w:p w14:paraId="10C93043" w14:textId="77777777" w:rsidR="00C2650E" w:rsidRDefault="00C2650E" w:rsidP="00C2650E">
            <w:pPr>
              <w:rPr>
                <w:sz w:val="24"/>
                <w:szCs w:val="24"/>
                <w:rtl/>
              </w:rPr>
            </w:pPr>
          </w:p>
          <w:p w14:paraId="10C93044" w14:textId="77777777" w:rsidR="00C2650E" w:rsidRPr="000227B3" w:rsidRDefault="00C2650E" w:rsidP="00C2650E">
            <w:pPr>
              <w:rPr>
                <w:sz w:val="24"/>
                <w:szCs w:val="24"/>
                <w:rtl/>
              </w:rPr>
            </w:pPr>
          </w:p>
        </w:tc>
      </w:tr>
      <w:tr w:rsidR="00C2650E" w:rsidRPr="000227B3" w14:paraId="10C9304A" w14:textId="77777777" w:rsidTr="00C2650E">
        <w:trPr>
          <w:trHeight w:val="1135"/>
          <w:jc w:val="center"/>
        </w:trPr>
        <w:tc>
          <w:tcPr>
            <w:tcW w:w="2003" w:type="dxa"/>
            <w:vAlign w:val="center"/>
          </w:tcPr>
          <w:p w14:paraId="10C93046" w14:textId="77777777" w:rsidR="00C2650E" w:rsidRPr="000227B3" w:rsidRDefault="00C2650E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002" w:type="dxa"/>
            <w:vAlign w:val="center"/>
          </w:tcPr>
          <w:p w14:paraId="10C93047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406" w:type="dxa"/>
            <w:vAlign w:val="center"/>
          </w:tcPr>
          <w:p w14:paraId="10C93048" w14:textId="77777777" w:rsidR="00C2650E" w:rsidRPr="000227B3" w:rsidRDefault="00C2650E" w:rsidP="00C2650E">
            <w:pPr>
              <w:rPr>
                <w:sz w:val="24"/>
                <w:szCs w:val="24"/>
                <w:rtl/>
              </w:rPr>
            </w:pPr>
          </w:p>
        </w:tc>
        <w:tc>
          <w:tcPr>
            <w:tcW w:w="2410" w:type="dxa"/>
            <w:vAlign w:val="center"/>
          </w:tcPr>
          <w:p w14:paraId="10C93049" w14:textId="77777777" w:rsidR="00C2650E" w:rsidRPr="000227B3" w:rsidRDefault="00C2650E" w:rsidP="00C2650E">
            <w:pPr>
              <w:jc w:val="center"/>
              <w:rPr>
                <w:sz w:val="24"/>
                <w:szCs w:val="24"/>
                <w:rtl/>
              </w:rPr>
            </w:pPr>
          </w:p>
        </w:tc>
      </w:tr>
    </w:tbl>
    <w:p w14:paraId="10C9304B" w14:textId="77777777" w:rsidR="006B3BF3" w:rsidRDefault="006B3BF3">
      <w:pPr>
        <w:rPr>
          <w:rtl/>
        </w:rPr>
      </w:pPr>
    </w:p>
    <w:p w14:paraId="10C9304C" w14:textId="77777777" w:rsidR="00C2650E" w:rsidRDefault="00C2650E">
      <w:pPr>
        <w:rPr>
          <w:rtl/>
        </w:rPr>
      </w:pPr>
    </w:p>
    <w:p w14:paraId="10C9304D" w14:textId="77777777" w:rsidR="00C2650E" w:rsidRDefault="00C2650E">
      <w:pPr>
        <w:rPr>
          <w:rtl/>
        </w:rPr>
      </w:pPr>
    </w:p>
    <w:p w14:paraId="10C9304E" w14:textId="77777777" w:rsidR="00C2650E" w:rsidRDefault="00C2650E">
      <w:pPr>
        <w:rPr>
          <w:rtl/>
        </w:rPr>
      </w:pPr>
    </w:p>
    <w:tbl>
      <w:tblPr>
        <w:tblpPr w:leftFromText="180" w:rightFromText="180" w:vertAnchor="text" w:horzAnchor="margin" w:tblpY="17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5"/>
        <w:gridCol w:w="2061"/>
        <w:gridCol w:w="2082"/>
        <w:gridCol w:w="2078"/>
      </w:tblGrid>
      <w:tr w:rsidR="00B946AC" w:rsidRPr="00BD7F39" w14:paraId="10C93053" w14:textId="77777777" w:rsidTr="002D6A1C">
        <w:tc>
          <w:tcPr>
            <w:tcW w:w="2130" w:type="dxa"/>
          </w:tcPr>
          <w:p w14:paraId="10C9304F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lastRenderedPageBreak/>
              <w:t xml:space="preserve">رقم النشاط </w:t>
            </w:r>
          </w:p>
        </w:tc>
        <w:tc>
          <w:tcPr>
            <w:tcW w:w="2130" w:type="dxa"/>
          </w:tcPr>
          <w:p w14:paraId="10C93050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3051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3052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  </w:t>
            </w:r>
            <w:r w:rsidR="002D6A1C">
              <w:rPr>
                <w:rFonts w:hint="cs"/>
                <w:sz w:val="24"/>
                <w:szCs w:val="24"/>
                <w:rtl/>
              </w:rPr>
              <w:t xml:space="preserve">العدسة المقعرة </w:t>
            </w:r>
            <w:r>
              <w:rPr>
                <w:rFonts w:hint="cs"/>
                <w:sz w:val="24"/>
                <w:szCs w:val="24"/>
                <w:rtl/>
              </w:rPr>
              <w:t xml:space="preserve">   </w:t>
            </w:r>
          </w:p>
        </w:tc>
      </w:tr>
      <w:tr w:rsidR="00B946AC" w:rsidRPr="00BD7F39" w14:paraId="10C93058" w14:textId="77777777" w:rsidTr="002D6A1C">
        <w:tc>
          <w:tcPr>
            <w:tcW w:w="2130" w:type="dxa"/>
          </w:tcPr>
          <w:p w14:paraId="10C93054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3055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  <w:r w:rsidRPr="00BD7F39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</w:tcPr>
          <w:p w14:paraId="10C93056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قم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131" w:type="dxa"/>
          </w:tcPr>
          <w:p w14:paraId="10C93057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</w:p>
        </w:tc>
      </w:tr>
      <w:tr w:rsidR="00B946AC" w:rsidRPr="00BD7F39" w14:paraId="10C9305B" w14:textId="77777777" w:rsidTr="002D6A1C">
        <w:tc>
          <w:tcPr>
            <w:tcW w:w="4260" w:type="dxa"/>
            <w:gridSpan w:val="2"/>
          </w:tcPr>
          <w:p w14:paraId="10C93059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مهارة التعليمية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4262" w:type="dxa"/>
            <w:gridSpan w:val="2"/>
          </w:tcPr>
          <w:p w14:paraId="10C9305A" w14:textId="77777777" w:rsidR="00B946AC" w:rsidRPr="00BD7F39" w:rsidRDefault="00B946AC" w:rsidP="002D6A1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رسم  </w:t>
            </w:r>
            <w:r w:rsidRPr="00BD7F3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</w:tbl>
    <w:p w14:paraId="10C9305C" w14:textId="77777777" w:rsidR="00C2650E" w:rsidRDefault="00C2650E">
      <w:pPr>
        <w:rPr>
          <w:rtl/>
        </w:rPr>
      </w:pPr>
    </w:p>
    <w:p w14:paraId="10C9305D" w14:textId="77777777" w:rsidR="00C2650E" w:rsidRDefault="00C2650E">
      <w:pPr>
        <w:rPr>
          <w:rtl/>
        </w:rPr>
      </w:pP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84"/>
        <w:gridCol w:w="5070"/>
      </w:tblGrid>
      <w:tr w:rsidR="00B946AC" w:rsidRPr="000227B3" w14:paraId="10C93060" w14:textId="77777777" w:rsidTr="00B946AC">
        <w:trPr>
          <w:jc w:val="center"/>
        </w:trPr>
        <w:tc>
          <w:tcPr>
            <w:tcW w:w="1984" w:type="dxa"/>
            <w:shd w:val="clear" w:color="auto" w:fill="F2F2F2" w:themeFill="background1" w:themeFillShade="F2"/>
            <w:vAlign w:val="center"/>
          </w:tcPr>
          <w:p w14:paraId="10C9305E" w14:textId="77777777" w:rsidR="00B946AC" w:rsidRPr="000227B3" w:rsidRDefault="00B946AC" w:rsidP="002D6A1C">
            <w:pPr>
              <w:jc w:val="center"/>
              <w:rPr>
                <w:sz w:val="24"/>
                <w:szCs w:val="24"/>
                <w:rtl/>
              </w:rPr>
            </w:pPr>
            <w:r w:rsidRPr="000227B3">
              <w:rPr>
                <w:rFonts w:hint="cs"/>
                <w:sz w:val="24"/>
                <w:szCs w:val="24"/>
                <w:rtl/>
              </w:rPr>
              <w:t>التعريف</w:t>
            </w:r>
          </w:p>
        </w:tc>
        <w:tc>
          <w:tcPr>
            <w:tcW w:w="5070" w:type="dxa"/>
            <w:vAlign w:val="center"/>
          </w:tcPr>
          <w:p w14:paraId="10C9305F" w14:textId="77777777" w:rsidR="00B946AC" w:rsidRPr="000227B3" w:rsidRDefault="00B946AC" w:rsidP="002D6A1C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عدسة </w:t>
            </w:r>
            <w:r w:rsidRPr="000227B3">
              <w:rPr>
                <w:rFonts w:hint="cs"/>
                <w:sz w:val="24"/>
                <w:szCs w:val="24"/>
                <w:rtl/>
              </w:rPr>
              <w:t>المقعرة</w:t>
            </w:r>
            <w:r>
              <w:rPr>
                <w:rFonts w:hint="cs"/>
                <w:sz w:val="24"/>
                <w:szCs w:val="24"/>
                <w:rtl/>
              </w:rPr>
              <w:t xml:space="preserve"> ............................................</w:t>
            </w:r>
          </w:p>
        </w:tc>
      </w:tr>
      <w:tr w:rsidR="00B946AC" w:rsidRPr="000227B3" w14:paraId="10C93063" w14:textId="77777777" w:rsidTr="00B946AC">
        <w:trPr>
          <w:jc w:val="center"/>
        </w:trPr>
        <w:tc>
          <w:tcPr>
            <w:tcW w:w="1984" w:type="dxa"/>
            <w:shd w:val="clear" w:color="auto" w:fill="F2F2F2" w:themeFill="background1" w:themeFillShade="F2"/>
            <w:vAlign w:val="center"/>
          </w:tcPr>
          <w:p w14:paraId="10C93061" w14:textId="77777777" w:rsidR="00B946AC" w:rsidRPr="000227B3" w:rsidRDefault="00B946AC" w:rsidP="002D6A1C">
            <w:pPr>
              <w:jc w:val="center"/>
              <w:rPr>
                <w:sz w:val="24"/>
                <w:szCs w:val="24"/>
                <w:rtl/>
              </w:rPr>
            </w:pPr>
            <w:r w:rsidRPr="000227B3">
              <w:rPr>
                <w:rFonts w:hint="cs"/>
                <w:sz w:val="24"/>
                <w:szCs w:val="24"/>
                <w:rtl/>
              </w:rPr>
              <w:t>مميزاتها</w:t>
            </w:r>
          </w:p>
        </w:tc>
        <w:tc>
          <w:tcPr>
            <w:tcW w:w="5070" w:type="dxa"/>
            <w:vAlign w:val="center"/>
          </w:tcPr>
          <w:p w14:paraId="10C93062" w14:textId="77777777" w:rsidR="00B946AC" w:rsidRPr="000227B3" w:rsidRDefault="00B946AC" w:rsidP="002D6A1C">
            <w:pPr>
              <w:jc w:val="center"/>
              <w:rPr>
                <w:sz w:val="24"/>
                <w:szCs w:val="24"/>
                <w:rtl/>
              </w:rPr>
            </w:pPr>
            <w:r w:rsidRPr="000227B3">
              <w:rPr>
                <w:rFonts w:hint="cs"/>
                <w:sz w:val="24"/>
                <w:szCs w:val="24"/>
                <w:rtl/>
              </w:rPr>
              <w:t>مفرقة : تفرق الاشعة</w:t>
            </w:r>
          </w:p>
        </w:tc>
      </w:tr>
      <w:tr w:rsidR="00B946AC" w:rsidRPr="000227B3" w14:paraId="10C93066" w14:textId="77777777" w:rsidTr="00B946AC">
        <w:trPr>
          <w:trHeight w:val="810"/>
          <w:jc w:val="center"/>
        </w:trPr>
        <w:tc>
          <w:tcPr>
            <w:tcW w:w="1984" w:type="dxa"/>
            <w:shd w:val="clear" w:color="auto" w:fill="F2F2F2" w:themeFill="background1" w:themeFillShade="F2"/>
            <w:vAlign w:val="center"/>
          </w:tcPr>
          <w:p w14:paraId="10C93064" w14:textId="77777777" w:rsidR="00B946AC" w:rsidRPr="000227B3" w:rsidRDefault="00B946AC" w:rsidP="002D6A1C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وقع الجسم </w:t>
            </w:r>
          </w:p>
        </w:tc>
        <w:tc>
          <w:tcPr>
            <w:tcW w:w="5070" w:type="dxa"/>
            <w:vAlign w:val="center"/>
          </w:tcPr>
          <w:p w14:paraId="10C93065" w14:textId="77777777" w:rsidR="00B946AC" w:rsidRPr="000227B3" w:rsidRDefault="00B946AC" w:rsidP="002D6A1C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:rsidR="00B946AC" w:rsidRPr="000227B3" w14:paraId="10C93157" w14:textId="77777777" w:rsidTr="00B946AC">
        <w:trPr>
          <w:trHeight w:val="2116"/>
          <w:jc w:val="center"/>
        </w:trPr>
        <w:tc>
          <w:tcPr>
            <w:tcW w:w="1984" w:type="dxa"/>
            <w:shd w:val="clear" w:color="auto" w:fill="F2F2F2" w:themeFill="background1" w:themeFillShade="F2"/>
            <w:vAlign w:val="center"/>
          </w:tcPr>
          <w:p w14:paraId="10C93067" w14:textId="77777777" w:rsidR="00B946AC" w:rsidRPr="000227B3" w:rsidRDefault="00B946AC" w:rsidP="002D6A1C">
            <w:pPr>
              <w:jc w:val="center"/>
              <w:rPr>
                <w:sz w:val="24"/>
                <w:szCs w:val="24"/>
                <w:rtl/>
              </w:rPr>
            </w:pPr>
            <w:r w:rsidRPr="000227B3">
              <w:rPr>
                <w:rFonts w:hint="cs"/>
                <w:sz w:val="24"/>
                <w:szCs w:val="24"/>
                <w:rtl/>
              </w:rPr>
              <w:t>رسم حالات تكون الصور</w:t>
            </w:r>
          </w:p>
        </w:tc>
        <w:tc>
          <w:tcPr>
            <w:tcW w:w="5070" w:type="dxa"/>
            <w:vAlign w:val="center"/>
          </w:tcPr>
          <w:tbl>
            <w:tblPr>
              <w:tblStyle w:val="a3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03"/>
              <w:gridCol w:w="302"/>
              <w:gridCol w:w="302"/>
              <w:gridCol w:w="233"/>
              <w:gridCol w:w="371"/>
              <w:gridCol w:w="303"/>
              <w:gridCol w:w="303"/>
              <w:gridCol w:w="303"/>
              <w:gridCol w:w="303"/>
              <w:gridCol w:w="303"/>
              <w:gridCol w:w="303"/>
              <w:gridCol w:w="303"/>
              <w:gridCol w:w="303"/>
              <w:gridCol w:w="303"/>
              <w:gridCol w:w="303"/>
              <w:gridCol w:w="303"/>
            </w:tblGrid>
            <w:tr w:rsidR="00B946AC" w14:paraId="10C93078" w14:textId="77777777" w:rsidTr="00B946AC">
              <w:tc>
                <w:tcPr>
                  <w:tcW w:w="303" w:type="dxa"/>
                </w:tcPr>
                <w:p w14:paraId="10C9306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6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6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06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06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6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6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6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089" w14:textId="77777777" w:rsidTr="00B946AC">
              <w:tc>
                <w:tcPr>
                  <w:tcW w:w="303" w:type="dxa"/>
                </w:tcPr>
                <w:p w14:paraId="10C9307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7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7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07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07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7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09A" w14:textId="77777777" w:rsidTr="00B946AC">
              <w:tc>
                <w:tcPr>
                  <w:tcW w:w="303" w:type="dxa"/>
                </w:tcPr>
                <w:p w14:paraId="10C9308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8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8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08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08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8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9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0AB" w14:textId="77777777" w:rsidTr="00B946AC">
              <w:tc>
                <w:tcPr>
                  <w:tcW w:w="303" w:type="dxa"/>
                </w:tcPr>
                <w:p w14:paraId="10C9309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9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9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09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09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A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0BC" w14:textId="77777777" w:rsidTr="00B946AC">
              <w:tc>
                <w:tcPr>
                  <w:tcW w:w="303" w:type="dxa"/>
                </w:tcPr>
                <w:p w14:paraId="10C930A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A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A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0A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0B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B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0CD" w14:textId="77777777" w:rsidTr="00B946AC">
              <w:tc>
                <w:tcPr>
                  <w:tcW w:w="303" w:type="dxa"/>
                </w:tcPr>
                <w:p w14:paraId="10C930B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B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B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0C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0C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C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0DE" w14:textId="77777777" w:rsidTr="00B946AC">
              <w:tc>
                <w:tcPr>
                  <w:tcW w:w="303" w:type="dxa"/>
                </w:tcPr>
                <w:p w14:paraId="10C930C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C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D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0D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0D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D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0EF" w14:textId="77777777" w:rsidTr="00B946AC">
              <w:tc>
                <w:tcPr>
                  <w:tcW w:w="303" w:type="dxa"/>
                </w:tcPr>
                <w:p w14:paraId="10C930D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E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E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0E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0E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E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100" w14:textId="77777777" w:rsidTr="00B946AC">
              <w:tc>
                <w:tcPr>
                  <w:tcW w:w="303" w:type="dxa"/>
                </w:tcPr>
                <w:p w14:paraId="10C930F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F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0F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0F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0F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0F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111" w14:textId="77777777" w:rsidTr="00B946AC">
              <w:tc>
                <w:tcPr>
                  <w:tcW w:w="303" w:type="dxa"/>
                </w:tcPr>
                <w:p w14:paraId="10C9310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0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0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10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10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0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122" w14:textId="77777777" w:rsidTr="00B946AC">
              <w:tc>
                <w:tcPr>
                  <w:tcW w:w="303" w:type="dxa"/>
                </w:tcPr>
                <w:p w14:paraId="10C9311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1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1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11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11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1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133" w14:textId="77777777" w:rsidTr="00B946AC">
              <w:tc>
                <w:tcPr>
                  <w:tcW w:w="303" w:type="dxa"/>
                </w:tcPr>
                <w:p w14:paraId="10C9312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2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2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12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12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2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144" w14:textId="77777777" w:rsidTr="00B946AC">
              <w:tc>
                <w:tcPr>
                  <w:tcW w:w="303" w:type="dxa"/>
                </w:tcPr>
                <w:p w14:paraId="10C9313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3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3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13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13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3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  <w:tr w:rsidR="00B946AC" w14:paraId="10C93155" w14:textId="77777777" w:rsidTr="00B946AC">
              <w:tc>
                <w:tcPr>
                  <w:tcW w:w="303" w:type="dxa"/>
                </w:tcPr>
                <w:p w14:paraId="10C93145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46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2" w:type="dxa"/>
                </w:tcPr>
                <w:p w14:paraId="10C93147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33" w:type="dxa"/>
                </w:tcPr>
                <w:p w14:paraId="10C93148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71" w:type="dxa"/>
                </w:tcPr>
                <w:p w14:paraId="10C93149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A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B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C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D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E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4F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50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51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52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53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3" w:type="dxa"/>
                </w:tcPr>
                <w:p w14:paraId="10C93154" w14:textId="77777777" w:rsidR="00B946AC" w:rsidRDefault="00B946AC" w:rsidP="002D6A1C">
                  <w:pPr>
                    <w:rPr>
                      <w:sz w:val="24"/>
                      <w:szCs w:val="24"/>
                      <w:rtl/>
                    </w:rPr>
                  </w:pPr>
                </w:p>
              </w:tc>
            </w:tr>
          </w:tbl>
          <w:p w14:paraId="10C93156" w14:textId="77777777" w:rsidR="00B946AC" w:rsidRPr="000227B3" w:rsidRDefault="00B946AC" w:rsidP="002D6A1C">
            <w:pPr>
              <w:rPr>
                <w:sz w:val="24"/>
                <w:szCs w:val="24"/>
                <w:rtl/>
              </w:rPr>
            </w:pPr>
          </w:p>
        </w:tc>
      </w:tr>
      <w:tr w:rsidR="00B946AC" w:rsidRPr="000227B3" w14:paraId="10C9315B" w14:textId="77777777" w:rsidTr="00B946AC">
        <w:trPr>
          <w:trHeight w:val="1135"/>
          <w:jc w:val="center"/>
        </w:trPr>
        <w:tc>
          <w:tcPr>
            <w:tcW w:w="1984" w:type="dxa"/>
            <w:shd w:val="clear" w:color="auto" w:fill="F2F2F2" w:themeFill="background1" w:themeFillShade="F2"/>
            <w:vAlign w:val="center"/>
          </w:tcPr>
          <w:p w14:paraId="10C93158" w14:textId="77777777" w:rsidR="00B946AC" w:rsidRPr="000227B3" w:rsidRDefault="00B946AC" w:rsidP="002D6A1C">
            <w:pPr>
              <w:jc w:val="center"/>
              <w:rPr>
                <w:sz w:val="24"/>
                <w:szCs w:val="24"/>
                <w:rtl/>
              </w:rPr>
            </w:pPr>
            <w:r w:rsidRPr="000227B3">
              <w:rPr>
                <w:rFonts w:hint="cs"/>
                <w:sz w:val="24"/>
                <w:szCs w:val="24"/>
                <w:rtl/>
              </w:rPr>
              <w:t>صفات الصورة</w:t>
            </w:r>
          </w:p>
          <w:p w14:paraId="10C93159" w14:textId="77777777" w:rsidR="00B946AC" w:rsidRPr="000227B3" w:rsidRDefault="00B946AC" w:rsidP="002D6A1C">
            <w:pPr>
              <w:jc w:val="center"/>
              <w:rPr>
                <w:sz w:val="24"/>
                <w:szCs w:val="24"/>
                <w:rtl/>
              </w:rPr>
            </w:pPr>
            <w:r w:rsidRPr="000227B3">
              <w:rPr>
                <w:rFonts w:hint="cs"/>
                <w:sz w:val="24"/>
                <w:szCs w:val="24"/>
                <w:rtl/>
              </w:rPr>
              <w:t>وموقعها</w:t>
            </w:r>
          </w:p>
        </w:tc>
        <w:tc>
          <w:tcPr>
            <w:tcW w:w="5070" w:type="dxa"/>
            <w:vAlign w:val="center"/>
          </w:tcPr>
          <w:p w14:paraId="10C9315A" w14:textId="77777777" w:rsidR="00B946AC" w:rsidRPr="000227B3" w:rsidRDefault="00B946AC" w:rsidP="002D6A1C">
            <w:pPr>
              <w:rPr>
                <w:sz w:val="24"/>
                <w:szCs w:val="24"/>
                <w:rtl/>
              </w:rPr>
            </w:pPr>
          </w:p>
        </w:tc>
      </w:tr>
    </w:tbl>
    <w:p w14:paraId="10C9315C" w14:textId="77777777" w:rsidR="00C2650E" w:rsidRDefault="00C2650E">
      <w:pPr>
        <w:rPr>
          <w:rtl/>
        </w:rPr>
      </w:pPr>
    </w:p>
    <w:p w14:paraId="10C9315D" w14:textId="77777777" w:rsidR="00C2650E" w:rsidRDefault="00C2650E">
      <w:pPr>
        <w:rPr>
          <w:rtl/>
        </w:rPr>
      </w:pPr>
    </w:p>
    <w:p w14:paraId="10C9315E" w14:textId="77777777" w:rsidR="00B946AC" w:rsidRDefault="00B946AC" w:rsidP="007A5631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 xml:space="preserve">قبل البدأ ماذا تعلمتي عن الانعكاس والمرايا ... 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7"/>
        <w:gridCol w:w="2062"/>
        <w:gridCol w:w="2082"/>
        <w:gridCol w:w="2075"/>
      </w:tblGrid>
      <w:tr w:rsidR="007A5631" w:rsidRPr="00F077B2" w14:paraId="10C93163" w14:textId="77777777" w:rsidTr="00E460E0">
        <w:tc>
          <w:tcPr>
            <w:tcW w:w="2130" w:type="dxa"/>
          </w:tcPr>
          <w:p w14:paraId="10C9315F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اريخ </w:t>
            </w:r>
            <w:r w:rsidRPr="00402BE7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30" w:type="dxa"/>
          </w:tcPr>
          <w:p w14:paraId="10C93160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3161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3162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الحيود  </w:t>
            </w:r>
          </w:p>
        </w:tc>
      </w:tr>
      <w:tr w:rsidR="007A5631" w:rsidRPr="00F077B2" w14:paraId="10C93168" w14:textId="77777777" w:rsidTr="00E460E0">
        <w:tc>
          <w:tcPr>
            <w:tcW w:w="2130" w:type="dxa"/>
          </w:tcPr>
          <w:p w14:paraId="10C93164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3165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</w:tcPr>
          <w:p w14:paraId="10C93166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قم </w:t>
            </w:r>
            <w:r w:rsidRPr="00402BE7">
              <w:rPr>
                <w:rFonts w:hint="cs"/>
                <w:sz w:val="24"/>
                <w:szCs w:val="24"/>
                <w:rtl/>
              </w:rPr>
              <w:t xml:space="preserve">النشاط </w:t>
            </w:r>
          </w:p>
        </w:tc>
        <w:tc>
          <w:tcPr>
            <w:tcW w:w="2131" w:type="dxa"/>
          </w:tcPr>
          <w:p w14:paraId="10C93167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</w:p>
        </w:tc>
      </w:tr>
      <w:tr w:rsidR="007A5631" w:rsidRPr="00F077B2" w14:paraId="10C9316B" w14:textId="77777777" w:rsidTr="00E460E0">
        <w:tc>
          <w:tcPr>
            <w:tcW w:w="4260" w:type="dxa"/>
            <w:gridSpan w:val="2"/>
          </w:tcPr>
          <w:p w14:paraId="10C93169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>الاستراتيجية التعليمية</w:t>
            </w:r>
            <w:r>
              <w:rPr>
                <w:rFonts w:hint="cs"/>
                <w:sz w:val="24"/>
                <w:szCs w:val="24"/>
                <w:rtl/>
              </w:rPr>
              <w:t xml:space="preserve"> / المهارة </w:t>
            </w:r>
            <w:r w:rsidRPr="00402BE7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4262" w:type="dxa"/>
            <w:gridSpan w:val="2"/>
          </w:tcPr>
          <w:p w14:paraId="10C9316A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المقارنة  </w:t>
            </w:r>
          </w:p>
        </w:tc>
      </w:tr>
    </w:tbl>
    <w:p w14:paraId="10C9316C" w14:textId="77777777" w:rsidR="007A5631" w:rsidRPr="00DF0C24" w:rsidRDefault="007A5631" w:rsidP="007A5631">
      <w:pPr>
        <w:rPr>
          <w:sz w:val="28"/>
          <w:szCs w:val="28"/>
          <w:rtl/>
        </w:rPr>
      </w:pPr>
      <w:r w:rsidRPr="00DF0C24">
        <w:rPr>
          <w:rFonts w:hint="cs"/>
          <w:sz w:val="28"/>
          <w:szCs w:val="28"/>
          <w:rtl/>
        </w:rPr>
        <w:t xml:space="preserve">عزيزتي الطالبة من خلال دراستك لتجربة يونج  وقرائتك عن الشق الاحادي قارني بينهما 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3"/>
        <w:gridCol w:w="3437"/>
        <w:gridCol w:w="3406"/>
      </w:tblGrid>
      <w:tr w:rsidR="007A5631" w:rsidRPr="00DF0C24" w14:paraId="10C93170" w14:textId="77777777" w:rsidTr="00E460E0">
        <w:tc>
          <w:tcPr>
            <w:tcW w:w="1468" w:type="dxa"/>
          </w:tcPr>
          <w:p w14:paraId="10C9316D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وجه المقارنة </w:t>
            </w:r>
          </w:p>
        </w:tc>
        <w:tc>
          <w:tcPr>
            <w:tcW w:w="3544" w:type="dxa"/>
          </w:tcPr>
          <w:p w14:paraId="10C9316E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الشق المزدوج ( تجربة يونج ) </w:t>
            </w:r>
          </w:p>
        </w:tc>
        <w:tc>
          <w:tcPr>
            <w:tcW w:w="3510" w:type="dxa"/>
          </w:tcPr>
          <w:p w14:paraId="10C9316F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الشق الاحادي </w:t>
            </w:r>
          </w:p>
        </w:tc>
      </w:tr>
      <w:tr w:rsidR="007A5631" w:rsidRPr="00DF0C24" w14:paraId="10C93179" w14:textId="77777777" w:rsidTr="00E460E0">
        <w:tc>
          <w:tcPr>
            <w:tcW w:w="1468" w:type="dxa"/>
          </w:tcPr>
          <w:p w14:paraId="10C93171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الرسم </w:t>
            </w:r>
          </w:p>
        </w:tc>
        <w:tc>
          <w:tcPr>
            <w:tcW w:w="3544" w:type="dxa"/>
          </w:tcPr>
          <w:p w14:paraId="10C93172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  <w:p w14:paraId="10C93173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  <w:p w14:paraId="10C93174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  <w:p w14:paraId="10C93175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  <w:p w14:paraId="10C93176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  <w:p w14:paraId="10C93177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</w:tc>
        <w:tc>
          <w:tcPr>
            <w:tcW w:w="3510" w:type="dxa"/>
          </w:tcPr>
          <w:p w14:paraId="10C93178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82176" behindDoc="0" locked="0" layoutInCell="1" allowOverlap="1" wp14:anchorId="10C93B77" wp14:editId="10C93B78">
                      <wp:simplePos x="0" y="0"/>
                      <wp:positionH relativeFrom="column">
                        <wp:posOffset>390525</wp:posOffset>
                      </wp:positionH>
                      <wp:positionV relativeFrom="paragraph">
                        <wp:posOffset>252095</wp:posOffset>
                      </wp:positionV>
                      <wp:extent cx="0" cy="457200"/>
                      <wp:effectExtent l="9525" t="13970" r="9525" b="5080"/>
                      <wp:wrapNone/>
                      <wp:docPr id="478" name="Straight Connector 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EEC295" id="Straight Connector 478" o:spid="_x0000_s1026" style="position:absolute;left:0;text-align:left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75pt,19.85pt" to="30.75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" strokecolor="#4579b8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81152" behindDoc="0" locked="0" layoutInCell="1" allowOverlap="1" wp14:anchorId="10C93B79" wp14:editId="10C93B7A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252095</wp:posOffset>
                      </wp:positionV>
                      <wp:extent cx="0" cy="457200"/>
                      <wp:effectExtent l="9525" t="13970" r="9525" b="5080"/>
                      <wp:wrapNone/>
                      <wp:docPr id="477" name="Straight Connector 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F4E14E4" id="Straight Connector 477" o:spid="_x0000_s1026" style="position:absolute;left:0;text-align:left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5pt,19.85pt" to="19.5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" strokecolor="#4579b8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80128" behindDoc="0" locked="0" layoutInCell="1" allowOverlap="1" wp14:anchorId="10C93B7B" wp14:editId="10C93B7C">
                      <wp:simplePos x="0" y="0"/>
                      <wp:positionH relativeFrom="column">
                        <wp:posOffset>314325</wp:posOffset>
                      </wp:positionH>
                      <wp:positionV relativeFrom="paragraph">
                        <wp:posOffset>252095</wp:posOffset>
                      </wp:positionV>
                      <wp:extent cx="0" cy="457200"/>
                      <wp:effectExtent l="9525" t="13970" r="9525" b="5080"/>
                      <wp:wrapNone/>
                      <wp:docPr id="476" name="Straight Connector 4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7A0B3A" id="Straight Connector 476" o:spid="_x0000_s1026" style="position:absolute;left:0;text-align:left;z-index:25208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75pt,19.85pt" to="24.75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" strokecolor="#4579b8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79104" behindDoc="0" locked="0" layoutInCell="1" allowOverlap="1" wp14:anchorId="10C93B7D" wp14:editId="10C93B7E">
                      <wp:simplePos x="0" y="0"/>
                      <wp:positionH relativeFrom="column">
                        <wp:posOffset>1571625</wp:posOffset>
                      </wp:positionH>
                      <wp:positionV relativeFrom="paragraph">
                        <wp:posOffset>806450</wp:posOffset>
                      </wp:positionV>
                      <wp:extent cx="342900" cy="45720"/>
                      <wp:effectExtent l="19050" t="15875" r="19050" b="14605"/>
                      <wp:wrapNone/>
                      <wp:docPr id="475" name="Flowchart: Process 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4572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>
                                <a:solidFill>
                                  <a:srgbClr val="243F6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9204E0" id="_x0000_t109" coordsize="21600,21600" o:spt="109" path="m,l,21600r21600,l21600,xe">
                      <v:stroke joinstyle="miter"/>
                      <v:path gradientshapeok="t" o:connecttype="rect"/>
                    </v:shapetype>
                    <v:shape id="Flowchart: Process 475" o:spid="_x0000_s1026" type="#_x0000_t109" style="position:absolute;left:0;text-align:left;margin-left:123.75pt;margin-top:63.5pt;width:27pt;height:3.6pt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" fillcolor="#4f81bd" strokecolor="#243f60" strokeweight="2pt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78080" behindDoc="0" locked="0" layoutInCell="1" allowOverlap="1" wp14:anchorId="10C93B7F" wp14:editId="10C93B80">
                      <wp:simplePos x="0" y="0"/>
                      <wp:positionH relativeFrom="column">
                        <wp:posOffset>1571625</wp:posOffset>
                      </wp:positionH>
                      <wp:positionV relativeFrom="paragraph">
                        <wp:posOffset>130175</wp:posOffset>
                      </wp:positionV>
                      <wp:extent cx="342900" cy="45720"/>
                      <wp:effectExtent l="19050" t="15875" r="19050" b="14605"/>
                      <wp:wrapNone/>
                      <wp:docPr id="474" name="Flowchart: Process 4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4572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>
                                <a:solidFill>
                                  <a:srgbClr val="243F6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E7D4A7" id="Flowchart: Process 474" o:spid="_x0000_s1026" type="#_x0000_t109" style="position:absolute;left:0;text-align:left;margin-left:123.75pt;margin-top:10.25pt;width:27pt;height:3.6pt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" fillcolor="#4f81bd" strokecolor="#243f60" strokeweight="2pt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77056" behindDoc="0" locked="0" layoutInCell="1" allowOverlap="1" wp14:anchorId="10C93B81" wp14:editId="10C93B82">
                      <wp:simplePos x="0" y="0"/>
                      <wp:positionH relativeFrom="column">
                        <wp:posOffset>1571625</wp:posOffset>
                      </wp:positionH>
                      <wp:positionV relativeFrom="paragraph">
                        <wp:posOffset>671195</wp:posOffset>
                      </wp:positionV>
                      <wp:extent cx="342900" cy="76200"/>
                      <wp:effectExtent l="19050" t="13970" r="19050" b="14605"/>
                      <wp:wrapNone/>
                      <wp:docPr id="473" name="Flowchart: Process 4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7620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>
                                <a:solidFill>
                                  <a:srgbClr val="243F6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BDDA80" id="Flowchart: Process 473" o:spid="_x0000_s1026" type="#_x0000_t109" style="position:absolute;left:0;text-align:left;margin-left:123.75pt;margin-top:52.85pt;width:27pt;height:6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" fillcolor="#4f81bd" strokecolor="#243f60" strokeweight="2pt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76032" behindDoc="0" locked="0" layoutInCell="1" allowOverlap="1" wp14:anchorId="10C93B83" wp14:editId="10C93B84">
                      <wp:simplePos x="0" y="0"/>
                      <wp:positionH relativeFrom="column">
                        <wp:posOffset>1571625</wp:posOffset>
                      </wp:positionH>
                      <wp:positionV relativeFrom="paragraph">
                        <wp:posOffset>252095</wp:posOffset>
                      </wp:positionV>
                      <wp:extent cx="342900" cy="76200"/>
                      <wp:effectExtent l="19050" t="13970" r="19050" b="14605"/>
                      <wp:wrapNone/>
                      <wp:docPr id="472" name="Flowchart: Process 4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7620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>
                                <a:solidFill>
                                  <a:srgbClr val="243F6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CBC265" id="Flowchart: Process 472" o:spid="_x0000_s1026" type="#_x0000_t109" style="position:absolute;left:0;text-align:left;margin-left:123.75pt;margin-top:19.85pt;width:27pt;height:6pt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" fillcolor="#4f81bd" strokecolor="#243f60" strokeweight="2pt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75008" behindDoc="0" locked="0" layoutInCell="1" allowOverlap="1" wp14:anchorId="10C93B85" wp14:editId="10C93B86">
                      <wp:simplePos x="0" y="0"/>
                      <wp:positionH relativeFrom="column">
                        <wp:posOffset>1571625</wp:posOffset>
                      </wp:positionH>
                      <wp:positionV relativeFrom="paragraph">
                        <wp:posOffset>404495</wp:posOffset>
                      </wp:positionV>
                      <wp:extent cx="342900" cy="180975"/>
                      <wp:effectExtent l="19050" t="13970" r="19050" b="14605"/>
                      <wp:wrapNone/>
                      <wp:docPr id="471" name="Flowchart: Process 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180975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>
                                <a:solidFill>
                                  <a:srgbClr val="243F6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95F9D8" id="Flowchart: Process 471" o:spid="_x0000_s1026" type="#_x0000_t109" style="position:absolute;left:0;text-align:left;margin-left:123.75pt;margin-top:31.85pt;width:27pt;height:14.25pt;z-index:25207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" fillcolor="#4f81bd" strokecolor="#243f60" strokeweight="2pt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73984" behindDoc="0" locked="0" layoutInCell="1" allowOverlap="1" wp14:anchorId="10C93B87" wp14:editId="10C93B88">
                      <wp:simplePos x="0" y="0"/>
                      <wp:positionH relativeFrom="column">
                        <wp:posOffset>1438275</wp:posOffset>
                      </wp:positionH>
                      <wp:positionV relativeFrom="paragraph">
                        <wp:posOffset>147320</wp:posOffset>
                      </wp:positionV>
                      <wp:extent cx="0" cy="752475"/>
                      <wp:effectExtent l="9525" t="13970" r="9525" b="5080"/>
                      <wp:wrapNone/>
                      <wp:docPr id="470" name="Straight Connector 4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524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827DA5" id="Straight Connector 470" o:spid="_x0000_s1026" style="position:absolute;left:0;text-align:lef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25pt,11.6pt" to="113.25pt,7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" strokecolor="#4579b8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72960" behindDoc="0" locked="0" layoutInCell="1" allowOverlap="1" wp14:anchorId="10C93B89" wp14:editId="10C93B8A">
                      <wp:simplePos x="0" y="0"/>
                      <wp:positionH relativeFrom="column">
                        <wp:posOffset>485775</wp:posOffset>
                      </wp:positionH>
                      <wp:positionV relativeFrom="paragraph">
                        <wp:posOffset>518795</wp:posOffset>
                      </wp:positionV>
                      <wp:extent cx="0" cy="257175"/>
                      <wp:effectExtent l="9525" t="13970" r="9525" b="5080"/>
                      <wp:wrapNone/>
                      <wp:docPr id="469" name="Straight Connector 4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571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1F8F39" id="Straight Connector 469" o:spid="_x0000_s1026" style="position:absolute;left:0;text-align:left;z-index:2520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25pt,40.85pt" to="38.25pt,6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"/>
                  </w:pict>
                </mc:Fallback>
              </mc:AlternateContent>
            </w:r>
            <w:r w:rsidRPr="00402BE7"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2071936" behindDoc="0" locked="0" layoutInCell="1" allowOverlap="1" wp14:anchorId="10C93B8B" wp14:editId="10C93B8C">
                      <wp:simplePos x="0" y="0"/>
                      <wp:positionH relativeFrom="column">
                        <wp:posOffset>485775</wp:posOffset>
                      </wp:positionH>
                      <wp:positionV relativeFrom="paragraph">
                        <wp:posOffset>147320</wp:posOffset>
                      </wp:positionV>
                      <wp:extent cx="0" cy="257175"/>
                      <wp:effectExtent l="9525" t="13970" r="9525" b="5080"/>
                      <wp:wrapNone/>
                      <wp:docPr id="468" name="Straight Connector 4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571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83FF1E" id="Straight Connector 468" o:spid="_x0000_s1026" style="position:absolute;left:0;text-align:left;z-index:25207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25pt,11.6pt" to="38.25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"/>
                  </w:pict>
                </mc:Fallback>
              </mc:AlternateContent>
            </w:r>
          </w:p>
        </w:tc>
      </w:tr>
      <w:tr w:rsidR="007A5631" w:rsidRPr="00DF0C24" w14:paraId="10C9317D" w14:textId="77777777" w:rsidTr="00E460E0">
        <w:tc>
          <w:tcPr>
            <w:tcW w:w="1468" w:type="dxa"/>
          </w:tcPr>
          <w:p w14:paraId="10C9317A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النمط المتكون </w:t>
            </w:r>
          </w:p>
        </w:tc>
        <w:tc>
          <w:tcPr>
            <w:tcW w:w="3544" w:type="dxa"/>
          </w:tcPr>
          <w:p w14:paraId="10C9317B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هدب مضيئية عرضها متساوي تقريبا واخرى معتمة </w:t>
            </w:r>
          </w:p>
        </w:tc>
        <w:tc>
          <w:tcPr>
            <w:tcW w:w="3510" w:type="dxa"/>
          </w:tcPr>
          <w:p w14:paraId="10C9317C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</w:tc>
      </w:tr>
      <w:tr w:rsidR="007A5631" w:rsidRPr="00DF0C24" w14:paraId="10C93181" w14:textId="77777777" w:rsidTr="00E460E0">
        <w:tc>
          <w:tcPr>
            <w:tcW w:w="1468" w:type="dxa"/>
          </w:tcPr>
          <w:p w14:paraId="10C9317E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السبب </w:t>
            </w:r>
          </w:p>
        </w:tc>
        <w:tc>
          <w:tcPr>
            <w:tcW w:w="3544" w:type="dxa"/>
          </w:tcPr>
          <w:p w14:paraId="10C9317F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</w:tc>
        <w:tc>
          <w:tcPr>
            <w:tcW w:w="3510" w:type="dxa"/>
          </w:tcPr>
          <w:p w14:paraId="10C93180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نتيجة التداخل البناء والهدام لمويجات هيجنز </w:t>
            </w:r>
          </w:p>
        </w:tc>
      </w:tr>
      <w:tr w:rsidR="007A5631" w:rsidRPr="00DF0C24" w14:paraId="10C93185" w14:textId="77777777" w:rsidTr="00E460E0">
        <w:tc>
          <w:tcPr>
            <w:tcW w:w="1468" w:type="dxa"/>
          </w:tcPr>
          <w:p w14:paraId="10C93182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عند استخدام الضوء الابيض  </w:t>
            </w:r>
          </w:p>
        </w:tc>
        <w:tc>
          <w:tcPr>
            <w:tcW w:w="3544" w:type="dxa"/>
          </w:tcPr>
          <w:p w14:paraId="10C93183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</w:tc>
        <w:tc>
          <w:tcPr>
            <w:tcW w:w="3510" w:type="dxa"/>
          </w:tcPr>
          <w:p w14:paraId="10C93184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يكون النمط مزيجا من انماط الوان الطيف </w:t>
            </w:r>
          </w:p>
        </w:tc>
      </w:tr>
      <w:tr w:rsidR="007A5631" w:rsidRPr="00DF0C24" w14:paraId="10C93189" w14:textId="77777777" w:rsidTr="00E460E0">
        <w:tc>
          <w:tcPr>
            <w:tcW w:w="1468" w:type="dxa"/>
          </w:tcPr>
          <w:p w14:paraId="10C93186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العلاقة المستخدمة لقياس الطول الموجي </w:t>
            </w:r>
          </w:p>
        </w:tc>
        <w:tc>
          <w:tcPr>
            <w:tcW w:w="3544" w:type="dxa"/>
          </w:tcPr>
          <w:p w14:paraId="10C93187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</w:tc>
        <w:tc>
          <w:tcPr>
            <w:tcW w:w="3510" w:type="dxa"/>
          </w:tcPr>
          <w:p w14:paraId="10C93188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</w:tc>
      </w:tr>
      <w:tr w:rsidR="007A5631" w:rsidRPr="00DF0C24" w14:paraId="10C9318D" w14:textId="77777777" w:rsidTr="00E460E0">
        <w:tc>
          <w:tcPr>
            <w:tcW w:w="1468" w:type="dxa"/>
          </w:tcPr>
          <w:p w14:paraId="10C9318A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يعتمد على </w:t>
            </w:r>
          </w:p>
        </w:tc>
        <w:tc>
          <w:tcPr>
            <w:tcW w:w="3544" w:type="dxa"/>
          </w:tcPr>
          <w:p w14:paraId="10C9318B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  <w:r w:rsidRPr="00402BE7">
              <w:rPr>
                <w:rFonts w:hint="cs"/>
                <w:sz w:val="28"/>
                <w:szCs w:val="28"/>
                <w:rtl/>
              </w:rPr>
              <w:t xml:space="preserve">الطول الموجي للضوء </w:t>
            </w:r>
          </w:p>
        </w:tc>
        <w:tc>
          <w:tcPr>
            <w:tcW w:w="3510" w:type="dxa"/>
          </w:tcPr>
          <w:p w14:paraId="10C9318C" w14:textId="77777777" w:rsidR="007A5631" w:rsidRPr="00402BE7" w:rsidRDefault="007A5631" w:rsidP="00E460E0">
            <w:pPr>
              <w:rPr>
                <w:sz w:val="28"/>
                <w:szCs w:val="28"/>
                <w:rtl/>
              </w:rPr>
            </w:pPr>
          </w:p>
        </w:tc>
      </w:tr>
    </w:tbl>
    <w:p w14:paraId="10C9318E" w14:textId="77777777" w:rsidR="007A5631" w:rsidRDefault="007A5631" w:rsidP="007A5631">
      <w:pPr>
        <w:rPr>
          <w:sz w:val="28"/>
          <w:szCs w:val="28"/>
          <w:rtl/>
        </w:rPr>
      </w:pPr>
    </w:p>
    <w:p w14:paraId="10C9318F" w14:textId="77777777" w:rsidR="007A5631" w:rsidRDefault="007A5631" w:rsidP="007A5631">
      <w:pPr>
        <w:rPr>
          <w:sz w:val="28"/>
          <w:szCs w:val="28"/>
          <w:rtl/>
        </w:rPr>
      </w:pPr>
    </w:p>
    <w:p w14:paraId="10C93190" w14:textId="77777777" w:rsidR="007A5631" w:rsidRDefault="007A5631" w:rsidP="007A5631">
      <w:pPr>
        <w:rPr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7"/>
        <w:gridCol w:w="2062"/>
        <w:gridCol w:w="2082"/>
        <w:gridCol w:w="2075"/>
      </w:tblGrid>
      <w:tr w:rsidR="007A5631" w:rsidRPr="00F077B2" w14:paraId="10C93195" w14:textId="77777777" w:rsidTr="00E460E0">
        <w:tc>
          <w:tcPr>
            <w:tcW w:w="2130" w:type="dxa"/>
          </w:tcPr>
          <w:p w14:paraId="10C93191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lastRenderedPageBreak/>
              <w:t xml:space="preserve">التاريخ </w:t>
            </w:r>
            <w:r w:rsidRPr="00402BE7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30" w:type="dxa"/>
          </w:tcPr>
          <w:p w14:paraId="10C93192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</w:p>
        </w:tc>
        <w:tc>
          <w:tcPr>
            <w:tcW w:w="2131" w:type="dxa"/>
          </w:tcPr>
          <w:p w14:paraId="10C93193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3194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الحيود  </w:t>
            </w:r>
          </w:p>
        </w:tc>
      </w:tr>
      <w:tr w:rsidR="007A5631" w:rsidRPr="00F077B2" w14:paraId="10C9319A" w14:textId="77777777" w:rsidTr="00E460E0">
        <w:tc>
          <w:tcPr>
            <w:tcW w:w="2130" w:type="dxa"/>
          </w:tcPr>
          <w:p w14:paraId="10C93196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3197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</w:tcPr>
          <w:p w14:paraId="10C93198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قم</w:t>
            </w:r>
            <w:r w:rsidRPr="00402BE7">
              <w:rPr>
                <w:rFonts w:hint="cs"/>
                <w:sz w:val="24"/>
                <w:szCs w:val="24"/>
                <w:rtl/>
              </w:rPr>
              <w:t xml:space="preserve"> النشاط </w:t>
            </w:r>
          </w:p>
        </w:tc>
        <w:tc>
          <w:tcPr>
            <w:tcW w:w="2131" w:type="dxa"/>
          </w:tcPr>
          <w:p w14:paraId="10C93199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</w:p>
        </w:tc>
      </w:tr>
      <w:tr w:rsidR="007A5631" w:rsidRPr="00F077B2" w14:paraId="10C9319D" w14:textId="77777777" w:rsidTr="00E460E0">
        <w:tc>
          <w:tcPr>
            <w:tcW w:w="4260" w:type="dxa"/>
            <w:gridSpan w:val="2"/>
          </w:tcPr>
          <w:p w14:paraId="10C9319B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</w:p>
        </w:tc>
        <w:tc>
          <w:tcPr>
            <w:tcW w:w="4262" w:type="dxa"/>
            <w:gridSpan w:val="2"/>
          </w:tcPr>
          <w:p w14:paraId="10C9319C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خريط معرفية </w:t>
            </w:r>
          </w:p>
        </w:tc>
      </w:tr>
    </w:tbl>
    <w:p w14:paraId="10C9319E" w14:textId="77777777" w:rsidR="007A5631" w:rsidRPr="00DF0C24" w:rsidRDefault="007A5631" w:rsidP="007A5631">
      <w:pPr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10C93B8D" wp14:editId="10C93B8E">
                <wp:simplePos x="0" y="0"/>
                <wp:positionH relativeFrom="column">
                  <wp:posOffset>390525</wp:posOffset>
                </wp:positionH>
                <wp:positionV relativeFrom="paragraph">
                  <wp:posOffset>196215</wp:posOffset>
                </wp:positionV>
                <wp:extent cx="4010025" cy="657225"/>
                <wp:effectExtent l="9525" t="5715" r="9525" b="13335"/>
                <wp:wrapNone/>
                <wp:docPr id="467" name="Flowchart: Process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10025" cy="65722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B9" w14:textId="77777777" w:rsidR="007A5631" w:rsidRPr="00472E4D" w:rsidRDefault="007A5631" w:rsidP="007A5631">
                            <w:pPr>
                              <w:jc w:val="center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472E4D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محزوز الحيود </w:t>
                            </w:r>
                          </w:p>
                          <w:p w14:paraId="10C93CBA" w14:textId="77777777" w:rsidR="007A5631" w:rsidRDefault="007A5631" w:rsidP="007A5631">
                            <w:pPr>
                              <w:jc w:val="center"/>
                            </w:pPr>
                            <w:r w:rsidRPr="00472E4D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اداة مكونة من نمط حيود ناتجة عن تراكب انماط ناتجة عن حيود الشق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المنفرد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C93B8D" id="_x0000_t109" coordsize="21600,21600" o:spt="109" path="m,l,21600r21600,l21600,xe">
                <v:stroke joinstyle="miter"/>
                <v:path gradientshapeok="t" o:connecttype="rect"/>
              </v:shapetype>
              <v:shape id="Flowchart: Process 467" o:spid="_x0000_s1109" type="#_x0000_t109" style="position:absolute;left:0;text-align:left;margin-left:30.75pt;margin-top:15.45pt;width:315.75pt;height:51.75pt;z-index:2520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">
                <v:textbox>
                  <w:txbxContent>
                    <w:p w14:paraId="10C93CB9" w14:textId="77777777" w:rsidR="007A5631" w:rsidRPr="00472E4D" w:rsidRDefault="007A5631" w:rsidP="007A5631">
                      <w:pPr>
                        <w:jc w:val="center"/>
                        <w:rPr>
                          <w:sz w:val="24"/>
                          <w:szCs w:val="24"/>
                          <w:rtl/>
                        </w:rPr>
                      </w:pPr>
                      <w:r w:rsidRPr="00472E4D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محزوز الحيود </w:t>
                      </w:r>
                    </w:p>
                    <w:p w14:paraId="10C93CBA" w14:textId="77777777" w:rsidR="007A5631" w:rsidRDefault="007A5631" w:rsidP="007A5631">
                      <w:pPr>
                        <w:jc w:val="center"/>
                      </w:pPr>
                      <w:r w:rsidRPr="00472E4D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اداة مكونة من نمط حيود ناتجة عن تراكب انماط ناتجة عن حيود الشق </w:t>
                      </w:r>
                      <w:r>
                        <w:rPr>
                          <w:rFonts w:hint="cs"/>
                          <w:rtl/>
                        </w:rPr>
                        <w:t xml:space="preserve">المنفرد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10C93B8F" wp14:editId="10C93B90">
                <wp:simplePos x="0" y="0"/>
                <wp:positionH relativeFrom="column">
                  <wp:posOffset>1009650</wp:posOffset>
                </wp:positionH>
                <wp:positionV relativeFrom="paragraph">
                  <wp:posOffset>1577340</wp:posOffset>
                </wp:positionV>
                <wp:extent cx="76200" cy="257175"/>
                <wp:effectExtent l="76200" t="5715" r="9525" b="41910"/>
                <wp:wrapNone/>
                <wp:docPr id="466" name="Straight Arrow Connector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D80B77" id="Straight Arrow Connector 466" o:spid="_x0000_s1026" type="#_x0000_t32" style="position:absolute;left:0;text-align:left;margin-left:79.5pt;margin-top:124.2pt;width:6pt;height:20.25pt;flip:x;z-index:25209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" strokecolor="#4579b8">
                <v:stroke endarrow="open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10C93B91" wp14:editId="10C93B92">
                <wp:simplePos x="0" y="0"/>
                <wp:positionH relativeFrom="column">
                  <wp:posOffset>4486275</wp:posOffset>
                </wp:positionH>
                <wp:positionV relativeFrom="paragraph">
                  <wp:posOffset>1472565</wp:posOffset>
                </wp:positionV>
                <wp:extent cx="247650" cy="257175"/>
                <wp:effectExtent l="9525" t="5715" r="66675" b="60960"/>
                <wp:wrapNone/>
                <wp:docPr id="465" name="Straight Arrow Connector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22E1F0" id="Straight Arrow Connector 465" o:spid="_x0000_s1026" type="#_x0000_t32" style="position:absolute;left:0;text-align:left;margin-left:353.25pt;margin-top:115.95pt;width:19.5pt;height:20.25pt;z-index:25209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" strokecolor="#4579b8">
                <v:stroke endarrow="open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10C93B93" wp14:editId="10C93B94">
                <wp:simplePos x="0" y="0"/>
                <wp:positionH relativeFrom="column">
                  <wp:posOffset>2819400</wp:posOffset>
                </wp:positionH>
                <wp:positionV relativeFrom="paragraph">
                  <wp:posOffset>1539240</wp:posOffset>
                </wp:positionV>
                <wp:extent cx="9525" cy="257175"/>
                <wp:effectExtent l="66675" t="5715" r="76200" b="22860"/>
                <wp:wrapNone/>
                <wp:docPr id="464" name="Straight Arrow Connector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5421E5" id="Straight Arrow Connector 464" o:spid="_x0000_s1026" type="#_x0000_t32" style="position:absolute;left:0;text-align:left;margin-left:222pt;margin-top:121.2pt;width:.75pt;height:20.25pt;z-index:25209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" strokecolor="#4579b8">
                <v:stroke endarrow="open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10C93B95" wp14:editId="10C93B96">
                <wp:simplePos x="0" y="0"/>
                <wp:positionH relativeFrom="column">
                  <wp:posOffset>4048125</wp:posOffset>
                </wp:positionH>
                <wp:positionV relativeFrom="paragraph">
                  <wp:posOffset>758190</wp:posOffset>
                </wp:positionV>
                <wp:extent cx="247650" cy="257175"/>
                <wp:effectExtent l="9525" t="5715" r="66675" b="60960"/>
                <wp:wrapNone/>
                <wp:docPr id="463" name="Straight Arrow Connector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3AB077" id="Straight Arrow Connector 463" o:spid="_x0000_s1026" type="#_x0000_t32" style="position:absolute;left:0;text-align:left;margin-left:318.75pt;margin-top:59.7pt;width:19.5pt;height:20.25pt;z-index:25209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" strokecolor="#4579b8">
                <v:stroke endarrow="open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10C93B97" wp14:editId="10C93B98">
                <wp:simplePos x="0" y="0"/>
                <wp:positionH relativeFrom="column">
                  <wp:posOffset>1314450</wp:posOffset>
                </wp:positionH>
                <wp:positionV relativeFrom="paragraph">
                  <wp:posOffset>758190</wp:posOffset>
                </wp:positionV>
                <wp:extent cx="76200" cy="257175"/>
                <wp:effectExtent l="76200" t="5715" r="9525" b="41910"/>
                <wp:wrapNone/>
                <wp:docPr id="462" name="Straight Arrow Connector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974FAE" id="Straight Arrow Connector 462" o:spid="_x0000_s1026" type="#_x0000_t32" style="position:absolute;left:0;text-align:left;margin-left:103.5pt;margin-top:59.7pt;width:6pt;height:20.25pt;flip:x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" strokecolor="#4579b8">
                <v:stroke endarrow="open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10C93B99" wp14:editId="10C93B9A">
                <wp:simplePos x="0" y="0"/>
                <wp:positionH relativeFrom="column">
                  <wp:posOffset>2809875</wp:posOffset>
                </wp:positionH>
                <wp:positionV relativeFrom="paragraph">
                  <wp:posOffset>758190</wp:posOffset>
                </wp:positionV>
                <wp:extent cx="9525" cy="257175"/>
                <wp:effectExtent l="66675" t="5715" r="76200" b="22860"/>
                <wp:wrapNone/>
                <wp:docPr id="461" name="Straight Arrow Connector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213557" id="Straight Arrow Connector 461" o:spid="_x0000_s1026" type="#_x0000_t32" style="position:absolute;left:0;text-align:left;margin-left:221.25pt;margin-top:59.7pt;width:.75pt;height:20.25pt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" strokecolor="#4579b8">
                <v:stroke endarrow="open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10C93B9B" wp14:editId="10C93B9C">
                <wp:simplePos x="0" y="0"/>
                <wp:positionH relativeFrom="column">
                  <wp:posOffset>-285115</wp:posOffset>
                </wp:positionH>
                <wp:positionV relativeFrom="paragraph">
                  <wp:posOffset>1720215</wp:posOffset>
                </wp:positionV>
                <wp:extent cx="2247900" cy="561975"/>
                <wp:effectExtent l="10160" t="5715" r="8890" b="13335"/>
                <wp:wrapNone/>
                <wp:docPr id="460" name="Flowchart: Process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7900" cy="5619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BB" w14:textId="77777777" w:rsidR="007A5631" w:rsidRPr="00472E4D" w:rsidRDefault="007A5631" w:rsidP="007A5631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72E4D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يصنع بواسطة حفر خطوط رفيعة جدا على سطح طبقة معدنية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B9B" id="Flowchart: Process 460" o:spid="_x0000_s1110" type="#_x0000_t109" style="position:absolute;left:0;text-align:left;margin-left:-22.45pt;margin-top:135.45pt;width:177pt;height:44.25pt;z-index:25208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">
                <v:textbox>
                  <w:txbxContent>
                    <w:p w14:paraId="10C93CBB" w14:textId="77777777" w:rsidR="007A5631" w:rsidRPr="00472E4D" w:rsidRDefault="007A5631" w:rsidP="007A5631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72E4D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يصنع بواسطة حفر خطوط رفيعة جدا على سطح طبقة معدنية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10C93B9D" wp14:editId="10C93B9E">
                <wp:simplePos x="0" y="0"/>
                <wp:positionH relativeFrom="column">
                  <wp:posOffset>2200275</wp:posOffset>
                </wp:positionH>
                <wp:positionV relativeFrom="paragraph">
                  <wp:posOffset>1729740</wp:posOffset>
                </wp:positionV>
                <wp:extent cx="1562100" cy="561975"/>
                <wp:effectExtent l="9525" t="5715" r="9525" b="13335"/>
                <wp:wrapNone/>
                <wp:docPr id="459" name="Flowchart: Process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62100" cy="5619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BC" w14:textId="77777777" w:rsidR="007A5631" w:rsidRDefault="007A5631" w:rsidP="007A563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B9D" id="Flowchart: Process 459" o:spid="_x0000_s1111" type="#_x0000_t109" style="position:absolute;left:0;text-align:left;margin-left:173.25pt;margin-top:136.2pt;width:123pt;height:44.25pt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">
                <v:textbox>
                  <w:txbxContent>
                    <w:p w14:paraId="10C93CBC" w14:textId="77777777" w:rsidR="007A5631" w:rsidRDefault="007A5631" w:rsidP="007A563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10C93B9F" wp14:editId="10C93BA0">
                <wp:simplePos x="0" y="0"/>
                <wp:positionH relativeFrom="column">
                  <wp:posOffset>4048125</wp:posOffset>
                </wp:positionH>
                <wp:positionV relativeFrom="paragraph">
                  <wp:posOffset>1729740</wp:posOffset>
                </wp:positionV>
                <wp:extent cx="1619250" cy="523875"/>
                <wp:effectExtent l="9525" t="5715" r="9525" b="13335"/>
                <wp:wrapNone/>
                <wp:docPr id="458" name="Flowchart: Process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0" cy="5238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BD" w14:textId="77777777" w:rsidR="007A5631" w:rsidRDefault="007A5631" w:rsidP="007A563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B9F" id="Flowchart: Process 458" o:spid="_x0000_s1112" type="#_x0000_t109" style="position:absolute;left:0;text-align:left;margin-left:318.75pt;margin-top:136.2pt;width:127.5pt;height:41.25pt;z-index:25208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">
                <v:textbox>
                  <w:txbxContent>
                    <w:p w14:paraId="10C93CBD" w14:textId="77777777" w:rsidR="007A5631" w:rsidRDefault="007A5631" w:rsidP="007A563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10C93BA1" wp14:editId="10C93BA2">
                <wp:simplePos x="0" y="0"/>
                <wp:positionH relativeFrom="column">
                  <wp:posOffset>4048125</wp:posOffset>
                </wp:positionH>
                <wp:positionV relativeFrom="paragraph">
                  <wp:posOffset>1015365</wp:posOffset>
                </wp:positionV>
                <wp:extent cx="1619250" cy="523875"/>
                <wp:effectExtent l="9525" t="5715" r="9525" b="13335"/>
                <wp:wrapNone/>
                <wp:docPr id="457" name="Flowchart: Process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0" cy="5238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BE" w14:textId="77777777" w:rsidR="007A5631" w:rsidRDefault="007A5631" w:rsidP="007A563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BA1" id="Flowchart: Process 457" o:spid="_x0000_s1113" type="#_x0000_t109" style="position:absolute;left:0;text-align:left;margin-left:318.75pt;margin-top:79.95pt;width:127.5pt;height:41.25pt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">
                <v:textbox>
                  <w:txbxContent>
                    <w:p w14:paraId="10C93CBE" w14:textId="77777777" w:rsidR="007A5631" w:rsidRDefault="007A5631" w:rsidP="007A563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10C93BA3" wp14:editId="10C93BA4">
                <wp:simplePos x="0" y="0"/>
                <wp:positionH relativeFrom="column">
                  <wp:posOffset>2200275</wp:posOffset>
                </wp:positionH>
                <wp:positionV relativeFrom="paragraph">
                  <wp:posOffset>1015365</wp:posOffset>
                </wp:positionV>
                <wp:extent cx="1562100" cy="561975"/>
                <wp:effectExtent l="9525" t="5715" r="9525" b="13335"/>
                <wp:wrapNone/>
                <wp:docPr id="456" name="Flowchart: Process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62100" cy="5619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BF" w14:textId="77777777" w:rsidR="007A5631" w:rsidRPr="00472E4D" w:rsidRDefault="007A5631" w:rsidP="007A5631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72E4D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محزوز طبق الاصل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BA3" id="Flowchart: Process 456" o:spid="_x0000_s1114" type="#_x0000_t109" style="position:absolute;left:0;text-align:left;margin-left:173.25pt;margin-top:79.95pt;width:123pt;height:44.25pt;z-index:2520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">
                <v:textbox>
                  <w:txbxContent>
                    <w:p w14:paraId="10C93CBF" w14:textId="77777777" w:rsidR="007A5631" w:rsidRPr="00472E4D" w:rsidRDefault="007A5631" w:rsidP="007A5631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72E4D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محزوز طبق الاصل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86272" behindDoc="0" locked="0" layoutInCell="1" allowOverlap="1" wp14:anchorId="10C93BA5" wp14:editId="10C93BA6">
                <wp:simplePos x="0" y="0"/>
                <wp:positionH relativeFrom="column">
                  <wp:posOffset>-285750</wp:posOffset>
                </wp:positionH>
                <wp:positionV relativeFrom="paragraph">
                  <wp:posOffset>1015365</wp:posOffset>
                </wp:positionV>
                <wp:extent cx="2247900" cy="561975"/>
                <wp:effectExtent l="9525" t="5715" r="9525" b="13335"/>
                <wp:wrapNone/>
                <wp:docPr id="455" name="Flowchart: Process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7900" cy="5619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93CC0" w14:textId="77777777" w:rsidR="007A5631" w:rsidRDefault="007A5631" w:rsidP="007A563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93BA5" id="Flowchart: Process 455" o:spid="_x0000_s1115" type="#_x0000_t109" style="position:absolute;left:0;text-align:left;margin-left:-22.5pt;margin-top:79.95pt;width:177pt;height:44.25pt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">
                <v:textbox>
                  <w:txbxContent>
                    <w:p w14:paraId="10C93CC0" w14:textId="77777777" w:rsidR="007A5631" w:rsidRDefault="007A5631" w:rsidP="007A563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10C9319F" w14:textId="77777777" w:rsidR="007A5631" w:rsidRDefault="007A5631" w:rsidP="007A5631">
      <w:pPr>
        <w:rPr>
          <w:sz w:val="28"/>
          <w:szCs w:val="28"/>
          <w:rtl/>
        </w:rPr>
      </w:pPr>
    </w:p>
    <w:p w14:paraId="10C931A0" w14:textId="77777777" w:rsidR="007A5631" w:rsidRDefault="007A5631" w:rsidP="007A5631">
      <w:pPr>
        <w:rPr>
          <w:sz w:val="28"/>
          <w:szCs w:val="28"/>
          <w:rtl/>
        </w:rPr>
      </w:pPr>
    </w:p>
    <w:p w14:paraId="10C931A1" w14:textId="77777777" w:rsidR="007A5631" w:rsidRDefault="007A5631" w:rsidP="007A5631">
      <w:pPr>
        <w:rPr>
          <w:sz w:val="28"/>
          <w:szCs w:val="28"/>
          <w:rtl/>
        </w:rPr>
      </w:pPr>
    </w:p>
    <w:p w14:paraId="10C931A2" w14:textId="77777777" w:rsidR="007A5631" w:rsidRDefault="007A5631" w:rsidP="007A5631">
      <w:pPr>
        <w:rPr>
          <w:sz w:val="28"/>
          <w:szCs w:val="28"/>
          <w:rtl/>
        </w:rPr>
      </w:pPr>
    </w:p>
    <w:p w14:paraId="10C931A3" w14:textId="77777777" w:rsidR="007A5631" w:rsidRDefault="007A5631" w:rsidP="007A5631">
      <w:pPr>
        <w:rPr>
          <w:sz w:val="28"/>
          <w:szCs w:val="28"/>
          <w:rtl/>
        </w:rPr>
      </w:pPr>
    </w:p>
    <w:p w14:paraId="10C931A4" w14:textId="77777777" w:rsidR="007A5631" w:rsidRDefault="007A5631" w:rsidP="007A5631">
      <w:pPr>
        <w:rPr>
          <w:sz w:val="28"/>
          <w:szCs w:val="28"/>
          <w:rtl/>
        </w:rPr>
      </w:pPr>
    </w:p>
    <w:p w14:paraId="10C931A5" w14:textId="77777777" w:rsidR="007A5631" w:rsidRDefault="007A5631" w:rsidP="007A5631">
      <w:pPr>
        <w:rPr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7"/>
        <w:gridCol w:w="2061"/>
        <w:gridCol w:w="2081"/>
        <w:gridCol w:w="2077"/>
      </w:tblGrid>
      <w:tr w:rsidR="007A5631" w:rsidRPr="00F077B2" w14:paraId="10C931AA" w14:textId="77777777" w:rsidTr="00E460E0">
        <w:tc>
          <w:tcPr>
            <w:tcW w:w="2130" w:type="dxa"/>
          </w:tcPr>
          <w:p w14:paraId="10C931A6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رقم النشاط </w:t>
            </w:r>
          </w:p>
        </w:tc>
        <w:tc>
          <w:tcPr>
            <w:tcW w:w="2130" w:type="dxa"/>
          </w:tcPr>
          <w:p w14:paraId="10C931A7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>3</w:t>
            </w:r>
          </w:p>
        </w:tc>
        <w:tc>
          <w:tcPr>
            <w:tcW w:w="2131" w:type="dxa"/>
          </w:tcPr>
          <w:p w14:paraId="10C931A8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موضوع النشاط </w:t>
            </w:r>
          </w:p>
        </w:tc>
        <w:tc>
          <w:tcPr>
            <w:tcW w:w="2131" w:type="dxa"/>
          </w:tcPr>
          <w:p w14:paraId="10C931A9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الحيود  </w:t>
            </w:r>
          </w:p>
        </w:tc>
      </w:tr>
      <w:tr w:rsidR="007A5631" w:rsidRPr="00F077B2" w14:paraId="10C931AF" w14:textId="77777777" w:rsidTr="00E460E0">
        <w:tc>
          <w:tcPr>
            <w:tcW w:w="2130" w:type="dxa"/>
          </w:tcPr>
          <w:p w14:paraId="10C931AB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مدة النشاط </w:t>
            </w:r>
          </w:p>
        </w:tc>
        <w:tc>
          <w:tcPr>
            <w:tcW w:w="2130" w:type="dxa"/>
          </w:tcPr>
          <w:p w14:paraId="10C931AC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2131" w:type="dxa"/>
          </w:tcPr>
          <w:p w14:paraId="10C931AD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نوع النشاط </w:t>
            </w:r>
          </w:p>
        </w:tc>
        <w:tc>
          <w:tcPr>
            <w:tcW w:w="2131" w:type="dxa"/>
          </w:tcPr>
          <w:p w14:paraId="10C931AE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جماعي </w:t>
            </w:r>
          </w:p>
        </w:tc>
      </w:tr>
      <w:tr w:rsidR="007A5631" w:rsidRPr="00F077B2" w14:paraId="10C931B2" w14:textId="77777777" w:rsidTr="00E460E0">
        <w:tc>
          <w:tcPr>
            <w:tcW w:w="4260" w:type="dxa"/>
            <w:gridSpan w:val="2"/>
          </w:tcPr>
          <w:p w14:paraId="10C931B0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الاستراتيجية التعليمية </w:t>
            </w:r>
          </w:p>
        </w:tc>
        <w:tc>
          <w:tcPr>
            <w:tcW w:w="4262" w:type="dxa"/>
            <w:gridSpan w:val="2"/>
          </w:tcPr>
          <w:p w14:paraId="10C931B1" w14:textId="77777777" w:rsidR="007A5631" w:rsidRPr="00402BE7" w:rsidRDefault="007A5631" w:rsidP="00E460E0">
            <w:pPr>
              <w:rPr>
                <w:sz w:val="24"/>
                <w:szCs w:val="24"/>
                <w:rtl/>
              </w:rPr>
            </w:pPr>
            <w:r w:rsidRPr="00402BE7">
              <w:rPr>
                <w:rFonts w:hint="cs"/>
                <w:sz w:val="24"/>
                <w:szCs w:val="24"/>
                <w:rtl/>
              </w:rPr>
              <w:t xml:space="preserve">القراءة الفعالة </w:t>
            </w:r>
          </w:p>
        </w:tc>
      </w:tr>
    </w:tbl>
    <w:p w14:paraId="10C931B3" w14:textId="77777777" w:rsidR="007A5631" w:rsidRDefault="007A5631" w:rsidP="007A5631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اقرائي النص ص 166  ثم اجيبي عن الاسئلة التالية : </w:t>
      </w:r>
    </w:p>
    <w:p w14:paraId="10C931B4" w14:textId="77777777" w:rsidR="007A5631" w:rsidRDefault="007A5631" w:rsidP="007A5631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لجهاز المستخدم لقياس الطول الموجي باستخدام محزوز الحيود هو ................... </w:t>
      </w:r>
    </w:p>
    <w:p w14:paraId="10C931B5" w14:textId="77777777" w:rsidR="007A5631" w:rsidRDefault="007A5631" w:rsidP="007A5631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يمكن حساب الطول الموجي من محزوز الحيود من العلاقة :</w:t>
      </w:r>
    </w:p>
    <w:p w14:paraId="10C931B6" w14:textId="77777777" w:rsidR="007A5631" w:rsidRDefault="007A5631" w:rsidP="007A5631">
      <w:pPr>
        <w:rPr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في العلاقة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ʎ = d sin Ɵ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 الزاوية 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>Ɵ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هي الزاوية المحصورة بين الهدب المضيء المركزي و الهدب المضيء ذي الرتبة .........</w:t>
      </w:r>
      <w:r>
        <w:rPr>
          <w:rFonts w:hint="cs"/>
          <w:sz w:val="28"/>
          <w:szCs w:val="28"/>
          <w:rtl/>
        </w:rPr>
        <w:t xml:space="preserve"> </w:t>
      </w:r>
    </w:p>
    <w:p w14:paraId="10C931B7" w14:textId="77777777" w:rsidR="007A5631" w:rsidRDefault="007A5631" w:rsidP="007A5631">
      <w:pPr>
        <w:rPr>
          <w:sz w:val="28"/>
          <w:szCs w:val="28"/>
          <w:rtl/>
        </w:rPr>
      </w:pPr>
    </w:p>
    <w:p w14:paraId="10C931B8" w14:textId="77777777" w:rsidR="007A5631" w:rsidRDefault="007A5631" w:rsidP="007A5631">
      <w:pPr>
        <w:rPr>
          <w:sz w:val="28"/>
          <w:szCs w:val="28"/>
          <w:rtl/>
        </w:rPr>
      </w:pPr>
    </w:p>
    <w:p w14:paraId="10C931B9" w14:textId="77777777" w:rsidR="007A5631" w:rsidRDefault="007A5631" w:rsidP="007A5631">
      <w:pPr>
        <w:rPr>
          <w:sz w:val="28"/>
          <w:szCs w:val="28"/>
          <w:rtl/>
        </w:rPr>
      </w:pPr>
    </w:p>
    <w:p w14:paraId="10C931BA" w14:textId="77777777" w:rsidR="007A5631" w:rsidRDefault="007A5631" w:rsidP="007A5631">
      <w:pPr>
        <w:rPr>
          <w:sz w:val="28"/>
          <w:szCs w:val="28"/>
          <w:rtl/>
        </w:rPr>
      </w:pPr>
    </w:p>
    <w:p w14:paraId="10C931BB" w14:textId="77777777" w:rsidR="007A5631" w:rsidRPr="003671FD" w:rsidRDefault="007A5631" w:rsidP="007A5631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</w:p>
    <w:p w14:paraId="10C931BC" w14:textId="77777777" w:rsidR="00B946AC" w:rsidRDefault="00B946AC" w:rsidP="00B946AC">
      <w:pPr>
        <w:rPr>
          <w:sz w:val="28"/>
          <w:szCs w:val="28"/>
          <w:rtl/>
        </w:rPr>
      </w:pPr>
    </w:p>
    <w:p w14:paraId="10C931BD" w14:textId="77777777" w:rsidR="00B946AC" w:rsidRDefault="00B946AC" w:rsidP="00B946AC">
      <w:pPr>
        <w:rPr>
          <w:sz w:val="28"/>
          <w:szCs w:val="28"/>
          <w:rtl/>
        </w:rPr>
      </w:pPr>
    </w:p>
    <w:p w14:paraId="10C931BE" w14:textId="77777777" w:rsidR="00C2650E" w:rsidRDefault="00C2650E">
      <w:pPr>
        <w:rPr>
          <w:rtl/>
        </w:rPr>
      </w:pPr>
    </w:p>
    <w:p w14:paraId="10C931BF" w14:textId="77777777" w:rsidR="00C2650E" w:rsidRDefault="00C2650E">
      <w:pPr>
        <w:rPr>
          <w:rtl/>
        </w:rPr>
      </w:pPr>
    </w:p>
    <w:p w14:paraId="10C931C0" w14:textId="77777777" w:rsidR="00C2650E" w:rsidRDefault="00C2650E">
      <w:pPr>
        <w:rPr>
          <w:rtl/>
        </w:rPr>
      </w:pPr>
    </w:p>
    <w:p w14:paraId="10C931C1" w14:textId="77777777" w:rsidR="00C2650E" w:rsidRDefault="00C2650E">
      <w:pPr>
        <w:rPr>
          <w:rtl/>
        </w:rPr>
      </w:pPr>
    </w:p>
    <w:p w14:paraId="10C931C2" w14:textId="77777777" w:rsidR="006B3BF3" w:rsidRDefault="006B3BF3">
      <w:pPr>
        <w:rPr>
          <w:rtl/>
        </w:rPr>
      </w:pPr>
    </w:p>
    <w:p w14:paraId="10C931C3" w14:textId="77777777" w:rsidR="006B3BF3" w:rsidRDefault="006B3BF3">
      <w:pPr>
        <w:rPr>
          <w:rtl/>
        </w:rPr>
      </w:pPr>
    </w:p>
    <w:p w14:paraId="10C931C4" w14:textId="77777777" w:rsidR="00531CC5" w:rsidRDefault="00531CC5">
      <w:pPr>
        <w:rPr>
          <w:rtl/>
        </w:rPr>
      </w:pPr>
    </w:p>
    <w:p w14:paraId="10C931C5" w14:textId="77777777" w:rsidR="00531CC5" w:rsidRDefault="00531CC5">
      <w:pPr>
        <w:rPr>
          <w:rtl/>
        </w:rPr>
      </w:pPr>
    </w:p>
    <w:p w14:paraId="10C931C6" w14:textId="77777777" w:rsidR="006B3BF3" w:rsidRDefault="006B3BF3">
      <w:pPr>
        <w:rPr>
          <w:rtl/>
        </w:rPr>
      </w:pPr>
    </w:p>
    <w:p w14:paraId="10C931C7" w14:textId="77777777" w:rsidR="008B2692" w:rsidRDefault="001620FD">
      <w:pPr>
        <w:rPr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801600" behindDoc="0" locked="0" layoutInCell="1" allowOverlap="1" wp14:anchorId="10C93BA7" wp14:editId="10C93BA8">
                <wp:simplePos x="0" y="0"/>
                <wp:positionH relativeFrom="column">
                  <wp:posOffset>125339</wp:posOffset>
                </wp:positionH>
                <wp:positionV relativeFrom="paragraph">
                  <wp:posOffset>25497</wp:posOffset>
                </wp:positionV>
                <wp:extent cx="4883150" cy="3090545"/>
                <wp:effectExtent l="0" t="0" r="0" b="0"/>
                <wp:wrapNone/>
                <wp:docPr id="98" name="Group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83150" cy="3090545"/>
                          <a:chOff x="0" y="0"/>
                          <a:chExt cx="4883150" cy="3090545"/>
                        </a:xfrm>
                      </wpg:grpSpPr>
                      <pic:pic xmlns:pic="http://schemas.openxmlformats.org/drawingml/2006/picture">
                        <pic:nvPicPr>
                          <pic:cNvPr id="93" name="Picture 93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83150" cy="30905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3" name="Rounded Rectangle 83"/>
                        <wps:cNvSpPr/>
                        <wps:spPr>
                          <a:xfrm>
                            <a:off x="470414" y="639551"/>
                            <a:ext cx="4072548" cy="1392701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1">
                            <a:schemeClr val="lt1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C93CC1" w14:textId="77777777" w:rsidR="009371D0" w:rsidRPr="00BE799E" w:rsidRDefault="009371D0" w:rsidP="008B2692">
                              <w:pPr>
                                <w:jc w:val="center"/>
                                <w:rPr>
                                  <w:outline/>
                                  <w:color w:val="000000" w:themeColor="text1"/>
                                  <w:sz w:val="48"/>
                                  <w:szCs w:val="4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BE799E">
                                <w:rPr>
                                  <w:rFonts w:hint="cs"/>
                                  <w:outline/>
                                  <w:color w:val="000000" w:themeColor="text1"/>
                                  <w:sz w:val="48"/>
                                  <w:szCs w:val="48"/>
                                  <w:rtl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التدريبات والمسائل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C93BA7" id="Group 98" o:spid="_x0000_s1116" style="position:absolute;left:0;text-align:left;margin-left:9.85pt;margin-top:2pt;width:384.5pt;height:243.35pt;z-index:251801600" coordsize="48831,30905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93" o:spid="_x0000_s1117" type="#_x0000_t75" style="position:absolute;width:48831;height:30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">
                  <v:imagedata r:id="rId24" o:title=""/>
                </v:shape>
                <v:roundrect id="Rounded Rectangle 83" o:spid="_x0000_s1118" style="position:absolute;left:4704;top:6395;width:40725;height:1392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" fillcolor="white [3201]" strokecolor="#ffc000 [3207]" strokeweight="1pt">
                  <v:stroke joinstyle="miter"/>
                  <v:textbox>
                    <w:txbxContent>
                      <w:p w14:paraId="10C93CC1" w14:textId="77777777" w:rsidR="009371D0" w:rsidRPr="00BE799E" w:rsidRDefault="009371D0" w:rsidP="008B2692">
                        <w:pPr>
                          <w:jc w:val="center"/>
                          <w:rPr>
                            <w:outline/>
                            <w:color w:val="000000" w:themeColor="text1"/>
                            <w:sz w:val="48"/>
                            <w:szCs w:val="4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BE799E">
                          <w:rPr>
                            <w:rFonts w:hint="cs"/>
                            <w:outline/>
                            <w:color w:val="000000" w:themeColor="text1"/>
                            <w:sz w:val="48"/>
                            <w:szCs w:val="48"/>
                            <w:rtl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التدريبات والمسائل  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14:paraId="10C931C8" w14:textId="77777777" w:rsidR="008B2692" w:rsidRDefault="008B2692">
      <w:pPr>
        <w:rPr>
          <w:rtl/>
        </w:rPr>
      </w:pPr>
    </w:p>
    <w:p w14:paraId="10C931C9" w14:textId="77777777" w:rsidR="008B2692" w:rsidRDefault="008B2692">
      <w:pPr>
        <w:rPr>
          <w:rtl/>
        </w:rPr>
      </w:pPr>
    </w:p>
    <w:p w14:paraId="10C931CA" w14:textId="77777777" w:rsidR="008B2692" w:rsidRDefault="008B2692">
      <w:pPr>
        <w:rPr>
          <w:rtl/>
        </w:rPr>
      </w:pPr>
    </w:p>
    <w:p w14:paraId="10C931CB" w14:textId="77777777" w:rsidR="008B2692" w:rsidRDefault="008B2692">
      <w:pPr>
        <w:rPr>
          <w:rtl/>
        </w:rPr>
      </w:pPr>
    </w:p>
    <w:p w14:paraId="10C931CC" w14:textId="77777777" w:rsidR="008B2692" w:rsidRDefault="008B2692">
      <w:pPr>
        <w:rPr>
          <w:rtl/>
        </w:rPr>
      </w:pPr>
    </w:p>
    <w:p w14:paraId="10C931CD" w14:textId="77777777" w:rsidR="008B2692" w:rsidRDefault="008B2692">
      <w:pPr>
        <w:rPr>
          <w:rtl/>
        </w:rPr>
      </w:pPr>
    </w:p>
    <w:p w14:paraId="10C931CE" w14:textId="77777777" w:rsidR="008B2692" w:rsidRDefault="008B2692" w:rsidP="008B2692">
      <w:pPr>
        <w:rPr>
          <w:rtl/>
        </w:rPr>
      </w:pPr>
    </w:p>
    <w:p w14:paraId="10C931CF" w14:textId="77777777" w:rsidR="008B2692" w:rsidRDefault="008B2692" w:rsidP="008B2692">
      <w:pPr>
        <w:rPr>
          <w:rtl/>
        </w:rPr>
      </w:pPr>
    </w:p>
    <w:p w14:paraId="10C931D0" w14:textId="77777777" w:rsidR="008B2692" w:rsidRDefault="008B2692" w:rsidP="008B2692">
      <w:pPr>
        <w:rPr>
          <w:rtl/>
        </w:rPr>
      </w:pPr>
    </w:p>
    <w:p w14:paraId="10C931D1" w14:textId="77777777" w:rsidR="008B2692" w:rsidRDefault="008B2692" w:rsidP="008B2692">
      <w:pPr>
        <w:rPr>
          <w:rtl/>
        </w:rPr>
      </w:pPr>
    </w:p>
    <w:p w14:paraId="10C931D2" w14:textId="77777777" w:rsidR="008B2692" w:rsidRDefault="008B2692" w:rsidP="008B2692">
      <w:pPr>
        <w:rPr>
          <w:rtl/>
        </w:rPr>
      </w:pPr>
    </w:p>
    <w:p w14:paraId="10C931D3" w14:textId="77777777" w:rsidR="008B2692" w:rsidRDefault="008B2692" w:rsidP="008B2692">
      <w:pPr>
        <w:rPr>
          <w:rtl/>
        </w:rPr>
      </w:pPr>
    </w:p>
    <w:p w14:paraId="10C931D4" w14:textId="77777777" w:rsidR="008B2692" w:rsidRDefault="008B2692" w:rsidP="008B2692">
      <w:pPr>
        <w:rPr>
          <w:rtl/>
        </w:rPr>
      </w:pPr>
    </w:p>
    <w:p w14:paraId="10C931D5" w14:textId="77777777" w:rsidR="008B2692" w:rsidRDefault="008B2692" w:rsidP="008B2692">
      <w:pPr>
        <w:rPr>
          <w:rtl/>
        </w:rPr>
      </w:pPr>
    </w:p>
    <w:p w14:paraId="10C931D6" w14:textId="77777777" w:rsidR="008B2692" w:rsidRDefault="008B2692" w:rsidP="008B2692">
      <w:pPr>
        <w:rPr>
          <w:rtl/>
        </w:rPr>
      </w:pPr>
    </w:p>
    <w:p w14:paraId="10C931D7" w14:textId="77777777" w:rsidR="002D6A1C" w:rsidRDefault="002D6A1C" w:rsidP="00AF1605">
      <w:pPr>
        <w:rPr>
          <w:b/>
          <w:bCs/>
          <w:i/>
          <w:iCs/>
          <w:sz w:val="24"/>
          <w:szCs w:val="24"/>
          <w:rtl/>
        </w:rPr>
      </w:pPr>
    </w:p>
    <w:p w14:paraId="10C931D8" w14:textId="77777777" w:rsidR="002D6A1C" w:rsidRDefault="002D6A1C" w:rsidP="00AF1605">
      <w:pPr>
        <w:rPr>
          <w:b/>
          <w:bCs/>
          <w:i/>
          <w:iCs/>
          <w:sz w:val="24"/>
          <w:szCs w:val="24"/>
          <w:rtl/>
        </w:rPr>
      </w:pPr>
    </w:p>
    <w:p w14:paraId="10C931D9" w14:textId="77777777" w:rsidR="00AF1605" w:rsidRDefault="00AF1605" w:rsidP="00AF1605">
      <w:pPr>
        <w:rPr>
          <w:rFonts w:ascii="Lotus-Light" w:cs="Lotus-Light"/>
          <w:sz w:val="24"/>
          <w:szCs w:val="24"/>
          <w:rtl/>
        </w:rPr>
      </w:pPr>
      <w:r>
        <w:rPr>
          <w:rFonts w:hint="cs"/>
          <w:b/>
          <w:bCs/>
          <w:i/>
          <w:iCs/>
          <w:sz w:val="24"/>
          <w:szCs w:val="24"/>
          <w:rtl/>
        </w:rPr>
        <w:lastRenderedPageBreak/>
        <w:t xml:space="preserve">الكتلة المعلقة بنابض /  </w:t>
      </w:r>
      <w:r>
        <w:rPr>
          <w:rFonts w:ascii="Lotus-Light" w:cs="Lotus-Light" w:hint="cs"/>
          <w:sz w:val="24"/>
          <w:szCs w:val="24"/>
          <w:rtl/>
        </w:rPr>
        <w:t xml:space="preserve">(س 1/ ص 12) </w:t>
      </w:r>
      <w:r w:rsidRPr="000A07FB">
        <w:rPr>
          <w:rFonts w:ascii="Lotus-Light" w:cs="Lotus-Light" w:hint="cs"/>
          <w:sz w:val="24"/>
          <w:szCs w:val="24"/>
          <w:rtl/>
        </w:rPr>
        <w:t>ما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مقدار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استطالة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نابض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عند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تعليق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جسم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وزنه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UniMath-Regular" w:hAnsi="UniMath-Regular" w:cs="UniMath-Regular"/>
          <w:sz w:val="24"/>
          <w:szCs w:val="24"/>
        </w:rPr>
        <w:t xml:space="preserve">18 N </w:t>
      </w:r>
      <w:r w:rsidRPr="000A07FB">
        <w:rPr>
          <w:rFonts w:ascii="Lotus-Light" w:cs="Lotus-Light" w:hint="cs"/>
          <w:sz w:val="24"/>
          <w:szCs w:val="24"/>
          <w:rtl/>
        </w:rPr>
        <w:t>في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نهايته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إذا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كان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ثابت النابض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له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Lotus-Light" w:cs="Lotus-Light" w:hint="cs"/>
          <w:sz w:val="24"/>
          <w:szCs w:val="24"/>
          <w:rtl/>
        </w:rPr>
        <w:t>يساوي</w:t>
      </w:r>
      <w:r w:rsidRPr="000A07FB">
        <w:rPr>
          <w:rFonts w:ascii="Lotus-Light" w:cs="Lotus-Light"/>
          <w:sz w:val="24"/>
          <w:szCs w:val="24"/>
        </w:rPr>
        <w:t xml:space="preserve"> </w:t>
      </w:r>
      <w:r w:rsidRPr="000A07FB">
        <w:rPr>
          <w:rFonts w:ascii="UniMath-Regular" w:hAnsi="UniMath-Regular" w:cs="UniMath-Regular"/>
          <w:sz w:val="24"/>
          <w:szCs w:val="24"/>
        </w:rPr>
        <w:t>56 N</w:t>
      </w:r>
      <w:r w:rsidRPr="000A07FB">
        <w:rPr>
          <w:rFonts w:ascii="Lotus-Light" w:cs="Lotus-Light"/>
          <w:sz w:val="24"/>
          <w:szCs w:val="24"/>
        </w:rPr>
        <w:t>/</w:t>
      </w:r>
      <w:r w:rsidRPr="000A07FB">
        <w:rPr>
          <w:rFonts w:ascii="UniMath-Regular" w:hAnsi="UniMath-Regular" w:cs="UniMath-Regular"/>
          <w:sz w:val="24"/>
          <w:szCs w:val="24"/>
        </w:rPr>
        <w:t xml:space="preserve">m </w:t>
      </w:r>
      <w:r w:rsidRPr="000A07FB">
        <w:rPr>
          <w:rFonts w:ascii="Lotus-Light" w:cs="Lotus-Light" w:hint="cs"/>
          <w:sz w:val="24"/>
          <w:szCs w:val="24"/>
          <w:rtl/>
        </w:rPr>
        <w:t>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1DB" w14:textId="77777777" w:rsidTr="00AF1605">
        <w:tc>
          <w:tcPr>
            <w:tcW w:w="8522" w:type="dxa"/>
            <w:gridSpan w:val="4"/>
          </w:tcPr>
          <w:p w14:paraId="10C931DA" w14:textId="77777777" w:rsidR="00AF1605" w:rsidRPr="00956FD4" w:rsidRDefault="00AF1605" w:rsidP="002D6A1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1E0" w14:textId="77777777" w:rsidTr="00AF1605">
        <w:tc>
          <w:tcPr>
            <w:tcW w:w="2142" w:type="dxa"/>
          </w:tcPr>
          <w:p w14:paraId="10C931D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1D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1D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1D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1E7" w14:textId="77777777" w:rsidTr="00AF1605">
        <w:trPr>
          <w:trHeight w:val="850"/>
        </w:trPr>
        <w:tc>
          <w:tcPr>
            <w:tcW w:w="2142" w:type="dxa"/>
          </w:tcPr>
          <w:p w14:paraId="10C931E1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1E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1E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1E4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1E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1E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1E8" w14:textId="77777777" w:rsidR="00AF1605" w:rsidRDefault="00AF1605" w:rsidP="00AF1605">
      <w:pPr>
        <w:rPr>
          <w:rFonts w:ascii="Lotus-Light" w:cs="Lotus-Light"/>
          <w:sz w:val="24"/>
          <w:szCs w:val="24"/>
          <w:rtl/>
        </w:rPr>
      </w:pPr>
      <w:r>
        <w:rPr>
          <w:rFonts w:hint="cs"/>
          <w:b/>
          <w:bCs/>
          <w:i/>
          <w:iCs/>
          <w:sz w:val="24"/>
          <w:szCs w:val="24"/>
          <w:rtl/>
        </w:rPr>
        <w:t xml:space="preserve">الكتلة المعلقة بنابض /  </w:t>
      </w:r>
      <w:r>
        <w:rPr>
          <w:rFonts w:ascii="Lotus-Light" w:cs="Lotus-Light" w:hint="cs"/>
          <w:sz w:val="24"/>
          <w:szCs w:val="24"/>
          <w:rtl/>
        </w:rPr>
        <w:t>(س 51/ ص 31)</w:t>
      </w:r>
      <w:r w:rsidRPr="00C623DB">
        <w:rPr>
          <w:rFonts w:ascii="Lotus-Light" w:cs="Lotus-Light" w:hint="cs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إذا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استطال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نابض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مسافة</w:t>
      </w:r>
      <w:r w:rsidRPr="00C623DB">
        <w:rPr>
          <w:rFonts w:ascii="Lotus-Light" w:cs="Lotus-Light"/>
          <w:sz w:val="24"/>
          <w:szCs w:val="24"/>
          <w:rtl/>
        </w:rPr>
        <w:t xml:space="preserve">  </w:t>
      </w:r>
      <w:r w:rsidRPr="00C623DB">
        <w:rPr>
          <w:rFonts w:ascii="Lotus-Light" w:cs="Lotus-Light"/>
          <w:sz w:val="24"/>
          <w:szCs w:val="24"/>
        </w:rPr>
        <w:t>m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>
        <w:rPr>
          <w:rFonts w:cs="Lotus-Light"/>
          <w:sz w:val="24"/>
          <w:szCs w:val="24"/>
        </w:rPr>
        <w:t>0.12</w:t>
      </w:r>
      <w:r w:rsidRPr="00C623DB">
        <w:rPr>
          <w:rFonts w:ascii="Lotus-Light" w:cs="Lotus-Light" w:hint="eastAsia"/>
          <w:sz w:val="24"/>
          <w:szCs w:val="24"/>
          <w:rtl/>
        </w:rPr>
        <w:t>عندما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علق</w:t>
      </w:r>
      <w:r>
        <w:rPr>
          <w:rFonts w:ascii="Lotus-Light" w:cs="Lotus-Light" w:hint="cs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في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أسفله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عدد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من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التفاحات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وزنها</w:t>
      </w:r>
      <w:r w:rsidRPr="00C623DB">
        <w:rPr>
          <w:rFonts w:ascii="Lotus-Light" w:cs="Lotus-Light"/>
          <w:sz w:val="24"/>
          <w:szCs w:val="24"/>
          <w:rtl/>
        </w:rPr>
        <w:t xml:space="preserve">  </w:t>
      </w:r>
      <w:r w:rsidRPr="00C623DB">
        <w:rPr>
          <w:rFonts w:ascii="Lotus-Light" w:cs="Lotus-Light"/>
          <w:sz w:val="24"/>
          <w:szCs w:val="24"/>
        </w:rPr>
        <w:t>N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>
        <w:rPr>
          <w:rFonts w:ascii="Lotus-Light" w:cs="Lotus-Light"/>
          <w:sz w:val="24"/>
          <w:szCs w:val="24"/>
        </w:rPr>
        <w:t>3.2</w:t>
      </w:r>
      <w:r>
        <w:rPr>
          <w:rFonts w:ascii="Lotus-Light" w:cs="Lotus-Light" w:hint="cs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فما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مقدار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ثابت</w:t>
      </w:r>
      <w:r w:rsidRPr="00C623DB">
        <w:rPr>
          <w:rFonts w:ascii="Lotus-Light" w:cs="Lotus-Light"/>
          <w:sz w:val="24"/>
          <w:szCs w:val="24"/>
          <w:rtl/>
        </w:rPr>
        <w:t xml:space="preserve"> </w:t>
      </w:r>
      <w:r w:rsidRPr="00C623DB">
        <w:rPr>
          <w:rFonts w:ascii="Lotus-Light" w:cs="Lotus-Light" w:hint="eastAsia"/>
          <w:sz w:val="24"/>
          <w:szCs w:val="24"/>
          <w:rtl/>
        </w:rPr>
        <w:t>النابض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1EA" w14:textId="77777777" w:rsidTr="00AF1605">
        <w:tc>
          <w:tcPr>
            <w:tcW w:w="8522" w:type="dxa"/>
            <w:gridSpan w:val="4"/>
          </w:tcPr>
          <w:p w14:paraId="10C931E9" w14:textId="77777777" w:rsidR="00AF1605" w:rsidRPr="00956FD4" w:rsidRDefault="00AF1605" w:rsidP="002D6A1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1EF" w14:textId="77777777" w:rsidTr="00AF1605">
        <w:tc>
          <w:tcPr>
            <w:tcW w:w="2142" w:type="dxa"/>
          </w:tcPr>
          <w:p w14:paraId="10C931E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1E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1E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1E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1F6" w14:textId="77777777" w:rsidTr="00AF1605">
        <w:trPr>
          <w:trHeight w:val="844"/>
        </w:trPr>
        <w:tc>
          <w:tcPr>
            <w:tcW w:w="2142" w:type="dxa"/>
          </w:tcPr>
          <w:p w14:paraId="10C931F0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1F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1F2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1F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1F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1F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1F7" w14:textId="77777777" w:rsidR="00AF1605" w:rsidRPr="00C623DB" w:rsidRDefault="00AF1605" w:rsidP="00AF1605">
      <w:pPr>
        <w:rPr>
          <w:rFonts w:ascii="Lotus-Light" w:cs="Lotus-Light"/>
          <w:sz w:val="24"/>
          <w:szCs w:val="24"/>
          <w:rtl/>
        </w:rPr>
      </w:pPr>
      <w:r w:rsidRPr="00C623DB">
        <w:rPr>
          <w:rFonts w:hint="cs"/>
          <w:b/>
          <w:bCs/>
          <w:i/>
          <w:iCs/>
          <w:sz w:val="24"/>
          <w:szCs w:val="24"/>
          <w:rtl/>
        </w:rPr>
        <w:t>طاقة الوضع المرونية</w:t>
      </w:r>
      <w:r>
        <w:rPr>
          <w:rFonts w:ascii="Lotus-Light" w:cs="Lotus-Light" w:hint="cs"/>
          <w:sz w:val="24"/>
          <w:szCs w:val="24"/>
          <w:rtl/>
        </w:rPr>
        <w:t xml:space="preserve"> / ( س2 / ص 12) </w:t>
      </w:r>
      <w:r w:rsidRPr="00C40FDA">
        <w:rPr>
          <w:rFonts w:ascii="Lotus-Light" w:cs="Lotus-Light" w:hint="eastAsia"/>
          <w:sz w:val="24"/>
          <w:szCs w:val="24"/>
          <w:rtl/>
        </w:rPr>
        <w:t>ما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مقدار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طاقة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الوضع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المرونية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المخزَّنة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في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نابض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عند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ضغطه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مسافة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/>
          <w:sz w:val="24"/>
          <w:szCs w:val="24"/>
        </w:rPr>
        <w:t>cm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>
        <w:rPr>
          <w:rFonts w:ascii="Lotus-Light" w:cs="Lotus-Light"/>
          <w:sz w:val="24"/>
          <w:szCs w:val="24"/>
        </w:rPr>
        <w:t>16.5</w:t>
      </w:r>
      <w:r w:rsidRPr="00C40FDA">
        <w:rPr>
          <w:rFonts w:ascii="Lotus-Light" w:cs="Lotus-Light" w:hint="eastAsia"/>
          <w:sz w:val="24"/>
          <w:szCs w:val="24"/>
          <w:rtl/>
        </w:rPr>
        <w:t>إذا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كان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ثابت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النابض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له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 w:rsidRPr="00C40FDA">
        <w:rPr>
          <w:rFonts w:ascii="Lotus-Light" w:cs="Lotus-Light" w:hint="eastAsia"/>
          <w:sz w:val="24"/>
          <w:szCs w:val="24"/>
          <w:rtl/>
        </w:rPr>
        <w:t>يساوي</w:t>
      </w:r>
      <w:r w:rsidRPr="00C40FDA">
        <w:rPr>
          <w:rFonts w:ascii="Lotus-Light" w:cs="Lotus-Light"/>
          <w:sz w:val="24"/>
          <w:szCs w:val="24"/>
          <w:rtl/>
        </w:rPr>
        <w:t xml:space="preserve">  </w:t>
      </w:r>
      <w:r w:rsidRPr="00C40FDA">
        <w:rPr>
          <w:rFonts w:ascii="Lotus-Light" w:cs="Lotus-Light"/>
          <w:sz w:val="24"/>
          <w:szCs w:val="24"/>
        </w:rPr>
        <w:t>N/m</w:t>
      </w:r>
      <w:r w:rsidRPr="00C40FDA">
        <w:rPr>
          <w:rFonts w:ascii="Lotus-Light" w:cs="Lotus-Light"/>
          <w:sz w:val="24"/>
          <w:szCs w:val="24"/>
          <w:rtl/>
        </w:rPr>
        <w:t xml:space="preserve"> </w:t>
      </w:r>
      <w:r>
        <w:rPr>
          <w:rFonts w:cs="Lotus-Light"/>
          <w:sz w:val="24"/>
          <w:szCs w:val="24"/>
        </w:rPr>
        <w:t>144</w:t>
      </w:r>
      <w:r w:rsidRPr="00C40FDA">
        <w:rPr>
          <w:rFonts w:ascii="Lotus-Light" w:cs="Lotus-Light" w:hint="eastAsia"/>
          <w:sz w:val="24"/>
          <w:szCs w:val="24"/>
          <w:rtl/>
        </w:rPr>
        <w:t>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1F9" w14:textId="77777777" w:rsidTr="00AF1605">
        <w:tc>
          <w:tcPr>
            <w:tcW w:w="8522" w:type="dxa"/>
            <w:gridSpan w:val="4"/>
          </w:tcPr>
          <w:p w14:paraId="10C931F8" w14:textId="77777777" w:rsidR="00AF1605" w:rsidRPr="00956FD4" w:rsidRDefault="00AF1605" w:rsidP="002D6A1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1FE" w14:textId="77777777" w:rsidTr="00AF1605">
        <w:tc>
          <w:tcPr>
            <w:tcW w:w="2142" w:type="dxa"/>
          </w:tcPr>
          <w:p w14:paraId="10C931F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1F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1F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1F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07" w14:textId="77777777" w:rsidTr="00AF1605">
        <w:trPr>
          <w:trHeight w:val="824"/>
        </w:trPr>
        <w:tc>
          <w:tcPr>
            <w:tcW w:w="2142" w:type="dxa"/>
          </w:tcPr>
          <w:p w14:paraId="10C931FF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0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01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0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03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04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0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0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08" w14:textId="77777777" w:rsidR="00AF1605" w:rsidRPr="00655C3C" w:rsidRDefault="00AF1605" w:rsidP="00AF1605">
      <w:pPr>
        <w:rPr>
          <w:b/>
          <w:bCs/>
          <w:i/>
          <w:iCs/>
          <w:sz w:val="24"/>
          <w:szCs w:val="24"/>
          <w:rtl/>
        </w:rPr>
      </w:pPr>
      <w:r>
        <w:rPr>
          <w:b/>
          <w:bCs/>
          <w:i/>
          <w:i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10C93BA9" wp14:editId="10C93BAA">
                <wp:simplePos x="0" y="0"/>
                <wp:positionH relativeFrom="column">
                  <wp:posOffset>-185420</wp:posOffset>
                </wp:positionH>
                <wp:positionV relativeFrom="paragraph">
                  <wp:posOffset>244475</wp:posOffset>
                </wp:positionV>
                <wp:extent cx="1871980" cy="1069340"/>
                <wp:effectExtent l="5080" t="10160" r="8890" b="6350"/>
                <wp:wrapNone/>
                <wp:docPr id="240" name="Rectangle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1980" cy="1069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bidiVisual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83"/>
                              <w:gridCol w:w="283"/>
                              <w:gridCol w:w="283"/>
                              <w:gridCol w:w="283"/>
                              <w:gridCol w:w="283"/>
                              <w:gridCol w:w="283"/>
                              <w:gridCol w:w="283"/>
                              <w:gridCol w:w="283"/>
                            </w:tblGrid>
                            <w:tr w:rsidR="009371D0" w14:paraId="10C93CCA" w14:textId="77777777" w:rsidTr="00AF1605">
                              <w:trPr>
                                <w:trHeight w:val="283"/>
                              </w:trPr>
                              <w:tc>
                                <w:tcPr>
                                  <w:tcW w:w="283" w:type="dxa"/>
                                </w:tcPr>
                                <w:p w14:paraId="10C93CC2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3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4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5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6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7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8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9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371D0" w14:paraId="10C93CD3" w14:textId="77777777" w:rsidTr="00AF1605">
                              <w:trPr>
                                <w:trHeight w:val="283"/>
                              </w:trPr>
                              <w:tc>
                                <w:tcPr>
                                  <w:tcW w:w="283" w:type="dxa"/>
                                </w:tcPr>
                                <w:p w14:paraId="10C93CCB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C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D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E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CF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0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1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2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371D0" w14:paraId="10C93CDC" w14:textId="77777777" w:rsidTr="00AF1605">
                              <w:trPr>
                                <w:trHeight w:val="283"/>
                              </w:trPr>
                              <w:tc>
                                <w:tcPr>
                                  <w:tcW w:w="283" w:type="dxa"/>
                                </w:tcPr>
                                <w:p w14:paraId="10C93CD4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5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6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7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8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9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A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B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371D0" w14:paraId="10C93CE5" w14:textId="77777777" w:rsidTr="00AF1605">
                              <w:trPr>
                                <w:trHeight w:val="283"/>
                              </w:trPr>
                              <w:tc>
                                <w:tcPr>
                                  <w:tcW w:w="283" w:type="dxa"/>
                                </w:tcPr>
                                <w:p w14:paraId="10C93CDD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E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DF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0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1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2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3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4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371D0" w14:paraId="10C93CEE" w14:textId="77777777" w:rsidTr="00AF1605">
                              <w:trPr>
                                <w:trHeight w:val="283"/>
                              </w:trPr>
                              <w:tc>
                                <w:tcPr>
                                  <w:tcW w:w="283" w:type="dxa"/>
                                </w:tcPr>
                                <w:p w14:paraId="10C93CE6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7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8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9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A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B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C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3" w:type="dxa"/>
                                </w:tcPr>
                                <w:p w14:paraId="10C93CED" w14:textId="77777777" w:rsidR="009371D0" w:rsidRDefault="009371D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0C93CEF" w14:textId="77777777" w:rsidR="009371D0" w:rsidRDefault="009371D0" w:rsidP="00AF16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C93BA9" id="Rectangle 240" o:spid="_x0000_s1119" style="position:absolute;left:0;text-align:left;margin-left:-14.6pt;margin-top:19.25pt;width:147.4pt;height:84.2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">
                <v:textbox>
                  <w:txbxContent>
                    <w:tbl>
                      <w:tblPr>
                        <w:tblStyle w:val="a3"/>
                        <w:bidiVisual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83"/>
                        <w:gridCol w:w="283"/>
                        <w:gridCol w:w="283"/>
                        <w:gridCol w:w="283"/>
                        <w:gridCol w:w="283"/>
                        <w:gridCol w:w="283"/>
                        <w:gridCol w:w="283"/>
                        <w:gridCol w:w="283"/>
                      </w:tblGrid>
                      <w:tr w:rsidR="009371D0" w14:paraId="10C93CCA" w14:textId="77777777" w:rsidTr="00AF1605">
                        <w:trPr>
                          <w:trHeight w:val="283"/>
                        </w:trPr>
                        <w:tc>
                          <w:tcPr>
                            <w:tcW w:w="283" w:type="dxa"/>
                          </w:tcPr>
                          <w:p w14:paraId="10C93CC2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3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4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5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6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7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8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9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</w:tr>
                      <w:tr w:rsidR="009371D0" w14:paraId="10C93CD3" w14:textId="77777777" w:rsidTr="00AF1605">
                        <w:trPr>
                          <w:trHeight w:val="283"/>
                        </w:trPr>
                        <w:tc>
                          <w:tcPr>
                            <w:tcW w:w="283" w:type="dxa"/>
                          </w:tcPr>
                          <w:p w14:paraId="10C93CCB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C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D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E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CF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0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1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2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</w:tr>
                      <w:tr w:rsidR="009371D0" w14:paraId="10C93CDC" w14:textId="77777777" w:rsidTr="00AF1605">
                        <w:trPr>
                          <w:trHeight w:val="283"/>
                        </w:trPr>
                        <w:tc>
                          <w:tcPr>
                            <w:tcW w:w="283" w:type="dxa"/>
                          </w:tcPr>
                          <w:p w14:paraId="10C93CD4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5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6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7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8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9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A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B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</w:tr>
                      <w:tr w:rsidR="009371D0" w14:paraId="10C93CE5" w14:textId="77777777" w:rsidTr="00AF1605">
                        <w:trPr>
                          <w:trHeight w:val="283"/>
                        </w:trPr>
                        <w:tc>
                          <w:tcPr>
                            <w:tcW w:w="283" w:type="dxa"/>
                          </w:tcPr>
                          <w:p w14:paraId="10C93CDD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E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DF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0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1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2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3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4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</w:tr>
                      <w:tr w:rsidR="009371D0" w14:paraId="10C93CEE" w14:textId="77777777" w:rsidTr="00AF1605">
                        <w:trPr>
                          <w:trHeight w:val="283"/>
                        </w:trPr>
                        <w:tc>
                          <w:tcPr>
                            <w:tcW w:w="283" w:type="dxa"/>
                          </w:tcPr>
                          <w:p w14:paraId="10C93CE6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7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8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9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A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B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C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3" w:type="dxa"/>
                          </w:tcPr>
                          <w:p w14:paraId="10C93CED" w14:textId="77777777" w:rsidR="009371D0" w:rsidRDefault="009371D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</w:tr>
                    </w:tbl>
                    <w:p w14:paraId="10C93CEF" w14:textId="77777777" w:rsidR="009371D0" w:rsidRDefault="009371D0" w:rsidP="00AF1605"/>
                  </w:txbxContent>
                </v:textbox>
              </v:rect>
            </w:pict>
          </mc:Fallback>
        </mc:AlternateContent>
      </w:r>
      <w:r>
        <w:rPr>
          <w:rFonts w:hint="cs"/>
          <w:b/>
          <w:bCs/>
          <w:i/>
          <w:iCs/>
          <w:sz w:val="24"/>
          <w:szCs w:val="24"/>
          <w:rtl/>
        </w:rPr>
        <w:t xml:space="preserve">الكتلة المعلقة بنابض </w:t>
      </w:r>
      <w:r>
        <w:rPr>
          <w:b/>
          <w:bCs/>
          <w:i/>
          <w:iCs/>
          <w:sz w:val="24"/>
          <w:szCs w:val="24"/>
          <w:rtl/>
        </w:rPr>
        <w:t>–</w:t>
      </w:r>
      <w:r>
        <w:rPr>
          <w:rFonts w:hint="cs"/>
          <w:b/>
          <w:bCs/>
          <w:i/>
          <w:iCs/>
          <w:sz w:val="24"/>
          <w:szCs w:val="24"/>
          <w:rtl/>
        </w:rPr>
        <w:t xml:space="preserve"> طاقة الوضع /(  س 54 ص 32) </w:t>
      </w:r>
      <w:r w:rsidRPr="00655C3C">
        <w:rPr>
          <w:rFonts w:hint="eastAsia"/>
          <w:sz w:val="24"/>
          <w:szCs w:val="24"/>
          <w:rtl/>
        </w:rPr>
        <w:t>يبين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الشكل</w:t>
      </w:r>
      <w:r w:rsidRPr="00655C3C">
        <w:rPr>
          <w:sz w:val="24"/>
          <w:szCs w:val="24"/>
          <w:rtl/>
        </w:rPr>
        <w:t xml:space="preserve"> 21 - 7 </w:t>
      </w:r>
      <w:r w:rsidRPr="00655C3C">
        <w:rPr>
          <w:rFonts w:hint="eastAsia"/>
          <w:sz w:val="24"/>
          <w:szCs w:val="24"/>
          <w:rtl/>
        </w:rPr>
        <w:t>العلاقة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البيانية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بين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القوة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المؤثرة</w:t>
      </w:r>
      <w:r>
        <w:rPr>
          <w:rFonts w:hint="cs"/>
          <w:b/>
          <w:bCs/>
          <w:i/>
          <w:iCs/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في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نابض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ومقدار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استطالته</w:t>
      </w:r>
      <w:r w:rsidRPr="00655C3C">
        <w:rPr>
          <w:sz w:val="24"/>
          <w:szCs w:val="24"/>
          <w:rtl/>
        </w:rPr>
        <w:t xml:space="preserve">. </w:t>
      </w:r>
      <w:r w:rsidRPr="00655C3C">
        <w:rPr>
          <w:rFonts w:hint="eastAsia"/>
          <w:sz w:val="24"/>
          <w:szCs w:val="24"/>
          <w:rtl/>
        </w:rPr>
        <w:t>احسب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مقدار</w:t>
      </w:r>
      <w:r w:rsidRPr="00655C3C">
        <w:rPr>
          <w:sz w:val="24"/>
          <w:szCs w:val="24"/>
          <w:rtl/>
        </w:rPr>
        <w:t>:</w:t>
      </w:r>
    </w:p>
    <w:p w14:paraId="10C93209" w14:textId="77777777" w:rsidR="00AF1605" w:rsidRPr="00655C3C" w:rsidRDefault="00AF1605" w:rsidP="00AF1605">
      <w:pPr>
        <w:spacing w:after="0" w:line="240" w:lineRule="auto"/>
        <w:rPr>
          <w:sz w:val="24"/>
          <w:szCs w:val="24"/>
          <w:rtl/>
        </w:rPr>
      </w:pPr>
      <w:r w:rsidRPr="00655C3C">
        <w:rPr>
          <w:sz w:val="24"/>
          <w:szCs w:val="24"/>
        </w:rPr>
        <w:t>a</w:t>
      </w:r>
      <w:r w:rsidRPr="00655C3C">
        <w:rPr>
          <w:sz w:val="24"/>
          <w:szCs w:val="24"/>
          <w:rtl/>
        </w:rPr>
        <w:t xml:space="preserve">. </w:t>
      </w:r>
      <w:r w:rsidRPr="00655C3C">
        <w:rPr>
          <w:rFonts w:hint="eastAsia"/>
          <w:sz w:val="24"/>
          <w:szCs w:val="24"/>
          <w:rtl/>
        </w:rPr>
        <w:t>ثابت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النابض</w:t>
      </w:r>
      <w:r w:rsidRPr="00655C3C">
        <w:rPr>
          <w:sz w:val="24"/>
          <w:szCs w:val="24"/>
          <w:rtl/>
        </w:rPr>
        <w:t>.</w:t>
      </w:r>
    </w:p>
    <w:p w14:paraId="10C9320A" w14:textId="77777777" w:rsidR="00AF1605" w:rsidRPr="00655C3C" w:rsidRDefault="00AF1605" w:rsidP="00AF1605">
      <w:pPr>
        <w:spacing w:after="0" w:line="240" w:lineRule="auto"/>
        <w:rPr>
          <w:sz w:val="24"/>
          <w:szCs w:val="24"/>
          <w:rtl/>
        </w:rPr>
      </w:pPr>
      <w:r w:rsidRPr="00655C3C">
        <w:rPr>
          <w:sz w:val="24"/>
          <w:szCs w:val="24"/>
        </w:rPr>
        <w:t>b</w:t>
      </w:r>
      <w:r w:rsidRPr="00655C3C">
        <w:rPr>
          <w:sz w:val="24"/>
          <w:szCs w:val="24"/>
          <w:rtl/>
        </w:rPr>
        <w:t xml:space="preserve">. </w:t>
      </w:r>
      <w:r w:rsidRPr="00655C3C">
        <w:rPr>
          <w:rFonts w:hint="eastAsia"/>
          <w:sz w:val="24"/>
          <w:szCs w:val="24"/>
          <w:rtl/>
        </w:rPr>
        <w:t>الطاقة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المختزنة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في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النابض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عندما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يستطيل</w:t>
      </w:r>
    </w:p>
    <w:p w14:paraId="10C9320B" w14:textId="77777777" w:rsidR="00AF1605" w:rsidRDefault="00AF1605" w:rsidP="00AF1605">
      <w:pPr>
        <w:spacing w:after="0" w:line="240" w:lineRule="auto"/>
        <w:rPr>
          <w:sz w:val="24"/>
          <w:szCs w:val="24"/>
          <w:rtl/>
        </w:rPr>
      </w:pPr>
      <w:r w:rsidRPr="00655C3C">
        <w:rPr>
          <w:rFonts w:hint="eastAsia"/>
          <w:sz w:val="24"/>
          <w:szCs w:val="24"/>
          <w:rtl/>
        </w:rPr>
        <w:t>ويصبح</w:t>
      </w:r>
      <w:r w:rsidRPr="00655C3C">
        <w:rPr>
          <w:sz w:val="24"/>
          <w:szCs w:val="24"/>
          <w:rtl/>
        </w:rPr>
        <w:t xml:space="preserve"> </w:t>
      </w:r>
      <w:r w:rsidRPr="00655C3C">
        <w:rPr>
          <w:rFonts w:hint="eastAsia"/>
          <w:sz w:val="24"/>
          <w:szCs w:val="24"/>
          <w:rtl/>
        </w:rPr>
        <w:t>طوله</w:t>
      </w:r>
      <w:r w:rsidRPr="00655C3C">
        <w:rPr>
          <w:sz w:val="24"/>
          <w:szCs w:val="24"/>
          <w:rtl/>
        </w:rPr>
        <w:t xml:space="preserve"> </w:t>
      </w:r>
      <w:r>
        <w:rPr>
          <w:sz w:val="24"/>
          <w:szCs w:val="24"/>
        </w:rPr>
        <w:t xml:space="preserve"> 0.50 </w:t>
      </w:r>
      <w:r w:rsidRPr="00655C3C">
        <w:rPr>
          <w:sz w:val="24"/>
          <w:szCs w:val="24"/>
        </w:rPr>
        <w:t>m</w:t>
      </w:r>
    </w:p>
    <w:p w14:paraId="10C9320C" w14:textId="77777777" w:rsidR="00EF0487" w:rsidRDefault="00EF0487" w:rsidP="00AF1605">
      <w:pPr>
        <w:rPr>
          <w:b/>
          <w:bCs/>
          <w:i/>
          <w:iCs/>
          <w:sz w:val="24"/>
          <w:szCs w:val="24"/>
          <w:rtl/>
        </w:rPr>
      </w:pPr>
    </w:p>
    <w:p w14:paraId="10C9320D" w14:textId="77777777" w:rsidR="00EF0487" w:rsidRDefault="00EF0487" w:rsidP="00AF1605">
      <w:pPr>
        <w:rPr>
          <w:b/>
          <w:bCs/>
          <w:i/>
          <w:iCs/>
          <w:sz w:val="24"/>
          <w:szCs w:val="24"/>
          <w:rtl/>
        </w:rPr>
      </w:pPr>
    </w:p>
    <w:p w14:paraId="10C9320E" w14:textId="77777777" w:rsidR="00EF0487" w:rsidRDefault="00EF0487" w:rsidP="00AF1605">
      <w:pPr>
        <w:rPr>
          <w:b/>
          <w:bCs/>
          <w:i/>
          <w:iCs/>
          <w:sz w:val="24"/>
          <w:szCs w:val="24"/>
          <w:rtl/>
        </w:rPr>
      </w:pPr>
    </w:p>
    <w:p w14:paraId="10C9320F" w14:textId="77777777" w:rsidR="00EF0487" w:rsidRDefault="00EF0487" w:rsidP="00AF1605">
      <w:pPr>
        <w:rPr>
          <w:b/>
          <w:bCs/>
          <w:i/>
          <w:iCs/>
          <w:sz w:val="24"/>
          <w:szCs w:val="24"/>
          <w:rtl/>
        </w:rPr>
      </w:pPr>
    </w:p>
    <w:p w14:paraId="10C93210" w14:textId="77777777" w:rsidR="00EF0487" w:rsidRDefault="00EF0487" w:rsidP="00AF1605">
      <w:pPr>
        <w:rPr>
          <w:b/>
          <w:bCs/>
          <w:i/>
          <w:iCs/>
          <w:sz w:val="24"/>
          <w:szCs w:val="24"/>
          <w:rtl/>
        </w:rPr>
      </w:pPr>
    </w:p>
    <w:p w14:paraId="10C93211" w14:textId="77777777" w:rsidR="00AF1605" w:rsidRDefault="00AF1605" w:rsidP="00AF1605">
      <w:pPr>
        <w:rPr>
          <w:rFonts w:ascii="Lotus-Light" w:eastAsiaTheme="minorHAnsi" w:cs="Lotus-Light"/>
          <w:sz w:val="28"/>
          <w:szCs w:val="28"/>
          <w:rtl/>
        </w:rPr>
      </w:pPr>
      <w:r>
        <w:rPr>
          <w:rFonts w:hint="cs"/>
          <w:b/>
          <w:bCs/>
          <w:i/>
          <w:iCs/>
          <w:sz w:val="24"/>
          <w:szCs w:val="24"/>
          <w:rtl/>
        </w:rPr>
        <w:lastRenderedPageBreak/>
        <w:t xml:space="preserve">الزمن الدوري للبندول البسيط </w:t>
      </w:r>
      <w:r w:rsidRPr="00C40FDA">
        <w:rPr>
          <w:rFonts w:hint="cs"/>
          <w:sz w:val="24"/>
          <w:szCs w:val="24"/>
          <w:rtl/>
        </w:rPr>
        <w:t>/ ( س 4 / ص 13 )</w:t>
      </w:r>
      <w:r>
        <w:rPr>
          <w:rFonts w:hint="cs"/>
          <w:b/>
          <w:bCs/>
          <w:i/>
          <w:iCs/>
          <w:sz w:val="24"/>
          <w:szCs w:val="24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طول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ندول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وجو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طح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قمر</w:t>
      </w:r>
      <w:r>
        <w:rPr>
          <w:rFonts w:ascii="Lotus-Light" w:eastAsiaTheme="minorHAnsi" w:cs="Lotus-Light"/>
          <w:sz w:val="28"/>
          <w:szCs w:val="28"/>
        </w:rPr>
        <w:t xml:space="preserve"> </w:t>
      </w:r>
    </w:p>
    <w:p w14:paraId="10C93212" w14:textId="77777777" w:rsidR="00AF1605" w:rsidRDefault="00AF1605" w:rsidP="00AF1605">
      <w:pPr>
        <w:rPr>
          <w:b/>
          <w:bCs/>
          <w:i/>
          <w:iCs/>
          <w:sz w:val="24"/>
          <w:szCs w:val="24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حيث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Arial-ItalicMT" w:eastAsiaTheme="minorHAnsi" w:hAnsi="Arial-ItalicMT" w:cs="Arial-ItalicMT"/>
          <w:i/>
          <w:iCs/>
        </w:rPr>
        <w:t xml:space="preserve">g </w:t>
      </w:r>
      <w:r>
        <w:rPr>
          <w:rFonts w:ascii="Lotus-Light" w:eastAsiaTheme="minorHAnsi" w:cs="Lotus-Light"/>
          <w:sz w:val="28"/>
          <w:szCs w:val="28"/>
        </w:rPr>
        <w:t xml:space="preserve">= </w:t>
      </w:r>
      <w:r>
        <w:rPr>
          <w:rFonts w:ascii="UniMath-Regular" w:eastAsiaTheme="minorHAnsi" w:hAnsi="UniMath-Regular" w:cs="UniMath-Regular"/>
        </w:rPr>
        <w:t>1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>6 m</w:t>
      </w:r>
      <w:r>
        <w:rPr>
          <w:rFonts w:ascii="Lotus-Light" w:eastAsiaTheme="minorHAnsi" w:cs="Lotus-Light"/>
          <w:sz w:val="28"/>
          <w:szCs w:val="28"/>
        </w:rPr>
        <w:t xml:space="preserve">/ </w:t>
      </w:r>
      <w:r w:rsidRPr="00C40FDA">
        <w:rPr>
          <w:rFonts w:ascii="UniMath-Regular" w:eastAsiaTheme="minorHAnsi" w:hAnsi="UniMath-Regular" w:cs="UniMath-Regular"/>
          <w:sz w:val="28"/>
          <w:szCs w:val="28"/>
        </w:rPr>
        <w:t>s</w:t>
      </w:r>
      <w:r>
        <w:rPr>
          <w:rFonts w:ascii="UniMath-Regular" w:eastAsiaTheme="minorHAnsi" w:hAnsi="UniMath-Regular" w:cs="UniMath-Regular"/>
        </w:rPr>
        <w:t xml:space="preserve"> </w:t>
      </w:r>
      <w:r>
        <w:rPr>
          <w:rFonts w:ascii="UniMath-Regular" w:eastAsiaTheme="minorHAnsi" w:hAnsi="UniMath-Regular" w:cs="UniMath-Regular"/>
          <w:sz w:val="13"/>
          <w:szCs w:val="13"/>
        </w:rPr>
        <w:t xml:space="preserve">2 </w:t>
      </w:r>
      <w:r>
        <w:rPr>
          <w:rFonts w:ascii="Lotus-Light" w:eastAsiaTheme="minorHAnsi" w:cs="Lotus-Light" w:hint="cs"/>
          <w:sz w:val="28"/>
          <w:szCs w:val="28"/>
          <w:rtl/>
        </w:rPr>
        <w:t>حت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يكو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زم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دور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له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2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0 </w:t>
      </w:r>
      <w:r w:rsidRPr="00C40FDA">
        <w:rPr>
          <w:rFonts w:ascii="UniMath-Regular" w:eastAsiaTheme="minorHAnsi" w:hAnsi="UniMath-Regular" w:cs="UniMath-Regular"/>
          <w:sz w:val="28"/>
          <w:szCs w:val="28"/>
        </w:rPr>
        <w:t>s</w:t>
      </w:r>
      <w:r>
        <w:rPr>
          <w:rFonts w:ascii="UniMath-Regular" w:eastAsiaTheme="minorHAnsi" w:hAnsi="UniMath-Regular" w:cs="UniMath-Regular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14" w14:textId="77777777" w:rsidTr="00AF1605">
        <w:tc>
          <w:tcPr>
            <w:tcW w:w="8522" w:type="dxa"/>
            <w:gridSpan w:val="4"/>
          </w:tcPr>
          <w:p w14:paraId="10C93213" w14:textId="77777777" w:rsidR="00AF1605" w:rsidRPr="00956FD4" w:rsidRDefault="00AF1605" w:rsidP="002D6A1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19" w14:textId="77777777" w:rsidTr="00AF1605">
        <w:tc>
          <w:tcPr>
            <w:tcW w:w="2142" w:type="dxa"/>
          </w:tcPr>
          <w:p w14:paraId="10C9321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1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1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1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1F" w14:textId="77777777" w:rsidTr="00AF1605">
        <w:trPr>
          <w:trHeight w:val="992"/>
        </w:trPr>
        <w:tc>
          <w:tcPr>
            <w:tcW w:w="2142" w:type="dxa"/>
          </w:tcPr>
          <w:p w14:paraId="10C9321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1B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1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1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1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20" w14:textId="77777777" w:rsidR="00AF1605" w:rsidRDefault="00AF1605" w:rsidP="00AF1605">
      <w:pPr>
        <w:rPr>
          <w:rFonts w:cs="Arial"/>
          <w:sz w:val="28"/>
          <w:szCs w:val="28"/>
          <w:rtl/>
        </w:rPr>
      </w:pPr>
      <w:r>
        <w:rPr>
          <w:rFonts w:hint="cs"/>
          <w:b/>
          <w:bCs/>
          <w:i/>
          <w:iCs/>
          <w:sz w:val="24"/>
          <w:szCs w:val="24"/>
          <w:rtl/>
        </w:rPr>
        <w:t xml:space="preserve">الزمن الدوري للبندول البسيط </w:t>
      </w:r>
      <w:r w:rsidRPr="00C40FDA">
        <w:rPr>
          <w:rFonts w:hint="cs"/>
          <w:sz w:val="24"/>
          <w:szCs w:val="24"/>
          <w:rtl/>
        </w:rPr>
        <w:t xml:space="preserve">/ ( س </w:t>
      </w:r>
      <w:r>
        <w:rPr>
          <w:rFonts w:hint="cs"/>
          <w:sz w:val="24"/>
          <w:szCs w:val="24"/>
          <w:rtl/>
        </w:rPr>
        <w:t>5</w:t>
      </w:r>
      <w:r w:rsidRPr="00C40FDA">
        <w:rPr>
          <w:rFonts w:hint="cs"/>
          <w:sz w:val="24"/>
          <w:szCs w:val="24"/>
          <w:rtl/>
        </w:rPr>
        <w:t xml:space="preserve"> / ص 13 )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إذ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كا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زم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دور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لبندول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طوله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0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75 m </w:t>
      </w:r>
      <w:r>
        <w:rPr>
          <w:rFonts w:ascii="Lotus-Light" w:eastAsiaTheme="minorHAnsi" w:cs="Lotus-Light" w:hint="cs"/>
          <w:sz w:val="28"/>
          <w:szCs w:val="28"/>
          <w:rtl/>
        </w:rPr>
        <w:t>يساو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1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8 </w:t>
      </w:r>
      <w:r w:rsidRPr="00C40FDA">
        <w:rPr>
          <w:rFonts w:ascii="UniMath-Regular" w:eastAsiaTheme="minorHAnsi" w:hAnsi="UniMath-Regular" w:cs="UniMath-Regular"/>
          <w:sz w:val="24"/>
          <w:szCs w:val="24"/>
        </w:rPr>
        <w:t>s</w:t>
      </w:r>
      <w:r>
        <w:rPr>
          <w:rFonts w:ascii="UniMath-Regular" w:eastAsiaTheme="minorHAnsi" w:hAnsi="UniMath-Regular" w:cs="UniMath-Regular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طح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ح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كواكب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قدا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Arial-ItalicMT" w:eastAsiaTheme="minorHAnsi" w:hAnsi="Arial-ItalicMT" w:cs="Arial-ItalicMT"/>
          <w:i/>
          <w:iCs/>
        </w:rPr>
        <w:t xml:space="preserve">g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هذ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كوكب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22" w14:textId="77777777" w:rsidTr="00AF1605">
        <w:tc>
          <w:tcPr>
            <w:tcW w:w="8522" w:type="dxa"/>
            <w:gridSpan w:val="4"/>
          </w:tcPr>
          <w:p w14:paraId="10C93221" w14:textId="77777777" w:rsidR="00AF1605" w:rsidRPr="00956FD4" w:rsidRDefault="00AF1605" w:rsidP="002D6A1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27" w14:textId="77777777" w:rsidTr="00AF1605">
        <w:tc>
          <w:tcPr>
            <w:tcW w:w="2142" w:type="dxa"/>
          </w:tcPr>
          <w:p w14:paraId="10C9322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2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2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2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2E" w14:textId="77777777" w:rsidTr="00AF1605">
        <w:trPr>
          <w:trHeight w:val="992"/>
        </w:trPr>
        <w:tc>
          <w:tcPr>
            <w:tcW w:w="2142" w:type="dxa"/>
          </w:tcPr>
          <w:p w14:paraId="10C93228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2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2A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2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2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2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2F" w14:textId="77777777" w:rsidR="00AF1605" w:rsidRPr="00655C3C" w:rsidRDefault="00AF1605" w:rsidP="00AF1605">
      <w:pPr>
        <w:rPr>
          <w:rFonts w:cs="Arial"/>
          <w:sz w:val="28"/>
          <w:szCs w:val="28"/>
          <w:u w:val="single"/>
          <w:rtl/>
        </w:rPr>
      </w:pPr>
      <w:r w:rsidRPr="00655C3C">
        <w:rPr>
          <w:rFonts w:cs="Arial" w:hint="cs"/>
          <w:sz w:val="28"/>
          <w:szCs w:val="28"/>
          <w:u w:val="single"/>
          <w:rtl/>
        </w:rPr>
        <w:t xml:space="preserve">قياس الموجة / ( س 11/ ص 20 ) </w:t>
      </w:r>
    </w:p>
    <w:p w14:paraId="10C93230" w14:textId="77777777" w:rsidR="00AF1605" w:rsidRPr="00C40FDA" w:rsidRDefault="00AF1605" w:rsidP="00AF1605">
      <w:pPr>
        <w:rPr>
          <w:rFonts w:cs="Arial"/>
          <w:sz w:val="28"/>
          <w:szCs w:val="28"/>
          <w:rtl/>
        </w:rPr>
      </w:pPr>
      <w:r w:rsidRPr="00C40FDA">
        <w:rPr>
          <w:rFonts w:cs="Arial" w:hint="eastAsia"/>
          <w:sz w:val="28"/>
          <w:szCs w:val="28"/>
          <w:rtl/>
        </w:rPr>
        <w:t>أطلق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فادي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صوتا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عاليا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في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اتجاه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جرف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رأسي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يبعد</w:t>
      </w:r>
      <w:r w:rsidRPr="00C40FDA">
        <w:rPr>
          <w:rFonts w:cs="Arial"/>
          <w:sz w:val="28"/>
          <w:szCs w:val="28"/>
          <w:rtl/>
        </w:rPr>
        <w:t xml:space="preserve">  </w:t>
      </w:r>
      <w:r w:rsidRPr="00C40FDA">
        <w:rPr>
          <w:rFonts w:cs="Arial"/>
          <w:sz w:val="28"/>
          <w:szCs w:val="28"/>
        </w:rPr>
        <w:t>m</w:t>
      </w:r>
      <w:r w:rsidRPr="00C40FDA">
        <w:rPr>
          <w:rFonts w:cs="Arial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465</w:t>
      </w:r>
      <w:r w:rsidRPr="00C40FDA">
        <w:rPr>
          <w:rFonts w:cs="Arial" w:hint="eastAsia"/>
          <w:sz w:val="28"/>
          <w:szCs w:val="28"/>
          <w:rtl/>
        </w:rPr>
        <w:t>عنه،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وسمع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الصد</w:t>
      </w:r>
      <w:r>
        <w:rPr>
          <w:rFonts w:ascii="Times New Roman" w:hAnsi="Times New Roman" w:cs="Times New Roman" w:hint="cs"/>
          <w:sz w:val="28"/>
          <w:szCs w:val="28"/>
          <w:rtl/>
        </w:rPr>
        <w:t>ى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بعد</w:t>
      </w:r>
    </w:p>
    <w:p w14:paraId="10C93231" w14:textId="77777777" w:rsidR="00AF1605" w:rsidRPr="00C40FDA" w:rsidRDefault="00AF1605" w:rsidP="00AF1605">
      <w:pPr>
        <w:rPr>
          <w:rFonts w:cs="Arial"/>
          <w:sz w:val="28"/>
          <w:szCs w:val="28"/>
          <w:rtl/>
        </w:rPr>
      </w:pPr>
      <w:r w:rsidRPr="00C40FDA">
        <w:rPr>
          <w:rFonts w:cs="Arial"/>
          <w:sz w:val="28"/>
          <w:szCs w:val="28"/>
        </w:rPr>
        <w:t>s</w:t>
      </w:r>
      <w:r w:rsidRPr="00C40FDA">
        <w:rPr>
          <w:rFonts w:cs="Arial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2.75</w:t>
      </w:r>
      <w:r>
        <w:rPr>
          <w:rFonts w:cs="Arial" w:hint="cs"/>
          <w:sz w:val="28"/>
          <w:szCs w:val="28"/>
          <w:rtl/>
        </w:rPr>
        <w:t xml:space="preserve">  </w:t>
      </w:r>
      <w:r w:rsidRPr="00C40FDA">
        <w:rPr>
          <w:rFonts w:cs="Arial"/>
          <w:sz w:val="28"/>
          <w:szCs w:val="28"/>
          <w:rtl/>
        </w:rPr>
        <w:t xml:space="preserve">. </w:t>
      </w:r>
      <w:r w:rsidRPr="00C40FDA">
        <w:rPr>
          <w:rFonts w:cs="Arial" w:hint="eastAsia"/>
          <w:sz w:val="28"/>
          <w:szCs w:val="28"/>
          <w:rtl/>
        </w:rPr>
        <w:t>احسب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مقدار</w:t>
      </w:r>
      <w:r w:rsidRPr="00C40FDA">
        <w:rPr>
          <w:rFonts w:cs="Arial"/>
          <w:sz w:val="28"/>
          <w:szCs w:val="28"/>
          <w:rtl/>
        </w:rPr>
        <w:t>:</w:t>
      </w:r>
    </w:p>
    <w:p w14:paraId="10C93232" w14:textId="77777777" w:rsidR="00AF1605" w:rsidRPr="00C40FDA" w:rsidRDefault="00AF1605" w:rsidP="00AF1605">
      <w:pPr>
        <w:rPr>
          <w:rFonts w:cs="Arial"/>
          <w:sz w:val="28"/>
          <w:szCs w:val="28"/>
          <w:rtl/>
        </w:rPr>
      </w:pPr>
      <w:r w:rsidRPr="00C40FDA">
        <w:rPr>
          <w:rFonts w:cs="Arial"/>
          <w:sz w:val="28"/>
          <w:szCs w:val="28"/>
        </w:rPr>
        <w:t>a</w:t>
      </w:r>
      <w:r w:rsidRPr="00C40FDA">
        <w:rPr>
          <w:rFonts w:cs="Arial"/>
          <w:sz w:val="28"/>
          <w:szCs w:val="28"/>
          <w:rtl/>
        </w:rPr>
        <w:t xml:space="preserve">. </w:t>
      </w:r>
      <w:r w:rsidRPr="00C40FDA">
        <w:rPr>
          <w:rFonts w:cs="Arial" w:hint="eastAsia"/>
          <w:sz w:val="28"/>
          <w:szCs w:val="28"/>
          <w:rtl/>
        </w:rPr>
        <w:t>سرعة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صوت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فادي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في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الهواء</w:t>
      </w:r>
      <w:r w:rsidRPr="00C40FDA">
        <w:rPr>
          <w:rFonts w:cs="Arial"/>
          <w:sz w:val="28"/>
          <w:szCs w:val="28"/>
          <w:rtl/>
        </w:rPr>
        <w:t>.</w:t>
      </w:r>
    </w:p>
    <w:p w14:paraId="10C93233" w14:textId="77777777" w:rsidR="00AF1605" w:rsidRPr="00C40FDA" w:rsidRDefault="00AF1605" w:rsidP="00AF1605">
      <w:pPr>
        <w:rPr>
          <w:rFonts w:cs="Arial"/>
          <w:sz w:val="28"/>
          <w:szCs w:val="28"/>
        </w:rPr>
      </w:pPr>
      <w:r w:rsidRPr="00C40FDA">
        <w:rPr>
          <w:rFonts w:cs="Arial"/>
          <w:sz w:val="28"/>
          <w:szCs w:val="28"/>
        </w:rPr>
        <w:t>b</w:t>
      </w:r>
      <w:r w:rsidRPr="00C40FDA">
        <w:rPr>
          <w:rFonts w:cs="Arial"/>
          <w:sz w:val="28"/>
          <w:szCs w:val="28"/>
          <w:rtl/>
        </w:rPr>
        <w:t xml:space="preserve">. </w:t>
      </w:r>
      <w:r w:rsidRPr="00C40FDA">
        <w:rPr>
          <w:rFonts w:cs="Arial" w:hint="eastAsia"/>
          <w:sz w:val="28"/>
          <w:szCs w:val="28"/>
          <w:rtl/>
        </w:rPr>
        <w:t>تردد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موجة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الصوت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إذا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كان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طولها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الموجي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يساوي</w:t>
      </w:r>
      <w:r w:rsidRPr="00C40FDA">
        <w:rPr>
          <w:rFonts w:cs="Arial"/>
          <w:sz w:val="28"/>
          <w:szCs w:val="28"/>
          <w:rtl/>
        </w:rPr>
        <w:t xml:space="preserve">  </w:t>
      </w:r>
      <w:r w:rsidRPr="00C40FDA">
        <w:rPr>
          <w:rFonts w:cs="Arial"/>
          <w:sz w:val="28"/>
          <w:szCs w:val="28"/>
        </w:rPr>
        <w:t>m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0.750</w:t>
      </w:r>
    </w:p>
    <w:p w14:paraId="10C93234" w14:textId="77777777" w:rsidR="00AF1605" w:rsidRDefault="00AF1605" w:rsidP="00AF1605">
      <w:pPr>
        <w:rPr>
          <w:rFonts w:cs="Arial"/>
          <w:sz w:val="28"/>
          <w:szCs w:val="28"/>
          <w:rtl/>
        </w:rPr>
      </w:pPr>
      <w:r w:rsidRPr="00C40FDA">
        <w:rPr>
          <w:rFonts w:cs="Arial"/>
          <w:sz w:val="28"/>
          <w:szCs w:val="28"/>
        </w:rPr>
        <w:t>c</w:t>
      </w:r>
      <w:r w:rsidRPr="00C40FDA">
        <w:rPr>
          <w:rFonts w:cs="Arial"/>
          <w:sz w:val="28"/>
          <w:szCs w:val="28"/>
          <w:rtl/>
        </w:rPr>
        <w:t xml:space="preserve">. </w:t>
      </w:r>
      <w:r w:rsidRPr="00C40FDA">
        <w:rPr>
          <w:rFonts w:cs="Arial" w:hint="eastAsia"/>
          <w:sz w:val="28"/>
          <w:szCs w:val="28"/>
          <w:rtl/>
        </w:rPr>
        <w:t>الزمن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الدوري</w:t>
      </w:r>
      <w:r w:rsidRPr="00C40FDA">
        <w:rPr>
          <w:rFonts w:cs="Arial"/>
          <w:sz w:val="28"/>
          <w:szCs w:val="28"/>
          <w:rtl/>
        </w:rPr>
        <w:t xml:space="preserve"> </w:t>
      </w:r>
      <w:r w:rsidRPr="00C40FDA">
        <w:rPr>
          <w:rFonts w:cs="Arial" w:hint="eastAsia"/>
          <w:sz w:val="28"/>
          <w:szCs w:val="28"/>
          <w:rtl/>
        </w:rPr>
        <w:t>للموجة</w:t>
      </w:r>
      <w:r w:rsidRPr="00C40FDA">
        <w:rPr>
          <w:rFonts w:cs="Arial"/>
          <w:sz w:val="28"/>
          <w:szCs w:val="28"/>
          <w:rtl/>
        </w:rPr>
        <w:t>.</w:t>
      </w:r>
    </w:p>
    <w:p w14:paraId="10C93235" w14:textId="77777777" w:rsidR="00AF1605" w:rsidRDefault="00AF1605" w:rsidP="00AF1605">
      <w:pPr>
        <w:rPr>
          <w:rFonts w:cs="Arial"/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t xml:space="preserve">(س 13 / ص 20 ) </w:t>
      </w:r>
      <w:r w:rsidRPr="00655C3C">
        <w:rPr>
          <w:rFonts w:cs="Arial" w:hint="eastAsia"/>
          <w:sz w:val="28"/>
          <w:szCs w:val="28"/>
          <w:rtl/>
        </w:rPr>
        <w:t>ولَّد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مصدر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في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حبل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اضطرابا</w:t>
      </w:r>
      <w:r w:rsidRPr="00655C3C">
        <w:rPr>
          <w:rFonts w:cs="Arial"/>
          <w:sz w:val="28"/>
          <w:szCs w:val="28"/>
          <w:rtl/>
        </w:rPr>
        <w:t xml:space="preserve"> </w:t>
      </w:r>
      <w:r>
        <w:rPr>
          <w:rFonts w:cs="Arial" w:hint="eastAsia"/>
          <w:sz w:val="28"/>
          <w:szCs w:val="28"/>
          <w:rtl/>
        </w:rPr>
        <w:t>ت</w:t>
      </w:r>
      <w:r>
        <w:rPr>
          <w:rFonts w:cs="Arial" w:hint="cs"/>
          <w:sz w:val="28"/>
          <w:szCs w:val="28"/>
          <w:rtl/>
        </w:rPr>
        <w:t>ر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دده</w:t>
      </w:r>
      <w:r w:rsidRPr="00655C3C">
        <w:rPr>
          <w:rFonts w:cs="Arial"/>
          <w:sz w:val="28"/>
          <w:szCs w:val="28"/>
          <w:rtl/>
        </w:rPr>
        <w:t xml:space="preserve">  </w:t>
      </w:r>
      <w:r w:rsidRPr="00655C3C">
        <w:rPr>
          <w:rFonts w:cs="Arial"/>
          <w:sz w:val="28"/>
          <w:szCs w:val="28"/>
        </w:rPr>
        <w:t>Hz</w:t>
      </w:r>
      <w:r w:rsidRPr="00655C3C">
        <w:rPr>
          <w:rFonts w:cs="Arial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6.00</w:t>
      </w:r>
      <w:r w:rsidRPr="00655C3C">
        <w:rPr>
          <w:rFonts w:cs="Arial" w:hint="eastAsia"/>
          <w:sz w:val="28"/>
          <w:szCs w:val="28"/>
          <w:rtl/>
        </w:rPr>
        <w:t>،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فإذا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كانت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سرعة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الموجة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المستعرضة</w:t>
      </w:r>
      <w:r>
        <w:rPr>
          <w:rFonts w:cs="Arial" w:hint="cs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في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الحبل</w:t>
      </w:r>
      <w:r w:rsidRPr="00655C3C">
        <w:rPr>
          <w:rFonts w:cs="Arial"/>
          <w:sz w:val="28"/>
          <w:szCs w:val="28"/>
          <w:rtl/>
        </w:rPr>
        <w:t xml:space="preserve">  </w:t>
      </w:r>
      <w:r w:rsidRPr="00655C3C">
        <w:rPr>
          <w:rFonts w:cs="Arial"/>
          <w:sz w:val="28"/>
          <w:szCs w:val="28"/>
        </w:rPr>
        <w:t>m/s</w:t>
      </w:r>
      <w:r w:rsidRPr="00655C3C">
        <w:rPr>
          <w:rFonts w:cs="Arial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15.0</w:t>
      </w:r>
      <w:r w:rsidRPr="00655C3C">
        <w:rPr>
          <w:rFonts w:cs="Arial" w:hint="eastAsia"/>
          <w:sz w:val="28"/>
          <w:szCs w:val="28"/>
          <w:rtl/>
        </w:rPr>
        <w:t>،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فما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طولها</w:t>
      </w:r>
      <w:r w:rsidRPr="00655C3C">
        <w:rPr>
          <w:rFonts w:cs="Arial"/>
          <w:sz w:val="28"/>
          <w:szCs w:val="28"/>
          <w:rtl/>
        </w:rPr>
        <w:t xml:space="preserve"> </w:t>
      </w:r>
      <w:r w:rsidRPr="00655C3C">
        <w:rPr>
          <w:rFonts w:cs="Arial" w:hint="eastAsia"/>
          <w:sz w:val="28"/>
          <w:szCs w:val="28"/>
          <w:rtl/>
        </w:rPr>
        <w:t>الموجي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37" w14:textId="77777777" w:rsidTr="00AF1605">
        <w:tc>
          <w:tcPr>
            <w:tcW w:w="8522" w:type="dxa"/>
            <w:gridSpan w:val="4"/>
          </w:tcPr>
          <w:p w14:paraId="10C93236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3C" w14:textId="77777777" w:rsidTr="00AF1605">
        <w:tc>
          <w:tcPr>
            <w:tcW w:w="2142" w:type="dxa"/>
          </w:tcPr>
          <w:p w14:paraId="10C9323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3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3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3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46" w14:textId="77777777" w:rsidTr="00AF1605">
        <w:trPr>
          <w:trHeight w:val="992"/>
        </w:trPr>
        <w:tc>
          <w:tcPr>
            <w:tcW w:w="2142" w:type="dxa"/>
          </w:tcPr>
          <w:p w14:paraId="10C9323D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3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3F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40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4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42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43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4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4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47" w14:textId="77777777" w:rsidR="00EF0487" w:rsidRDefault="00EF0487" w:rsidP="00AF1605">
      <w:pPr>
        <w:rPr>
          <w:rFonts w:cs="Arial"/>
          <w:sz w:val="28"/>
          <w:szCs w:val="28"/>
          <w:rtl/>
        </w:rPr>
      </w:pPr>
    </w:p>
    <w:p w14:paraId="10C93248" w14:textId="77777777" w:rsidR="00AF1605" w:rsidRPr="00092741" w:rsidRDefault="00AF1605" w:rsidP="00AF1605">
      <w:pPr>
        <w:rPr>
          <w:rFonts w:cs="Arial"/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t xml:space="preserve">( س 56 ص 32 )  </w:t>
      </w:r>
      <w:r w:rsidRPr="00092741">
        <w:rPr>
          <w:rFonts w:cs="Arial" w:hint="eastAsia"/>
          <w:sz w:val="28"/>
          <w:szCs w:val="28"/>
          <w:rtl/>
        </w:rPr>
        <w:t>تنتقل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موجة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ماء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في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بركة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مسافة</w:t>
      </w:r>
      <w:r w:rsidRPr="00092741">
        <w:rPr>
          <w:rFonts w:cs="Arial"/>
          <w:sz w:val="28"/>
          <w:szCs w:val="28"/>
          <w:rtl/>
        </w:rPr>
        <w:t xml:space="preserve">  </w:t>
      </w:r>
      <w:r w:rsidRPr="00092741">
        <w:rPr>
          <w:rFonts w:cs="Arial"/>
          <w:sz w:val="28"/>
          <w:szCs w:val="28"/>
        </w:rPr>
        <w:t>m</w:t>
      </w:r>
      <w:r w:rsidRPr="00092741">
        <w:rPr>
          <w:rFonts w:cs="Arial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 xml:space="preserve">3.4 </w:t>
      </w:r>
      <w:r w:rsidRPr="00092741">
        <w:rPr>
          <w:rFonts w:cs="Arial" w:hint="eastAsia"/>
          <w:sz w:val="28"/>
          <w:szCs w:val="28"/>
          <w:rtl/>
        </w:rPr>
        <w:t>في</w:t>
      </w:r>
      <w:r w:rsidRPr="00092741">
        <w:rPr>
          <w:rFonts w:cs="Arial"/>
          <w:sz w:val="28"/>
          <w:szCs w:val="28"/>
          <w:rtl/>
        </w:rPr>
        <w:t xml:space="preserve">  </w:t>
      </w:r>
      <w:r w:rsidRPr="00092741">
        <w:rPr>
          <w:rFonts w:cs="Arial"/>
          <w:sz w:val="28"/>
          <w:szCs w:val="28"/>
        </w:rPr>
        <w:t>s</w:t>
      </w:r>
      <w:r w:rsidRPr="00092741">
        <w:rPr>
          <w:rFonts w:cs="Arial"/>
          <w:sz w:val="28"/>
          <w:szCs w:val="28"/>
          <w:rtl/>
        </w:rPr>
        <w:t xml:space="preserve"> 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1.8</w:t>
      </w:r>
      <w:r w:rsidRPr="00092741">
        <w:rPr>
          <w:rFonts w:cs="Arial"/>
          <w:sz w:val="28"/>
          <w:szCs w:val="28"/>
          <w:rtl/>
        </w:rPr>
        <w:t>.</w:t>
      </w:r>
    </w:p>
    <w:p w14:paraId="10C93249" w14:textId="77777777" w:rsidR="00AF1605" w:rsidRPr="00092741" w:rsidRDefault="00AF1605" w:rsidP="00AF1605">
      <w:pPr>
        <w:rPr>
          <w:rFonts w:cs="Arial"/>
          <w:sz w:val="28"/>
          <w:szCs w:val="28"/>
          <w:rtl/>
        </w:rPr>
      </w:pPr>
      <w:r w:rsidRPr="00092741">
        <w:rPr>
          <w:rFonts w:cs="Arial" w:hint="eastAsia"/>
          <w:sz w:val="28"/>
          <w:szCs w:val="28"/>
          <w:rtl/>
        </w:rPr>
        <w:t>فإذا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كان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الزمن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الدوري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للاهتزازة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الواحدة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يساوي</w:t>
      </w:r>
      <w:r>
        <w:rPr>
          <w:rFonts w:cs="Arial"/>
          <w:sz w:val="28"/>
          <w:szCs w:val="28"/>
        </w:rPr>
        <w:t xml:space="preserve">1.1 </w:t>
      </w:r>
      <w:r w:rsidRPr="00092741">
        <w:rPr>
          <w:rFonts w:cs="Arial"/>
          <w:sz w:val="28"/>
          <w:szCs w:val="28"/>
        </w:rPr>
        <w:t>s</w:t>
      </w:r>
      <w:r>
        <w:rPr>
          <w:rFonts w:cs="Arial"/>
          <w:sz w:val="28"/>
          <w:szCs w:val="28"/>
        </w:rPr>
        <w:t xml:space="preserve"> 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،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فاحسب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مقدار</w:t>
      </w:r>
      <w:r w:rsidRPr="00092741">
        <w:rPr>
          <w:rFonts w:cs="Arial"/>
          <w:sz w:val="28"/>
          <w:szCs w:val="28"/>
          <w:rtl/>
        </w:rPr>
        <w:t>:</w:t>
      </w:r>
    </w:p>
    <w:p w14:paraId="10C9324A" w14:textId="77777777" w:rsidR="00AF1605" w:rsidRDefault="00AF1605" w:rsidP="00AF1605">
      <w:pPr>
        <w:rPr>
          <w:rFonts w:cs="Arial"/>
          <w:sz w:val="28"/>
          <w:szCs w:val="28"/>
          <w:rtl/>
        </w:rPr>
      </w:pPr>
      <w:r w:rsidRPr="00092741">
        <w:rPr>
          <w:rFonts w:cs="Arial"/>
          <w:sz w:val="28"/>
          <w:szCs w:val="28"/>
        </w:rPr>
        <w:t>a</w:t>
      </w:r>
      <w:r w:rsidRPr="00092741">
        <w:rPr>
          <w:rFonts w:cs="Arial"/>
          <w:sz w:val="28"/>
          <w:szCs w:val="28"/>
          <w:rtl/>
        </w:rPr>
        <w:t xml:space="preserve">. </w:t>
      </w:r>
      <w:r w:rsidRPr="00092741">
        <w:rPr>
          <w:rFonts w:cs="Arial" w:hint="eastAsia"/>
          <w:sz w:val="28"/>
          <w:szCs w:val="28"/>
          <w:rtl/>
        </w:rPr>
        <w:t>سرعة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موجات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الماء</w:t>
      </w:r>
      <w:r w:rsidRPr="00092741">
        <w:rPr>
          <w:rFonts w:cs="Arial"/>
          <w:sz w:val="28"/>
          <w:szCs w:val="28"/>
          <w:rtl/>
        </w:rPr>
        <w:t>.</w:t>
      </w:r>
      <w:r>
        <w:rPr>
          <w:rFonts w:cs="Arial" w:hint="cs"/>
          <w:sz w:val="28"/>
          <w:szCs w:val="28"/>
          <w:rtl/>
        </w:rPr>
        <w:t xml:space="preserve">                         </w:t>
      </w:r>
      <w:r>
        <w:rPr>
          <w:rFonts w:cs="Arial"/>
          <w:sz w:val="28"/>
          <w:szCs w:val="28"/>
        </w:rPr>
        <w:t xml:space="preserve"> </w:t>
      </w:r>
      <w:r w:rsidRPr="00092741">
        <w:rPr>
          <w:rFonts w:cs="Arial"/>
          <w:sz w:val="28"/>
          <w:szCs w:val="28"/>
        </w:rPr>
        <w:t>b</w:t>
      </w:r>
      <w:r w:rsidRPr="00092741">
        <w:rPr>
          <w:rFonts w:cs="Arial"/>
          <w:sz w:val="28"/>
          <w:szCs w:val="28"/>
          <w:rtl/>
        </w:rPr>
        <w:t xml:space="preserve">. </w:t>
      </w:r>
      <w:r w:rsidRPr="00092741">
        <w:rPr>
          <w:rFonts w:cs="Arial" w:hint="eastAsia"/>
          <w:sz w:val="28"/>
          <w:szCs w:val="28"/>
          <w:rtl/>
        </w:rPr>
        <w:t>الطول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الموجي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لهذه</w:t>
      </w:r>
      <w:r w:rsidRPr="00092741">
        <w:rPr>
          <w:rFonts w:cs="Arial"/>
          <w:sz w:val="28"/>
          <w:szCs w:val="28"/>
          <w:rtl/>
        </w:rPr>
        <w:t xml:space="preserve"> </w:t>
      </w:r>
      <w:r w:rsidRPr="00092741">
        <w:rPr>
          <w:rFonts w:cs="Arial" w:hint="eastAsia"/>
          <w:sz w:val="28"/>
          <w:szCs w:val="28"/>
          <w:rtl/>
        </w:rPr>
        <w:t>الموجات</w:t>
      </w:r>
    </w:p>
    <w:p w14:paraId="10C9324B" w14:textId="77777777" w:rsidR="00AF1605" w:rsidRDefault="00AF1605" w:rsidP="00AF1605">
      <w:pPr>
        <w:rPr>
          <w:rFonts w:cs="Arial"/>
          <w:sz w:val="28"/>
          <w:szCs w:val="28"/>
          <w:rtl/>
        </w:rPr>
      </w:pPr>
      <w:r w:rsidRPr="009424F1">
        <w:rPr>
          <w:rFonts w:hint="cs"/>
          <w:b/>
          <w:bCs/>
          <w:sz w:val="28"/>
          <w:szCs w:val="28"/>
          <w:rtl/>
        </w:rPr>
        <w:t>الموجات الصوتية</w:t>
      </w:r>
      <w:r>
        <w:rPr>
          <w:rFonts w:hint="cs"/>
          <w:sz w:val="28"/>
          <w:szCs w:val="28"/>
          <w:rtl/>
        </w:rPr>
        <w:t xml:space="preserve"> / ( س 1 / ص 39 ) ما الطول الموجي لموجة صوتية تردده </w:t>
      </w:r>
      <w:r>
        <w:rPr>
          <w:sz w:val="28"/>
          <w:szCs w:val="28"/>
        </w:rPr>
        <w:t>18HZ</w:t>
      </w:r>
      <w:r>
        <w:rPr>
          <w:rFonts w:hint="cs"/>
          <w:sz w:val="28"/>
          <w:szCs w:val="28"/>
          <w:rtl/>
        </w:rPr>
        <w:t xml:space="preserve"> تتحرك في هواء درجة حرارته </w:t>
      </w:r>
      <w:r>
        <w:rPr>
          <w:sz w:val="28"/>
          <w:szCs w:val="28"/>
        </w:rPr>
        <w:t>20C</w:t>
      </w:r>
      <w:r>
        <w:rPr>
          <w:rFonts w:hint="cs"/>
          <w:sz w:val="28"/>
          <w:szCs w:val="28"/>
          <w:rtl/>
        </w:rPr>
        <w:t xml:space="preserve"> حيث ان سرعة الصوت </w:t>
      </w:r>
      <w:r>
        <w:rPr>
          <w:sz w:val="28"/>
          <w:szCs w:val="28"/>
        </w:rPr>
        <w:t>343m/s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4D" w14:textId="77777777" w:rsidTr="00AF1605">
        <w:tc>
          <w:tcPr>
            <w:tcW w:w="8522" w:type="dxa"/>
            <w:gridSpan w:val="4"/>
          </w:tcPr>
          <w:p w14:paraId="10C9324C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52" w14:textId="77777777" w:rsidTr="00AF1605">
        <w:tc>
          <w:tcPr>
            <w:tcW w:w="2142" w:type="dxa"/>
          </w:tcPr>
          <w:p w14:paraId="10C9324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4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5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5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5C" w14:textId="77777777" w:rsidTr="00AF1605">
        <w:trPr>
          <w:trHeight w:val="992"/>
        </w:trPr>
        <w:tc>
          <w:tcPr>
            <w:tcW w:w="2142" w:type="dxa"/>
          </w:tcPr>
          <w:p w14:paraId="10C93253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5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55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56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5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58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59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5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5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5D" w14:textId="77777777" w:rsidR="00AF1605" w:rsidRDefault="00AF1605" w:rsidP="00AF1605">
      <w:pPr>
        <w:rPr>
          <w:rFonts w:cs="Arial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(س 2/ ص 39 )</w:t>
      </w:r>
      <w:r w:rsidRPr="009F41B8">
        <w:rPr>
          <w:rFonts w:hint="cs"/>
          <w:sz w:val="28"/>
          <w:szCs w:val="28"/>
          <w:rtl/>
        </w:rPr>
        <w:t>اذا وقفت عن</w:t>
      </w:r>
      <w:r>
        <w:rPr>
          <w:rFonts w:hint="cs"/>
          <w:sz w:val="28"/>
          <w:szCs w:val="28"/>
          <w:rtl/>
        </w:rPr>
        <w:t>د</w:t>
      </w:r>
      <w:r w:rsidRPr="009F41B8">
        <w:rPr>
          <w:rFonts w:hint="cs"/>
          <w:sz w:val="28"/>
          <w:szCs w:val="28"/>
          <w:rtl/>
        </w:rPr>
        <w:t xml:space="preserve"> طرف وادي وصرختي وسمعت الصدى بعد مرور </w:t>
      </w:r>
      <w:r w:rsidRPr="009F41B8">
        <w:rPr>
          <w:sz w:val="28"/>
          <w:szCs w:val="28"/>
        </w:rPr>
        <w:t>0.80s</w:t>
      </w:r>
      <w:r>
        <w:rPr>
          <w:rFonts w:hint="cs"/>
          <w:sz w:val="28"/>
          <w:szCs w:val="28"/>
          <w:rtl/>
        </w:rPr>
        <w:t xml:space="preserve"> فما عرض ال</w:t>
      </w:r>
      <w:r w:rsidRPr="009F41B8">
        <w:rPr>
          <w:rFonts w:hint="cs"/>
          <w:sz w:val="28"/>
          <w:szCs w:val="28"/>
          <w:rtl/>
        </w:rPr>
        <w:t xml:space="preserve">وادي حيث ان سرعة الصوت </w:t>
      </w:r>
      <w:r w:rsidRPr="009F41B8">
        <w:rPr>
          <w:sz w:val="28"/>
          <w:szCs w:val="28"/>
        </w:rPr>
        <w:t>343m/s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5F" w14:textId="77777777" w:rsidTr="00AF1605">
        <w:tc>
          <w:tcPr>
            <w:tcW w:w="8522" w:type="dxa"/>
            <w:gridSpan w:val="4"/>
          </w:tcPr>
          <w:p w14:paraId="10C9325E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64" w14:textId="77777777" w:rsidTr="00AF1605">
        <w:tc>
          <w:tcPr>
            <w:tcW w:w="2142" w:type="dxa"/>
          </w:tcPr>
          <w:p w14:paraId="10C9326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6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6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6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6E" w14:textId="77777777" w:rsidTr="00AF1605">
        <w:trPr>
          <w:trHeight w:val="992"/>
        </w:trPr>
        <w:tc>
          <w:tcPr>
            <w:tcW w:w="2142" w:type="dxa"/>
          </w:tcPr>
          <w:p w14:paraId="10C93265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6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67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68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6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6A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6B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6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6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6F" w14:textId="77777777" w:rsidR="00AF1605" w:rsidRPr="00204055" w:rsidRDefault="00AF1605" w:rsidP="00AF1605">
      <w:pPr>
        <w:rPr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t>( س 45/ ص 59 )</w:t>
      </w:r>
      <w:r w:rsidRPr="00204055">
        <w:rPr>
          <w:rFonts w:cs="Arial" w:hint="cs"/>
          <w:sz w:val="28"/>
          <w:szCs w:val="28"/>
          <w:rtl/>
        </w:rPr>
        <w:t>إذا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كان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الطول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الموجي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لموجات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صوت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ترددها</w:t>
      </w:r>
    </w:p>
    <w:p w14:paraId="10C93270" w14:textId="77777777" w:rsidR="00AF1605" w:rsidRDefault="00AF1605" w:rsidP="00AF1605">
      <w:pPr>
        <w:rPr>
          <w:sz w:val="28"/>
          <w:szCs w:val="28"/>
          <w:rtl/>
        </w:rPr>
      </w:pPr>
      <w:r w:rsidRPr="00204055">
        <w:rPr>
          <w:rFonts w:ascii="UniMath-Regular" w:hAnsi="UniMath-Regular" w:cs="UniMath-Regular"/>
          <w:sz w:val="28"/>
          <w:szCs w:val="28"/>
        </w:rPr>
        <w:t>2</w:t>
      </w:r>
      <w:r w:rsidRPr="00204055">
        <w:rPr>
          <w:rFonts w:ascii="Lotus-Light" w:hAnsi="UniMath-Regular" w:cs="Lotus-Light"/>
          <w:sz w:val="28"/>
          <w:szCs w:val="28"/>
        </w:rPr>
        <w:t>.</w:t>
      </w:r>
      <w:r w:rsidRPr="00204055">
        <w:rPr>
          <w:rFonts w:ascii="UniMath-Regular" w:hAnsi="UniMath-Regular" w:cs="UniMath-Regular"/>
          <w:sz w:val="28"/>
          <w:szCs w:val="28"/>
        </w:rPr>
        <w:t>40</w:t>
      </w:r>
      <w:r w:rsidRPr="00204055">
        <w:rPr>
          <w:rFonts w:ascii="Lotus-Light" w:hAnsi="UniMath-Regular" w:cs="Lotus-Light" w:hint="eastAsia"/>
          <w:sz w:val="28"/>
          <w:szCs w:val="28"/>
        </w:rPr>
        <w:t>×</w:t>
      </w:r>
      <w:r w:rsidRPr="00204055">
        <w:rPr>
          <w:rFonts w:ascii="Lotus-Light" w:hAnsi="UniMath-Regular" w:cs="Lotus-Light"/>
          <w:sz w:val="28"/>
          <w:szCs w:val="28"/>
        </w:rPr>
        <w:t xml:space="preserve"> </w:t>
      </w:r>
      <w:r w:rsidRPr="00204055">
        <w:rPr>
          <w:rFonts w:ascii="UniMath-Regular" w:hAnsi="UniMath-Regular" w:cs="UniMath-Regular"/>
          <w:sz w:val="28"/>
          <w:szCs w:val="28"/>
        </w:rPr>
        <w:t>1 0</w:t>
      </w:r>
      <w:r w:rsidRPr="00204055">
        <w:rPr>
          <w:rFonts w:ascii="UniMath-Regular" w:hAnsi="UniMath-Regular" w:cs="UniMath-Regular"/>
          <w:sz w:val="28"/>
          <w:szCs w:val="28"/>
          <w:vertAlign w:val="superscript"/>
        </w:rPr>
        <w:t>2</w:t>
      </w:r>
      <w:r w:rsidRPr="00204055">
        <w:rPr>
          <w:rFonts w:ascii="UniMath-Regular" w:hAnsi="UniMath-Regular" w:cs="UniMath-Regular"/>
          <w:sz w:val="28"/>
          <w:szCs w:val="28"/>
        </w:rPr>
        <w:t xml:space="preserve"> Hz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في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ماء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نقي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هو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ascii="UniMath-Regular" w:hAnsi="UniMath-Regular" w:cs="UniMath-Regular"/>
          <w:sz w:val="28"/>
          <w:szCs w:val="28"/>
        </w:rPr>
        <w:t>3</w:t>
      </w:r>
      <w:r w:rsidRPr="00204055">
        <w:rPr>
          <w:rFonts w:ascii="Lotus-Light" w:hAnsi="UniMath-Regular" w:cs="Lotus-Light"/>
          <w:sz w:val="28"/>
          <w:szCs w:val="28"/>
        </w:rPr>
        <w:t>.</w:t>
      </w:r>
      <w:r w:rsidRPr="00204055">
        <w:rPr>
          <w:rFonts w:ascii="UniMath-Regular" w:hAnsi="UniMath-Regular" w:cs="UniMath-Regular"/>
          <w:sz w:val="28"/>
          <w:szCs w:val="28"/>
        </w:rPr>
        <w:t>30 m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فما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سرعة</w:t>
      </w:r>
      <w:r>
        <w:rPr>
          <w:rFonts w:hint="cs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الصوت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في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هذا</w:t>
      </w:r>
      <w:r w:rsidRPr="00204055">
        <w:rPr>
          <w:rFonts w:cs="Arial"/>
          <w:sz w:val="28"/>
          <w:szCs w:val="28"/>
          <w:rtl/>
        </w:rPr>
        <w:t xml:space="preserve"> </w:t>
      </w:r>
      <w:r w:rsidRPr="00204055">
        <w:rPr>
          <w:rFonts w:cs="Arial" w:hint="cs"/>
          <w:sz w:val="28"/>
          <w:szCs w:val="28"/>
          <w:rtl/>
        </w:rPr>
        <w:t>الماء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72" w14:textId="77777777" w:rsidTr="00AF1605">
        <w:tc>
          <w:tcPr>
            <w:tcW w:w="8522" w:type="dxa"/>
            <w:gridSpan w:val="4"/>
          </w:tcPr>
          <w:p w14:paraId="10C93271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77" w14:textId="77777777" w:rsidTr="00AF1605">
        <w:tc>
          <w:tcPr>
            <w:tcW w:w="2142" w:type="dxa"/>
          </w:tcPr>
          <w:p w14:paraId="10C9327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7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7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7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81" w14:textId="77777777" w:rsidTr="00AF1605">
        <w:trPr>
          <w:trHeight w:val="992"/>
        </w:trPr>
        <w:tc>
          <w:tcPr>
            <w:tcW w:w="2142" w:type="dxa"/>
          </w:tcPr>
          <w:p w14:paraId="10C93278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7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7A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7B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7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7D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7E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7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8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82" w14:textId="77777777" w:rsidR="00B35715" w:rsidRDefault="00B35715" w:rsidP="00AF1605">
      <w:pPr>
        <w:rPr>
          <w:rFonts w:cs="Arial"/>
          <w:b/>
          <w:bCs/>
          <w:i/>
          <w:iCs/>
          <w:sz w:val="28"/>
          <w:szCs w:val="28"/>
          <w:rtl/>
        </w:rPr>
      </w:pPr>
    </w:p>
    <w:p w14:paraId="10C93283" w14:textId="77777777" w:rsidR="00AF1605" w:rsidRDefault="00AF1605" w:rsidP="00AF1605">
      <w:pPr>
        <w:rPr>
          <w:rFonts w:ascii="Lotus-Light" w:eastAsiaTheme="minorHAnsi" w:cs="Lotus-Light"/>
          <w:sz w:val="28"/>
          <w:szCs w:val="28"/>
          <w:rtl/>
        </w:rPr>
      </w:pPr>
      <w:r w:rsidRPr="00965477">
        <w:rPr>
          <w:rFonts w:cs="Arial" w:hint="cs"/>
          <w:b/>
          <w:bCs/>
          <w:i/>
          <w:iCs/>
          <w:sz w:val="28"/>
          <w:szCs w:val="28"/>
          <w:rtl/>
        </w:rPr>
        <w:lastRenderedPageBreak/>
        <w:t>تأثير دوبلر /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(س 4 / ص 43 ) افترض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نك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يار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تتحرك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سرع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25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>0 m</w:t>
      </w:r>
      <w:r>
        <w:rPr>
          <w:rFonts w:ascii="Lotus-Light" w:eastAsiaTheme="minorHAnsi" w:cs="Lotus-Light"/>
          <w:sz w:val="28"/>
          <w:szCs w:val="28"/>
        </w:rPr>
        <w:t>/</w:t>
      </w:r>
      <w:r>
        <w:rPr>
          <w:rFonts w:ascii="UniMath-Regular" w:eastAsiaTheme="minorHAnsi" w:hAnsi="UniMath-Regular" w:cs="UniMath-Regular"/>
        </w:rPr>
        <w:t xml:space="preserve">s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تجاه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صفار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إنذار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إذ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كا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ترد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صوت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 xml:space="preserve">الصفارة </w:t>
      </w:r>
      <w:r>
        <w:rPr>
          <w:rFonts w:ascii="UniMath-Regular" w:eastAsiaTheme="minorHAnsi" w:hAnsi="UniMath-Regular" w:cs="UniMath-Regular"/>
        </w:rPr>
        <w:t>365 Hz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ترد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ذ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تسمعه؟</w:t>
      </w:r>
      <w:r>
        <w:rPr>
          <w:rFonts w:ascii="Lotus-Light" w:eastAsiaTheme="minorHAnsi" w:cs="Lotus-Light"/>
          <w:sz w:val="28"/>
          <w:szCs w:val="28"/>
        </w:rPr>
        <w:t xml:space="preserve"> </w:t>
      </w:r>
    </w:p>
    <w:p w14:paraId="10C93284" w14:textId="77777777" w:rsidR="00AF1605" w:rsidRDefault="00AF1605" w:rsidP="00AF1605">
      <w:pPr>
        <w:rPr>
          <w:rFonts w:cs="Arial"/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علً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أ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رع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صوت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هواء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343 m</w:t>
      </w:r>
      <w:r>
        <w:rPr>
          <w:rFonts w:ascii="Lotus-Light" w:eastAsiaTheme="minorHAnsi" w:cs="Lotus-Light"/>
          <w:sz w:val="28"/>
          <w:szCs w:val="28"/>
        </w:rPr>
        <w:t>/</w:t>
      </w:r>
      <w:r>
        <w:rPr>
          <w:rFonts w:ascii="UniMath-Regular" w:eastAsiaTheme="minorHAnsi" w:hAnsi="UniMath-Regular" w:cs="UniMath-Regular"/>
        </w:rPr>
        <w:t>s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86" w14:textId="77777777" w:rsidTr="00AF1605">
        <w:tc>
          <w:tcPr>
            <w:tcW w:w="8522" w:type="dxa"/>
            <w:gridSpan w:val="4"/>
          </w:tcPr>
          <w:p w14:paraId="10C93285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8B" w14:textId="77777777" w:rsidTr="00AF1605">
        <w:tc>
          <w:tcPr>
            <w:tcW w:w="2142" w:type="dxa"/>
          </w:tcPr>
          <w:p w14:paraId="10C9328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8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8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8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95" w14:textId="77777777" w:rsidTr="00AF1605">
        <w:trPr>
          <w:trHeight w:val="992"/>
        </w:trPr>
        <w:tc>
          <w:tcPr>
            <w:tcW w:w="2142" w:type="dxa"/>
          </w:tcPr>
          <w:p w14:paraId="10C9328C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8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8E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8F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9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91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92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9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9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96" w14:textId="77777777" w:rsidR="00AF1605" w:rsidRDefault="00AF1605" w:rsidP="00AF1605">
      <w:pPr>
        <w:rPr>
          <w:rFonts w:cs="Arial"/>
          <w:sz w:val="28"/>
          <w:szCs w:val="28"/>
          <w:rtl/>
        </w:rPr>
      </w:pPr>
      <w:r w:rsidRPr="00965477">
        <w:rPr>
          <w:rFonts w:cs="Arial" w:hint="cs"/>
          <w:b/>
          <w:bCs/>
          <w:i/>
          <w:iCs/>
          <w:sz w:val="28"/>
          <w:szCs w:val="28"/>
          <w:rtl/>
        </w:rPr>
        <w:t>تأثير دوبلر /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(س 5 / ص 43 )</w:t>
      </w:r>
    </w:p>
    <w:p w14:paraId="10C93297" w14:textId="77777777" w:rsidR="00AF1605" w:rsidRDefault="00AF1605" w:rsidP="00AF1605">
      <w:pPr>
        <w:rPr>
          <w:rFonts w:ascii="Lotus-Light" w:eastAsiaTheme="minorHAnsi" w:cs="Lotus-Light"/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افترض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نك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يار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تتحرك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سرع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24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>6 m</w:t>
      </w:r>
      <w:r>
        <w:rPr>
          <w:rFonts w:ascii="Lotus-Light" w:eastAsiaTheme="minorHAnsi" w:cs="Lotus-Light"/>
          <w:sz w:val="28"/>
          <w:szCs w:val="28"/>
        </w:rPr>
        <w:t>/</w:t>
      </w:r>
      <w:r>
        <w:rPr>
          <w:rFonts w:ascii="UniMath-Regular" w:eastAsiaTheme="minorHAnsi" w:hAnsi="UniMath-Regular" w:cs="UniMath-Regular"/>
        </w:rPr>
        <w:t xml:space="preserve">s </w:t>
      </w:r>
      <w:r>
        <w:rPr>
          <w:rFonts w:ascii="Lotus-Light" w:eastAsiaTheme="minorHAnsi" w:cs="Lotus-Light" w:hint="cs"/>
          <w:sz w:val="28"/>
          <w:szCs w:val="28"/>
          <w:rtl/>
        </w:rPr>
        <w:t>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وتتحرك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يار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خر</w:t>
      </w:r>
      <w:r>
        <w:rPr>
          <w:rFonts w:ascii="Calibri" w:eastAsiaTheme="minorHAnsi" w:hAnsi="Calibri" w:hint="cs"/>
          <w:sz w:val="28"/>
          <w:szCs w:val="28"/>
          <w:rtl/>
        </w:rPr>
        <w:t>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تجاهك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السرع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نفسها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فإذ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نطلق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نبه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ه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ترد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475 Hz </w:t>
      </w:r>
      <w:r>
        <w:rPr>
          <w:rFonts w:ascii="Lotus-Light" w:eastAsiaTheme="minorHAnsi" w:cs="Lotus-Light" w:hint="cs"/>
          <w:sz w:val="28"/>
          <w:szCs w:val="28"/>
          <w:rtl/>
        </w:rPr>
        <w:t>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ترد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ذ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تسمعه؟</w:t>
      </w:r>
      <w:r>
        <w:rPr>
          <w:rFonts w:ascii="Lotus-Light" w:eastAsiaTheme="minorHAnsi" w:cs="Lotus-Light"/>
          <w:sz w:val="28"/>
          <w:szCs w:val="28"/>
        </w:rPr>
        <w:t xml:space="preserve"> </w:t>
      </w:r>
    </w:p>
    <w:p w14:paraId="10C93298" w14:textId="77777777" w:rsidR="00AF1605" w:rsidRDefault="00AF1605" w:rsidP="00AF1605">
      <w:pPr>
        <w:rPr>
          <w:rFonts w:cs="Arial"/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علً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أ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رع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صوت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هواء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343 m</w:t>
      </w:r>
      <w:r>
        <w:rPr>
          <w:rFonts w:ascii="Lotus-Light" w:eastAsiaTheme="minorHAnsi" w:cs="Lotus-Light"/>
          <w:sz w:val="28"/>
          <w:szCs w:val="28"/>
        </w:rPr>
        <w:t>/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9A" w14:textId="77777777" w:rsidTr="00AF1605">
        <w:tc>
          <w:tcPr>
            <w:tcW w:w="8522" w:type="dxa"/>
            <w:gridSpan w:val="4"/>
          </w:tcPr>
          <w:p w14:paraId="10C93299" w14:textId="77777777" w:rsidR="00AF1605" w:rsidRPr="00956FD4" w:rsidRDefault="00AF1605" w:rsidP="00B3571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9F" w14:textId="77777777" w:rsidTr="00AF1605">
        <w:tc>
          <w:tcPr>
            <w:tcW w:w="2142" w:type="dxa"/>
          </w:tcPr>
          <w:p w14:paraId="10C9329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9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9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9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A6" w14:textId="77777777" w:rsidTr="00AF1605">
        <w:trPr>
          <w:trHeight w:val="992"/>
        </w:trPr>
        <w:tc>
          <w:tcPr>
            <w:tcW w:w="2142" w:type="dxa"/>
          </w:tcPr>
          <w:p w14:paraId="10C932A0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A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A2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A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A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A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A7" w14:textId="77777777" w:rsidR="00AF1605" w:rsidRDefault="00AF1605" w:rsidP="004D3022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( س 54/ ص 60 ) يتحرك قطار سيارة في اتجاه مراقب صوت وعندما كانت سرعته </w:t>
      </w:r>
      <w:r>
        <w:rPr>
          <w:sz w:val="28"/>
          <w:szCs w:val="28"/>
        </w:rPr>
        <w:t>31m/s</w:t>
      </w:r>
      <w:r>
        <w:rPr>
          <w:rFonts w:hint="cs"/>
          <w:sz w:val="28"/>
          <w:szCs w:val="28"/>
          <w:rtl/>
        </w:rPr>
        <w:t xml:space="preserve"> انطلقت صفارته بتردد </w:t>
      </w:r>
      <w:r>
        <w:rPr>
          <w:sz w:val="28"/>
          <w:szCs w:val="28"/>
        </w:rPr>
        <w:t>305HZ</w:t>
      </w:r>
      <w:r>
        <w:rPr>
          <w:rFonts w:hint="cs"/>
          <w:sz w:val="28"/>
          <w:szCs w:val="28"/>
          <w:rtl/>
        </w:rPr>
        <w:t xml:space="preserve"> ما التردد الذي يستقبله المراقب في كل حالة مما يلي  سرعة الصوت في الهواء عند درجة 20 كانت </w:t>
      </w:r>
      <w:r w:rsidR="004D3022">
        <w:rPr>
          <w:sz w:val="28"/>
          <w:szCs w:val="28"/>
        </w:rPr>
        <w:t>343M/S</w:t>
      </w:r>
      <w:r w:rsidR="004D3022">
        <w:rPr>
          <w:rFonts w:hint="cs"/>
          <w:sz w:val="28"/>
          <w:szCs w:val="28"/>
          <w:rtl/>
        </w:rPr>
        <w:t xml:space="preserve">      ( </w:t>
      </w:r>
      <w:r>
        <w:rPr>
          <w:rFonts w:hint="cs"/>
          <w:sz w:val="28"/>
          <w:szCs w:val="28"/>
          <w:rtl/>
        </w:rPr>
        <w:t xml:space="preserve">المراقب الثابت </w:t>
      </w:r>
      <w:r w:rsidR="004D3022">
        <w:rPr>
          <w:rFonts w:hint="cs"/>
          <w:sz w:val="28"/>
          <w:szCs w:val="28"/>
          <w:rtl/>
        </w:rPr>
        <w:t>)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A9" w14:textId="77777777" w:rsidTr="00AF1605">
        <w:tc>
          <w:tcPr>
            <w:tcW w:w="8522" w:type="dxa"/>
            <w:gridSpan w:val="4"/>
          </w:tcPr>
          <w:p w14:paraId="10C932A8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AE" w14:textId="77777777" w:rsidTr="00AF1605">
        <w:tc>
          <w:tcPr>
            <w:tcW w:w="2142" w:type="dxa"/>
          </w:tcPr>
          <w:p w14:paraId="10C932A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A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A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A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B5" w14:textId="77777777" w:rsidTr="00AF1605">
        <w:trPr>
          <w:trHeight w:val="992"/>
        </w:trPr>
        <w:tc>
          <w:tcPr>
            <w:tcW w:w="2142" w:type="dxa"/>
          </w:tcPr>
          <w:p w14:paraId="10C932AF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B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B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B2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B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B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B6" w14:textId="77777777" w:rsidR="00B35715" w:rsidRDefault="00B35715" w:rsidP="00AF1605">
      <w:pPr>
        <w:rPr>
          <w:rFonts w:cs="Arial"/>
          <w:b/>
          <w:bCs/>
          <w:i/>
          <w:iCs/>
          <w:sz w:val="28"/>
          <w:szCs w:val="28"/>
          <w:rtl/>
        </w:rPr>
      </w:pPr>
    </w:p>
    <w:p w14:paraId="10C932B7" w14:textId="77777777" w:rsidR="00B35715" w:rsidRDefault="00B35715" w:rsidP="00AF1605">
      <w:pPr>
        <w:rPr>
          <w:rFonts w:cs="Arial"/>
          <w:b/>
          <w:bCs/>
          <w:i/>
          <w:iCs/>
          <w:sz w:val="28"/>
          <w:szCs w:val="28"/>
          <w:rtl/>
        </w:rPr>
      </w:pPr>
    </w:p>
    <w:p w14:paraId="10C932B8" w14:textId="77777777" w:rsidR="00B35715" w:rsidRDefault="00B35715" w:rsidP="00AF1605">
      <w:pPr>
        <w:rPr>
          <w:rFonts w:cs="Arial"/>
          <w:b/>
          <w:bCs/>
          <w:i/>
          <w:iCs/>
          <w:sz w:val="28"/>
          <w:szCs w:val="28"/>
          <w:rtl/>
        </w:rPr>
      </w:pPr>
    </w:p>
    <w:p w14:paraId="10C932B9" w14:textId="77777777" w:rsidR="00AF1605" w:rsidRDefault="00AF1605" w:rsidP="00AF1605">
      <w:pPr>
        <w:rPr>
          <w:rFonts w:cs="Arial"/>
          <w:sz w:val="28"/>
          <w:szCs w:val="28"/>
          <w:rtl/>
        </w:rPr>
      </w:pPr>
      <w:r w:rsidRPr="00E94005">
        <w:rPr>
          <w:rFonts w:cs="Arial" w:hint="cs"/>
          <w:b/>
          <w:bCs/>
          <w:i/>
          <w:iCs/>
          <w:sz w:val="28"/>
          <w:szCs w:val="28"/>
          <w:rtl/>
        </w:rPr>
        <w:lastRenderedPageBreak/>
        <w:t>جودة الصوت /</w:t>
      </w:r>
      <w:r>
        <w:rPr>
          <w:rFonts w:cs="Arial" w:hint="cs"/>
          <w:sz w:val="28"/>
          <w:szCs w:val="28"/>
          <w:rtl/>
        </w:rPr>
        <w:t xml:space="preserve"> ( س 15  ص 51</w:t>
      </w:r>
      <w:r>
        <w:rPr>
          <w:rFonts w:ascii="Lotus-Light" w:eastAsiaTheme="minorHAnsi" w:cs="Lotus-Light" w:hint="cs"/>
          <w:sz w:val="28"/>
          <w:szCs w:val="28"/>
          <w:rtl/>
        </w:rPr>
        <w:t>) إذ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وضعت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شوك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رنان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تهتز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ت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د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440 Hz </w:t>
      </w:r>
      <w:r>
        <w:rPr>
          <w:rFonts w:ascii="Lotus-Light" w:eastAsiaTheme="minorHAnsi" w:cs="Lotus-Light" w:hint="cs"/>
          <w:sz w:val="28"/>
          <w:szCs w:val="28"/>
          <w:rtl/>
        </w:rPr>
        <w:t>فوق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نبوب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غلق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أوج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فواصل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ي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وضاع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رني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ند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تكون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درج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حرار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هواء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20 </w:t>
      </w:r>
      <w:r>
        <w:rPr>
          <w:rFonts w:ascii="Lotus-Light" w:eastAsiaTheme="minorHAnsi" w:cs="Lotus-Light" w:hint="eastAsia"/>
          <w:sz w:val="28"/>
          <w:szCs w:val="28"/>
        </w:rPr>
        <w:t>°</w:t>
      </w:r>
      <w:r>
        <w:rPr>
          <w:rFonts w:ascii="UniMath-Regular" w:eastAsiaTheme="minorHAnsi" w:hAnsi="UniMath-Regular" w:cs="UniMath-Regular"/>
        </w:rPr>
        <w:t xml:space="preserve">C </w:t>
      </w:r>
      <w:r>
        <w:rPr>
          <w:rFonts w:ascii="Lotus-Light" w:eastAsiaTheme="minorHAnsi" w:cs="Lotus-Light"/>
          <w:sz w:val="28"/>
          <w:szCs w:val="28"/>
        </w:rPr>
        <w:t>.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BB" w14:textId="77777777" w:rsidTr="00AF1605">
        <w:tc>
          <w:tcPr>
            <w:tcW w:w="8522" w:type="dxa"/>
            <w:gridSpan w:val="4"/>
          </w:tcPr>
          <w:p w14:paraId="10C932BA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C0" w14:textId="77777777" w:rsidTr="00AF1605">
        <w:tc>
          <w:tcPr>
            <w:tcW w:w="2142" w:type="dxa"/>
          </w:tcPr>
          <w:p w14:paraId="10C932B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B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B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B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C7" w14:textId="77777777" w:rsidTr="00AF1605">
        <w:trPr>
          <w:trHeight w:val="992"/>
        </w:trPr>
        <w:tc>
          <w:tcPr>
            <w:tcW w:w="2142" w:type="dxa"/>
          </w:tcPr>
          <w:p w14:paraId="10C932C1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C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C3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C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C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C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C8" w14:textId="77777777" w:rsidR="00AF1605" w:rsidRDefault="00AF1605" w:rsidP="00AF1605">
      <w:pPr>
        <w:rPr>
          <w:rFonts w:cs="Arial"/>
          <w:sz w:val="28"/>
          <w:szCs w:val="28"/>
          <w:rtl/>
        </w:rPr>
      </w:pPr>
      <w:r w:rsidRPr="00E94005">
        <w:rPr>
          <w:rFonts w:ascii="Lotus-Light" w:eastAsiaTheme="minorHAnsi" w:cs="Lotus-Light" w:hint="cs"/>
          <w:b/>
          <w:bCs/>
          <w:i/>
          <w:iCs/>
          <w:sz w:val="28"/>
          <w:szCs w:val="28"/>
          <w:u w:val="single"/>
          <w:rtl/>
        </w:rPr>
        <w:t xml:space="preserve">الاستضاءة </w:t>
      </w:r>
      <w:r>
        <w:rPr>
          <w:rFonts w:ascii="Lotus-Light" w:eastAsiaTheme="minorHAnsi" w:cs="Lotus-Light" w:hint="cs"/>
          <w:sz w:val="28"/>
          <w:szCs w:val="28"/>
          <w:rtl/>
        </w:rPr>
        <w:t>( س 3 ص 70  ) مصد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ضوئ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نقط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شد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إضاءته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64 cd </w:t>
      </w:r>
      <w:r>
        <w:rPr>
          <w:rFonts w:ascii="Lotus-Light" w:eastAsiaTheme="minorHAnsi" w:cs="Lotus-Light" w:hint="cs"/>
          <w:sz w:val="28"/>
          <w:szCs w:val="28"/>
          <w:rtl/>
        </w:rPr>
        <w:t>يقع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رتفاع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3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0 m </w:t>
      </w:r>
      <w:r>
        <w:rPr>
          <w:rFonts w:ascii="Lotus-Light" w:eastAsiaTheme="minorHAnsi" w:cs="Lotus-Light" w:hint="cs"/>
          <w:sz w:val="28"/>
          <w:szCs w:val="28"/>
          <w:rtl/>
        </w:rPr>
        <w:t>فوق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طح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كتب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استضاء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طح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كتب</w:t>
      </w:r>
      <w:r>
        <w:rPr>
          <w:rFonts w:cs="Arial" w:hint="cs"/>
          <w:sz w:val="28"/>
          <w:szCs w:val="28"/>
          <w:rtl/>
        </w:rPr>
        <w:t xml:space="preserve"> </w:t>
      </w:r>
      <w:r w:rsidRPr="00355B83">
        <w:rPr>
          <w:rFonts w:cs="Arial" w:hint="cs"/>
          <w:sz w:val="28"/>
          <w:szCs w:val="28"/>
          <w:rtl/>
        </w:rPr>
        <w:t>بوحدة</w:t>
      </w:r>
      <w:r w:rsidRPr="00355B83">
        <w:rPr>
          <w:rFonts w:cs="Arial"/>
          <w:sz w:val="28"/>
          <w:szCs w:val="28"/>
          <w:rtl/>
        </w:rPr>
        <w:t xml:space="preserve"> </w:t>
      </w:r>
      <w:r w:rsidRPr="00355B83">
        <w:rPr>
          <w:rFonts w:cs="Arial" w:hint="cs"/>
          <w:sz w:val="28"/>
          <w:szCs w:val="28"/>
          <w:rtl/>
        </w:rPr>
        <w:t>لوكس</w:t>
      </w:r>
      <w:r w:rsidRPr="00355B83">
        <w:rPr>
          <w:rFonts w:cs="Arial"/>
          <w:sz w:val="28"/>
          <w:szCs w:val="28"/>
          <w:rtl/>
        </w:rPr>
        <w:t xml:space="preserve">  (</w:t>
      </w:r>
      <w:r w:rsidRPr="00355B83">
        <w:rPr>
          <w:sz w:val="28"/>
          <w:szCs w:val="28"/>
        </w:rPr>
        <w:t>lx</w:t>
      </w:r>
      <w:r>
        <w:rPr>
          <w:rFonts w:hint="cs"/>
          <w:sz w:val="28"/>
          <w:szCs w:val="28"/>
          <w:rtl/>
        </w:rPr>
        <w:t xml:space="preserve"> )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CA" w14:textId="77777777" w:rsidTr="00AF1605">
        <w:tc>
          <w:tcPr>
            <w:tcW w:w="8522" w:type="dxa"/>
            <w:gridSpan w:val="4"/>
          </w:tcPr>
          <w:p w14:paraId="10C932C9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CF" w14:textId="77777777" w:rsidTr="00AF1605">
        <w:tc>
          <w:tcPr>
            <w:tcW w:w="2142" w:type="dxa"/>
          </w:tcPr>
          <w:p w14:paraId="10C932C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C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C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C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D5" w14:textId="77777777" w:rsidTr="00AF1605">
        <w:trPr>
          <w:trHeight w:val="992"/>
        </w:trPr>
        <w:tc>
          <w:tcPr>
            <w:tcW w:w="2142" w:type="dxa"/>
          </w:tcPr>
          <w:p w14:paraId="10C932D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D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D2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D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D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D6" w14:textId="77777777" w:rsidR="00AF1605" w:rsidRDefault="00AF1605" w:rsidP="00AF1605">
      <w:pPr>
        <w:rPr>
          <w:rFonts w:cs="Arial"/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( س 4 / ص 70 ) يتطلب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قانو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دارس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حكومي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تكو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استضاء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صغر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160 lx 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طح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كل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قعد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وتقتض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واصفات</w:t>
      </w:r>
      <w:r>
        <w:rPr>
          <w:rFonts w:cs="Arial" w:hint="cs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التي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يوصي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بها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المهندسون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المعماريون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أن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تكون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المصابيح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الكهربائية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على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بعد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 xml:space="preserve"> </w:t>
      </w:r>
      <w:r w:rsidRPr="00E94005">
        <w:rPr>
          <w:rFonts w:cs="Arial"/>
          <w:sz w:val="28"/>
          <w:szCs w:val="28"/>
        </w:rPr>
        <w:t>m</w:t>
      </w:r>
      <w:r w:rsidRPr="00E94005">
        <w:rPr>
          <w:rFonts w:cs="Arial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2.0</w:t>
      </w:r>
      <w:r w:rsidRPr="00E94005">
        <w:rPr>
          <w:rFonts w:cs="Arial" w:hint="eastAsia"/>
          <w:sz w:val="28"/>
          <w:szCs w:val="28"/>
          <w:rtl/>
        </w:rPr>
        <w:t>فوق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المقاعد</w:t>
      </w:r>
      <w:r w:rsidRPr="00E94005">
        <w:rPr>
          <w:rFonts w:cs="Arial"/>
          <w:sz w:val="28"/>
          <w:szCs w:val="28"/>
          <w:rtl/>
        </w:rPr>
        <w:t xml:space="preserve">. </w:t>
      </w:r>
      <w:r w:rsidRPr="00E94005">
        <w:rPr>
          <w:rFonts w:cs="Arial" w:hint="eastAsia"/>
          <w:sz w:val="28"/>
          <w:szCs w:val="28"/>
          <w:rtl/>
        </w:rPr>
        <w:t>ما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مقدار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أقل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تدفق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ضوئي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تولده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المصابيح</w:t>
      </w:r>
      <w:r w:rsidRPr="00E94005">
        <w:rPr>
          <w:rFonts w:cs="Arial"/>
          <w:sz w:val="28"/>
          <w:szCs w:val="28"/>
          <w:rtl/>
        </w:rPr>
        <w:t xml:space="preserve"> </w:t>
      </w:r>
      <w:r w:rsidRPr="00E94005">
        <w:rPr>
          <w:rFonts w:cs="Arial" w:hint="eastAsia"/>
          <w:sz w:val="28"/>
          <w:szCs w:val="28"/>
          <w:rtl/>
        </w:rPr>
        <w:t>الكهربائية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D8" w14:textId="77777777" w:rsidTr="00AF1605">
        <w:tc>
          <w:tcPr>
            <w:tcW w:w="8522" w:type="dxa"/>
            <w:gridSpan w:val="4"/>
          </w:tcPr>
          <w:p w14:paraId="10C932D7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DD" w14:textId="77777777" w:rsidTr="00AF1605">
        <w:tc>
          <w:tcPr>
            <w:tcW w:w="2142" w:type="dxa"/>
          </w:tcPr>
          <w:p w14:paraId="10C932D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D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D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D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E4" w14:textId="77777777" w:rsidTr="00AF1605">
        <w:trPr>
          <w:trHeight w:val="992"/>
        </w:trPr>
        <w:tc>
          <w:tcPr>
            <w:tcW w:w="2142" w:type="dxa"/>
          </w:tcPr>
          <w:p w14:paraId="10C932D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DF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E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E1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E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E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E5" w14:textId="77777777" w:rsidR="00AF1605" w:rsidRDefault="00AF1605" w:rsidP="00AF1605">
      <w:pPr>
        <w:rPr>
          <w:rtl/>
        </w:rPr>
      </w:pPr>
      <w:r w:rsidRPr="008252D8">
        <w:rPr>
          <w:rFonts w:hint="cs"/>
          <w:i/>
          <w:iCs/>
          <w:sz w:val="28"/>
          <w:szCs w:val="28"/>
          <w:u w:val="single"/>
          <w:rtl/>
        </w:rPr>
        <w:t>تأثير دوبلر في الضوء</w:t>
      </w:r>
      <w:r>
        <w:rPr>
          <w:rFonts w:hint="cs"/>
          <w:sz w:val="28"/>
          <w:szCs w:val="28"/>
          <w:rtl/>
        </w:rPr>
        <w:t xml:space="preserve"> (س 12 ص 84 ) </w:t>
      </w:r>
      <w:r w:rsidRPr="00E94005">
        <w:rPr>
          <w:rFonts w:hint="cs"/>
          <w:sz w:val="28"/>
          <w:szCs w:val="28"/>
          <w:rtl/>
        </w:rPr>
        <w:t xml:space="preserve">تتحرك ذرة هدروجين في مجرة بسرعة </w:t>
      </w:r>
      <w:r w:rsidRPr="00E94005">
        <w:rPr>
          <w:sz w:val="28"/>
          <w:szCs w:val="28"/>
        </w:rPr>
        <w:t>6.55x10</w:t>
      </w:r>
      <w:r w:rsidRPr="00E94005">
        <w:rPr>
          <w:sz w:val="28"/>
          <w:szCs w:val="28"/>
          <w:vertAlign w:val="superscript"/>
        </w:rPr>
        <w:t>6</w:t>
      </w:r>
      <w:r w:rsidRPr="00E94005">
        <w:rPr>
          <w:sz w:val="28"/>
          <w:szCs w:val="28"/>
        </w:rPr>
        <w:t>m/s</w:t>
      </w:r>
      <w:r w:rsidRPr="00E94005">
        <w:rPr>
          <w:rFonts w:hint="cs"/>
          <w:sz w:val="28"/>
          <w:szCs w:val="28"/>
          <w:rtl/>
        </w:rPr>
        <w:t xml:space="preserve"> مبتعد عن الارض وتبعث ضوء بتردد </w:t>
      </w:r>
      <w:r w:rsidRPr="00E94005">
        <w:rPr>
          <w:sz w:val="28"/>
          <w:szCs w:val="28"/>
        </w:rPr>
        <w:t>6.16x10</w:t>
      </w:r>
      <w:r w:rsidRPr="00E94005">
        <w:rPr>
          <w:sz w:val="28"/>
          <w:szCs w:val="28"/>
          <w:vertAlign w:val="superscript"/>
        </w:rPr>
        <w:t>14</w:t>
      </w:r>
      <w:r w:rsidRPr="00E94005">
        <w:rPr>
          <w:sz w:val="28"/>
          <w:szCs w:val="28"/>
        </w:rPr>
        <w:t>HZ</w:t>
      </w:r>
      <w:r w:rsidRPr="00E94005">
        <w:rPr>
          <w:rFonts w:hint="cs"/>
          <w:sz w:val="28"/>
          <w:szCs w:val="28"/>
          <w:rtl/>
        </w:rPr>
        <w:t xml:space="preserve"> ما التردد الذي سيلاحظه فلكي على الارض للضوء المنبعث من ذرة الهدروجين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E7" w14:textId="77777777" w:rsidTr="00AF1605">
        <w:tc>
          <w:tcPr>
            <w:tcW w:w="8522" w:type="dxa"/>
            <w:gridSpan w:val="4"/>
          </w:tcPr>
          <w:p w14:paraId="10C932E6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EC" w14:textId="77777777" w:rsidTr="00AF1605">
        <w:tc>
          <w:tcPr>
            <w:tcW w:w="2142" w:type="dxa"/>
          </w:tcPr>
          <w:p w14:paraId="10C932E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E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E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E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2F3" w14:textId="77777777" w:rsidTr="00AF1605">
        <w:trPr>
          <w:trHeight w:val="992"/>
        </w:trPr>
        <w:tc>
          <w:tcPr>
            <w:tcW w:w="2142" w:type="dxa"/>
          </w:tcPr>
          <w:p w14:paraId="10C932ED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E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E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2F0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F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2F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2F4" w14:textId="77777777" w:rsidR="00AF1605" w:rsidRDefault="00AF1605" w:rsidP="00AF1605">
      <w:pPr>
        <w:ind w:left="425"/>
        <w:rPr>
          <w:sz w:val="28"/>
          <w:szCs w:val="28"/>
          <w:rtl/>
        </w:rPr>
      </w:pPr>
      <w:r w:rsidRPr="008252D8">
        <w:rPr>
          <w:rFonts w:hint="cs"/>
          <w:sz w:val="28"/>
          <w:szCs w:val="28"/>
          <w:rtl/>
        </w:rPr>
        <w:lastRenderedPageBreak/>
        <w:t xml:space="preserve">( س 13 ص 84 ) ينظر فلكي الى طيف مجرة فيجد ان هناك خطا لطيف الاكسجين بالطول الموجي </w:t>
      </w:r>
      <w:r w:rsidRPr="008252D8">
        <w:rPr>
          <w:sz w:val="28"/>
          <w:szCs w:val="28"/>
        </w:rPr>
        <w:t xml:space="preserve">525nm </w:t>
      </w:r>
      <w:r w:rsidRPr="008252D8">
        <w:rPr>
          <w:rFonts w:hint="cs"/>
          <w:sz w:val="28"/>
          <w:szCs w:val="28"/>
          <w:rtl/>
        </w:rPr>
        <w:t xml:space="preserve"> في حين ان القيمة المقيسة في المختبر تساوي </w:t>
      </w:r>
      <w:r w:rsidRPr="008252D8">
        <w:rPr>
          <w:sz w:val="28"/>
          <w:szCs w:val="28"/>
        </w:rPr>
        <w:t>513nm</w:t>
      </w:r>
      <w:r w:rsidRPr="008252D8">
        <w:rPr>
          <w:rFonts w:hint="cs"/>
          <w:sz w:val="28"/>
          <w:szCs w:val="28"/>
          <w:rtl/>
        </w:rPr>
        <w:t xml:space="preserve"> احسبي سرعة تحرك المجرة بالنسبة للارض ووضح ما اذا كانت المجرة تتحرك مقتربة او مبتعدة وكيف تعرف ذلك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2F6" w14:textId="77777777" w:rsidTr="00AF1605">
        <w:tc>
          <w:tcPr>
            <w:tcW w:w="8522" w:type="dxa"/>
            <w:gridSpan w:val="4"/>
          </w:tcPr>
          <w:p w14:paraId="10C932F5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2FB" w14:textId="77777777" w:rsidTr="00AF1605">
        <w:tc>
          <w:tcPr>
            <w:tcW w:w="2142" w:type="dxa"/>
          </w:tcPr>
          <w:p w14:paraId="10C932F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2F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2F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2F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02" w14:textId="77777777" w:rsidTr="00AF1605">
        <w:trPr>
          <w:trHeight w:val="992"/>
        </w:trPr>
        <w:tc>
          <w:tcPr>
            <w:tcW w:w="2142" w:type="dxa"/>
          </w:tcPr>
          <w:p w14:paraId="10C932FC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F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2FE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2F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0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0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03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t xml:space="preserve">( س 55 / ص 92 ) </w:t>
      </w:r>
      <w:r w:rsidRPr="00E94ECF">
        <w:rPr>
          <w:rFonts w:cs="Arial" w:hint="cs"/>
          <w:sz w:val="28"/>
          <w:szCs w:val="28"/>
          <w:rtl/>
        </w:rPr>
        <w:t>ما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السرعة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التي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تتحرك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بها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مجرة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بالنسبة</w:t>
      </w:r>
      <w:r>
        <w:rPr>
          <w:rFonts w:hint="cs"/>
          <w:sz w:val="28"/>
          <w:szCs w:val="28"/>
          <w:rtl/>
        </w:rPr>
        <w:t xml:space="preserve">   </w:t>
      </w:r>
      <w:r w:rsidRPr="00E94ECF">
        <w:rPr>
          <w:rFonts w:cs="Arial" w:hint="cs"/>
          <w:sz w:val="28"/>
          <w:szCs w:val="28"/>
          <w:rtl/>
        </w:rPr>
        <w:t>للأرض،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إذا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كان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خط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طيف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الهيدروجين</w:t>
      </w:r>
      <w:r w:rsidRPr="00E94ECF">
        <w:rPr>
          <w:rFonts w:cs="Arial"/>
          <w:sz w:val="28"/>
          <w:szCs w:val="28"/>
          <w:rtl/>
        </w:rPr>
        <w:t xml:space="preserve">  </w:t>
      </w:r>
      <w:r w:rsidRPr="00E94ECF">
        <w:rPr>
          <w:sz w:val="28"/>
          <w:szCs w:val="28"/>
        </w:rPr>
        <w:t>nm</w:t>
      </w:r>
      <w:r>
        <w:rPr>
          <w:rFonts w:hint="cs"/>
          <w:sz w:val="28"/>
          <w:szCs w:val="28"/>
          <w:rtl/>
        </w:rPr>
        <w:t xml:space="preserve">  </w:t>
      </w:r>
      <w:r>
        <w:rPr>
          <w:sz w:val="28"/>
          <w:szCs w:val="28"/>
        </w:rPr>
        <w:t xml:space="preserve">486 </w:t>
      </w:r>
      <w:r w:rsidRPr="00E94ECF">
        <w:rPr>
          <w:rFonts w:cs="Arial" w:hint="cs"/>
          <w:sz w:val="28"/>
          <w:szCs w:val="28"/>
          <w:rtl/>
        </w:rPr>
        <w:t>قد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أزيح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نحو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الأحمر</w:t>
      </w:r>
      <w:r w:rsidRPr="00E94ECF">
        <w:rPr>
          <w:rFonts w:cs="Arial"/>
          <w:sz w:val="28"/>
          <w:szCs w:val="28"/>
          <w:rtl/>
        </w:rPr>
        <w:t xml:space="preserve">  </w:t>
      </w:r>
      <w:r w:rsidRPr="00E94ECF">
        <w:rPr>
          <w:sz w:val="28"/>
          <w:szCs w:val="28"/>
        </w:rPr>
        <w:t>nm</w:t>
      </w:r>
      <w:r>
        <w:rPr>
          <w:rFonts w:cs="Arial" w:hint="cs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491</w:t>
      </w:r>
      <w:r w:rsidRPr="00E94ECF">
        <w:rPr>
          <w:rFonts w:cs="Arial"/>
          <w:sz w:val="28"/>
          <w:szCs w:val="28"/>
          <w:rtl/>
        </w:rPr>
        <w:t xml:space="preserve"> </w:t>
      </w:r>
      <w:r w:rsidRPr="00E94ECF">
        <w:rPr>
          <w:rFonts w:cs="Arial" w:hint="cs"/>
          <w:sz w:val="28"/>
          <w:szCs w:val="28"/>
          <w:rtl/>
        </w:rPr>
        <w:t>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05" w14:textId="77777777" w:rsidTr="00AF1605">
        <w:tc>
          <w:tcPr>
            <w:tcW w:w="8522" w:type="dxa"/>
            <w:gridSpan w:val="4"/>
          </w:tcPr>
          <w:p w14:paraId="10C93304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0A" w14:textId="77777777" w:rsidTr="00AF1605">
        <w:tc>
          <w:tcPr>
            <w:tcW w:w="2142" w:type="dxa"/>
          </w:tcPr>
          <w:p w14:paraId="10C9330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0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0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0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14" w14:textId="77777777" w:rsidTr="00AF1605">
        <w:trPr>
          <w:trHeight w:val="992"/>
        </w:trPr>
        <w:tc>
          <w:tcPr>
            <w:tcW w:w="2142" w:type="dxa"/>
          </w:tcPr>
          <w:p w14:paraId="10C9330B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0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0D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0E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0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10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11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1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1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15" w14:textId="77777777" w:rsidR="00AF1605" w:rsidRPr="000F11AA" w:rsidRDefault="00AF1605" w:rsidP="00AF1605">
      <w:pPr>
        <w:rPr>
          <w:i/>
          <w:iCs/>
          <w:sz w:val="28"/>
          <w:szCs w:val="28"/>
          <w:u w:val="single"/>
          <w:rtl/>
        </w:rPr>
      </w:pPr>
      <w:r w:rsidRPr="000F11AA">
        <w:rPr>
          <w:rFonts w:hint="cs"/>
          <w:i/>
          <w:iCs/>
          <w:sz w:val="28"/>
          <w:szCs w:val="28"/>
          <w:u w:val="single"/>
          <w:rtl/>
        </w:rPr>
        <w:t xml:space="preserve">قانون الانعكاس </w:t>
      </w:r>
      <w:r>
        <w:rPr>
          <w:rFonts w:hint="cs"/>
          <w:i/>
          <w:iCs/>
          <w:sz w:val="28"/>
          <w:szCs w:val="28"/>
          <w:u w:val="single"/>
          <w:rtl/>
        </w:rPr>
        <w:t xml:space="preserve"> </w:t>
      </w:r>
    </w:p>
    <w:p w14:paraId="10C93316" w14:textId="77777777" w:rsidR="00AF1605" w:rsidRPr="008252D8" w:rsidRDefault="00AF1605" w:rsidP="00AF1605">
      <w:pPr>
        <w:rPr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t>(س 2 / ص 100)</w:t>
      </w:r>
      <w:r w:rsidRPr="008252D8">
        <w:rPr>
          <w:rFonts w:cs="Arial" w:hint="eastAsia"/>
          <w:sz w:val="28"/>
          <w:szCs w:val="28"/>
          <w:rtl/>
        </w:rPr>
        <w:t>إذا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كانت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زاوية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سقوط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شعاع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ضوئي</w:t>
      </w:r>
      <w:r w:rsidRPr="008252D8">
        <w:rPr>
          <w:rFonts w:cs="Arial"/>
          <w:sz w:val="28"/>
          <w:szCs w:val="28"/>
          <w:rtl/>
        </w:rPr>
        <w:t xml:space="preserve"> ° </w:t>
      </w:r>
      <w:r>
        <w:rPr>
          <w:rFonts w:cs="Arial"/>
          <w:sz w:val="28"/>
          <w:szCs w:val="28"/>
        </w:rPr>
        <w:t>42.0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فما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مقدار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كل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مما</w:t>
      </w:r>
      <w:r w:rsidRPr="008252D8">
        <w:rPr>
          <w:rFonts w:cs="Arial"/>
          <w:sz w:val="28"/>
          <w:szCs w:val="28"/>
          <w:rtl/>
        </w:rPr>
        <w:t xml:space="preserve"> </w:t>
      </w:r>
      <w:r w:rsidRPr="008252D8">
        <w:rPr>
          <w:rFonts w:cs="Arial" w:hint="eastAsia"/>
          <w:sz w:val="28"/>
          <w:szCs w:val="28"/>
          <w:rtl/>
        </w:rPr>
        <w:t>يأتي</w:t>
      </w:r>
      <w:r w:rsidRPr="008252D8">
        <w:rPr>
          <w:rFonts w:cs="Arial"/>
          <w:sz w:val="28"/>
          <w:szCs w:val="28"/>
          <w:rtl/>
        </w:rPr>
        <w:t>:</w:t>
      </w:r>
    </w:p>
    <w:p w14:paraId="10C93317" w14:textId="77777777" w:rsidR="00AF1605" w:rsidRPr="003316D1" w:rsidRDefault="00AF1605" w:rsidP="00AF1605">
      <w:pPr>
        <w:rPr>
          <w:sz w:val="28"/>
          <w:szCs w:val="28"/>
          <w:rtl/>
        </w:rPr>
      </w:pPr>
      <w:r w:rsidRPr="003316D1">
        <w:rPr>
          <w:sz w:val="28"/>
          <w:szCs w:val="28"/>
        </w:rPr>
        <w:t>a</w:t>
      </w:r>
      <w:r w:rsidRPr="003316D1">
        <w:rPr>
          <w:rFonts w:cs="Arial"/>
          <w:sz w:val="28"/>
          <w:szCs w:val="28"/>
          <w:rtl/>
        </w:rPr>
        <w:t xml:space="preserve">. </w:t>
      </w:r>
      <w:r w:rsidRPr="003316D1">
        <w:rPr>
          <w:rFonts w:cs="Arial" w:hint="eastAsia"/>
          <w:sz w:val="28"/>
          <w:szCs w:val="28"/>
          <w:rtl/>
        </w:rPr>
        <w:t>زاوية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الانعكاس</w:t>
      </w:r>
      <w:r w:rsidRPr="003316D1">
        <w:rPr>
          <w:rFonts w:cs="Arial"/>
          <w:sz w:val="28"/>
          <w:szCs w:val="28"/>
          <w:rtl/>
        </w:rPr>
        <w:t>.</w:t>
      </w:r>
    </w:p>
    <w:p w14:paraId="10C93318" w14:textId="77777777" w:rsidR="00AF1605" w:rsidRPr="003316D1" w:rsidRDefault="00AF1605" w:rsidP="00AF1605">
      <w:pPr>
        <w:rPr>
          <w:sz w:val="28"/>
          <w:szCs w:val="28"/>
          <w:rtl/>
        </w:rPr>
      </w:pPr>
      <w:r w:rsidRPr="003316D1">
        <w:rPr>
          <w:sz w:val="28"/>
          <w:szCs w:val="28"/>
        </w:rPr>
        <w:t>b</w:t>
      </w:r>
      <w:r w:rsidRPr="003316D1">
        <w:rPr>
          <w:rFonts w:cs="Arial"/>
          <w:sz w:val="28"/>
          <w:szCs w:val="28"/>
          <w:rtl/>
        </w:rPr>
        <w:t xml:space="preserve">. </w:t>
      </w:r>
      <w:r w:rsidRPr="003316D1">
        <w:rPr>
          <w:rFonts w:cs="Arial" w:hint="eastAsia"/>
          <w:sz w:val="28"/>
          <w:szCs w:val="28"/>
          <w:rtl/>
        </w:rPr>
        <w:t>الزاوية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المحصورة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بين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الشعاع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الساقط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والمرآة</w:t>
      </w:r>
      <w:r w:rsidRPr="003316D1">
        <w:rPr>
          <w:rFonts w:cs="Arial"/>
          <w:sz w:val="28"/>
          <w:szCs w:val="28"/>
          <w:rtl/>
        </w:rPr>
        <w:t>.</w:t>
      </w:r>
    </w:p>
    <w:p w14:paraId="10C93319" w14:textId="77777777" w:rsidR="00AF1605" w:rsidRDefault="00AF1605" w:rsidP="00AF1605">
      <w:pPr>
        <w:rPr>
          <w:sz w:val="28"/>
          <w:szCs w:val="28"/>
          <w:rtl/>
        </w:rPr>
      </w:pPr>
      <w:r w:rsidRPr="003316D1">
        <w:rPr>
          <w:sz w:val="28"/>
          <w:szCs w:val="28"/>
        </w:rPr>
        <w:t>c</w:t>
      </w:r>
      <w:r w:rsidRPr="003316D1">
        <w:rPr>
          <w:rFonts w:cs="Arial"/>
          <w:sz w:val="28"/>
          <w:szCs w:val="28"/>
          <w:rtl/>
        </w:rPr>
        <w:t xml:space="preserve">. </w:t>
      </w:r>
      <w:r w:rsidRPr="003316D1">
        <w:rPr>
          <w:rFonts w:cs="Arial" w:hint="eastAsia"/>
          <w:sz w:val="28"/>
          <w:szCs w:val="28"/>
          <w:rtl/>
        </w:rPr>
        <w:t>الزاوية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المحصورة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بين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الشعاع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الساقط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والشعاع</w:t>
      </w:r>
      <w:r w:rsidRPr="003316D1">
        <w:rPr>
          <w:rFonts w:cs="Arial"/>
          <w:sz w:val="28"/>
          <w:szCs w:val="28"/>
          <w:rtl/>
        </w:rPr>
        <w:t xml:space="preserve"> </w:t>
      </w:r>
      <w:r w:rsidRPr="003316D1">
        <w:rPr>
          <w:rFonts w:cs="Arial" w:hint="eastAsia"/>
          <w:sz w:val="28"/>
          <w:szCs w:val="28"/>
          <w:rtl/>
        </w:rPr>
        <w:t>المنعكس</w:t>
      </w:r>
      <w:r w:rsidRPr="008252D8">
        <w:rPr>
          <w:rFonts w:cs="Arial"/>
          <w:sz w:val="28"/>
          <w:szCs w:val="28"/>
          <w:rtl/>
        </w:rPr>
        <w:t>.</w:t>
      </w:r>
    </w:p>
    <w:p w14:paraId="10C9331A" w14:textId="77777777" w:rsidR="00AF1605" w:rsidRDefault="00AF1605" w:rsidP="00AF1605">
      <w:pPr>
        <w:rPr>
          <w:sz w:val="28"/>
          <w:szCs w:val="28"/>
          <w:rtl/>
        </w:rPr>
      </w:pPr>
    </w:p>
    <w:p w14:paraId="10C9331B" w14:textId="77777777" w:rsidR="00AF1605" w:rsidRPr="000F11AA" w:rsidRDefault="00AF1605" w:rsidP="004D3022">
      <w:pPr>
        <w:rPr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t xml:space="preserve">( </w:t>
      </w:r>
      <w:r w:rsidRPr="000F11AA">
        <w:rPr>
          <w:rFonts w:cs="Arial" w:hint="cs"/>
          <w:sz w:val="28"/>
          <w:szCs w:val="28"/>
          <w:u w:val="single"/>
          <w:rtl/>
        </w:rPr>
        <w:t>س 3 / ص 100</w:t>
      </w:r>
      <w:r>
        <w:rPr>
          <w:rFonts w:cs="Arial" w:hint="cs"/>
          <w:sz w:val="28"/>
          <w:szCs w:val="28"/>
          <w:rtl/>
        </w:rPr>
        <w:t xml:space="preserve">)  </w:t>
      </w:r>
      <w:r w:rsidRPr="000F11AA">
        <w:rPr>
          <w:rFonts w:cs="Arial" w:hint="eastAsia"/>
          <w:sz w:val="28"/>
          <w:szCs w:val="28"/>
          <w:rtl/>
        </w:rPr>
        <w:t>سقطت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حزم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ضوء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ليزر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على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سطح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مرآ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مستوي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بزاوية</w:t>
      </w:r>
      <w:r w:rsidRPr="000F11AA">
        <w:rPr>
          <w:rFonts w:cs="Arial"/>
          <w:sz w:val="28"/>
          <w:szCs w:val="28"/>
          <w:rtl/>
        </w:rPr>
        <w:t xml:space="preserve"> ° </w:t>
      </w:r>
      <w:r>
        <w:rPr>
          <w:rFonts w:cs="Arial"/>
          <w:sz w:val="28"/>
          <w:szCs w:val="28"/>
        </w:rPr>
        <w:t>38.0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بالنسب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للعمود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مقام</w:t>
      </w:r>
      <w:r w:rsidRPr="000F11AA">
        <w:rPr>
          <w:rFonts w:cs="Arial"/>
          <w:sz w:val="28"/>
          <w:szCs w:val="28"/>
          <w:rtl/>
        </w:rPr>
        <w:t xml:space="preserve">. </w:t>
      </w:r>
      <w:r w:rsidRPr="000F11AA">
        <w:rPr>
          <w:rFonts w:cs="Arial" w:hint="eastAsia"/>
          <w:sz w:val="28"/>
          <w:szCs w:val="28"/>
          <w:rtl/>
        </w:rPr>
        <w:t>فإذا</w:t>
      </w:r>
      <w:r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حرك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ليزر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بحيث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زادت</w:t>
      </w:r>
      <w:r>
        <w:rPr>
          <w:rFonts w:hint="cs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زاوي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سقوط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بمقدار</w:t>
      </w:r>
      <w:r w:rsidRPr="000F11AA">
        <w:rPr>
          <w:rFonts w:cs="Arial"/>
          <w:sz w:val="28"/>
          <w:szCs w:val="28"/>
          <w:rtl/>
        </w:rPr>
        <w:t xml:space="preserve"> ° </w:t>
      </w:r>
      <w:r>
        <w:rPr>
          <w:rFonts w:cs="Arial"/>
          <w:sz w:val="28"/>
          <w:szCs w:val="28"/>
        </w:rPr>
        <w:t>13.0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فما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مقدار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زاوي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انعكاس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جديدة؟</w:t>
      </w:r>
      <w:r w:rsidR="004D3022">
        <w:rPr>
          <w:rFonts w:hint="cs"/>
          <w:sz w:val="28"/>
          <w:szCs w:val="28"/>
          <w:rtl/>
        </w:rPr>
        <w:t xml:space="preserve"> ..............................................................</w:t>
      </w:r>
    </w:p>
    <w:p w14:paraId="10C9331C" w14:textId="77777777" w:rsidR="00AF1605" w:rsidRDefault="00AF1605" w:rsidP="004D3022">
      <w:pPr>
        <w:rPr>
          <w:sz w:val="28"/>
          <w:szCs w:val="28"/>
          <w:rtl/>
        </w:rPr>
      </w:pPr>
      <w:r w:rsidRPr="000F11AA">
        <w:rPr>
          <w:rFonts w:cs="Arial" w:hint="cs"/>
          <w:sz w:val="28"/>
          <w:szCs w:val="28"/>
          <w:u w:val="single"/>
          <w:rtl/>
        </w:rPr>
        <w:t>( س 4 / ص100 )</w:t>
      </w:r>
      <w:r>
        <w:rPr>
          <w:rFonts w:cs="Arial" w:hint="cs"/>
          <w:sz w:val="28"/>
          <w:szCs w:val="28"/>
          <w:rtl/>
        </w:rPr>
        <w:t xml:space="preserve"> 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وضعت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مرآتان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مستويتان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إحداهما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عمودي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على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أخر</w:t>
      </w:r>
      <w:r w:rsidRPr="000F11AA">
        <w:rPr>
          <w:rFonts w:cs="Arial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ى </w:t>
      </w:r>
      <w:r w:rsidRPr="000F11AA">
        <w:rPr>
          <w:rFonts w:cs="Arial" w:hint="eastAsia"/>
          <w:sz w:val="28"/>
          <w:szCs w:val="28"/>
          <w:rtl/>
        </w:rPr>
        <w:t>فإذا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أسقط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شعاع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ضوئي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على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إحداهما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بزاوية</w:t>
      </w:r>
      <w:r w:rsidRPr="000F11AA">
        <w:rPr>
          <w:rFonts w:cs="Arial"/>
          <w:sz w:val="28"/>
          <w:szCs w:val="28"/>
          <w:rtl/>
        </w:rPr>
        <w:t xml:space="preserve"> ° </w:t>
      </w:r>
      <w:r>
        <w:rPr>
          <w:rFonts w:cs="Arial"/>
          <w:sz w:val="28"/>
          <w:szCs w:val="28"/>
        </w:rPr>
        <w:t>30.0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بالنسبة</w:t>
      </w:r>
      <w:r>
        <w:rPr>
          <w:rFonts w:hint="cs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للعمود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مقام،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وانعكس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في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تجاه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مرآ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ثاني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فما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مقدار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زاوي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نعكاس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شعاع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ضوئي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عن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مرآة</w:t>
      </w:r>
      <w:r w:rsidRPr="000F11AA">
        <w:rPr>
          <w:rFonts w:cs="Arial"/>
          <w:sz w:val="28"/>
          <w:szCs w:val="28"/>
          <w:rtl/>
        </w:rPr>
        <w:t xml:space="preserve"> </w:t>
      </w:r>
      <w:r w:rsidRPr="000F11AA">
        <w:rPr>
          <w:rFonts w:cs="Arial" w:hint="eastAsia"/>
          <w:sz w:val="28"/>
          <w:szCs w:val="28"/>
          <w:rtl/>
        </w:rPr>
        <w:t>الثانية؟</w:t>
      </w:r>
      <w:r w:rsidR="004D3022">
        <w:rPr>
          <w:rFonts w:hint="cs"/>
          <w:sz w:val="28"/>
          <w:szCs w:val="28"/>
          <w:rtl/>
        </w:rPr>
        <w:t xml:space="preserve"> ............................</w:t>
      </w:r>
    </w:p>
    <w:p w14:paraId="10C9331D" w14:textId="77777777" w:rsidR="00AF1605" w:rsidRDefault="00AF1605" w:rsidP="00AF1605">
      <w:pPr>
        <w:rPr>
          <w:sz w:val="28"/>
          <w:szCs w:val="28"/>
          <w:rtl/>
        </w:rPr>
      </w:pPr>
      <w:r w:rsidRPr="000F11AA">
        <w:rPr>
          <w:rFonts w:ascii="Lotus-Light" w:eastAsiaTheme="minorHAnsi" w:cs="Lotus-Light" w:hint="cs"/>
          <w:sz w:val="28"/>
          <w:szCs w:val="28"/>
          <w:u w:val="single"/>
          <w:rtl/>
        </w:rPr>
        <w:lastRenderedPageBreak/>
        <w:t>المرايا الكروية</w:t>
      </w:r>
      <w:r>
        <w:rPr>
          <w:rFonts w:ascii="Lotus-Light" w:eastAsiaTheme="minorHAnsi" w:cs="Lotus-Light" w:hint="cs"/>
          <w:sz w:val="28"/>
          <w:szCs w:val="28"/>
          <w:rtl/>
        </w:rPr>
        <w:t xml:space="preserve"> / (  س 11 / ص 109 ) وضع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جسم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36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0 cm </w:t>
      </w:r>
      <w:r>
        <w:rPr>
          <w:rFonts w:ascii="Lotus-Light" w:eastAsiaTheme="minorHAnsi" w:cs="Lotus-Light" w:hint="cs"/>
          <w:sz w:val="28"/>
          <w:szCs w:val="28"/>
          <w:rtl/>
        </w:rPr>
        <w:t>أمام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رآ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قعرة</w:t>
      </w:r>
      <w:r>
        <w:rPr>
          <w:rFonts w:ascii="Lotus-Light" w:eastAsiaTheme="minorHAnsi" w:cs="Lotus-Light"/>
          <w:sz w:val="28"/>
          <w:szCs w:val="28"/>
        </w:rPr>
        <w:t xml:space="preserve">  </w:t>
      </w:r>
      <w:r>
        <w:rPr>
          <w:rFonts w:ascii="Lotus-Light" w:eastAsiaTheme="minorHAnsi" w:cs="Lotus-Light" w:hint="cs"/>
          <w:sz w:val="28"/>
          <w:szCs w:val="28"/>
          <w:rtl/>
        </w:rPr>
        <w:t>بعده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بؤر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16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0 cm 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أوجد</w:t>
      </w:r>
      <w:r>
        <w:rPr>
          <w:rFonts w:ascii="Lotus-Light" w:eastAsiaTheme="minorHAnsi" w:cs="Lotus-Light"/>
          <w:sz w:val="28"/>
          <w:szCs w:val="28"/>
        </w:rPr>
        <w:t xml:space="preserve">  </w:t>
      </w:r>
      <w:r>
        <w:rPr>
          <w:rFonts w:ascii="Lotus-Light" w:eastAsiaTheme="minorHAnsi" w:cs="Lotus-Light" w:hint="cs"/>
          <w:sz w:val="28"/>
          <w:szCs w:val="28"/>
          <w:rtl/>
        </w:rPr>
        <w:t>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صورة</w:t>
      </w:r>
      <w:r>
        <w:rPr>
          <w:rFonts w:ascii="Lotus-Light" w:eastAsiaTheme="minorHAnsi" w:cs="Lotus-Light"/>
          <w:sz w:val="28"/>
          <w:szCs w:val="28"/>
        </w:rPr>
        <w:t>.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1F" w14:textId="77777777" w:rsidTr="00AF1605">
        <w:tc>
          <w:tcPr>
            <w:tcW w:w="8522" w:type="dxa"/>
            <w:gridSpan w:val="4"/>
          </w:tcPr>
          <w:p w14:paraId="10C9331E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24" w14:textId="77777777" w:rsidTr="00AF1605">
        <w:tc>
          <w:tcPr>
            <w:tcW w:w="2142" w:type="dxa"/>
          </w:tcPr>
          <w:p w14:paraId="10C9332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2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2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2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2B" w14:textId="77777777" w:rsidTr="00AF1605">
        <w:trPr>
          <w:trHeight w:val="992"/>
        </w:trPr>
        <w:tc>
          <w:tcPr>
            <w:tcW w:w="2142" w:type="dxa"/>
          </w:tcPr>
          <w:p w14:paraId="10C93325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2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2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28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2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2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2C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( س 12 / ص 109 ) </w:t>
      </w:r>
      <w:r>
        <w:rPr>
          <w:rFonts w:ascii="Lotus-Light" w:eastAsiaTheme="minorHAnsi" w:cs="Lotus-Light" w:hint="cs"/>
          <w:sz w:val="28"/>
          <w:szCs w:val="28"/>
          <w:rtl/>
        </w:rPr>
        <w:t>وضع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جسم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طوله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2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4 cm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 </w:t>
      </w:r>
      <w:r>
        <w:rPr>
          <w:rFonts w:ascii="Lotus-Light" w:eastAsiaTheme="minorHAnsi" w:cs="Lotus-Light" w:hint="cs"/>
          <w:sz w:val="28"/>
          <w:szCs w:val="28"/>
          <w:rtl/>
        </w:rPr>
        <w:t>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16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0 cm </w:t>
      </w:r>
      <w:r>
        <w:rPr>
          <w:rFonts w:ascii="Lotus-Light" w:eastAsiaTheme="minorHAnsi" w:cs="Lotus-Light" w:hint="cs"/>
          <w:sz w:val="28"/>
          <w:szCs w:val="28"/>
          <w:rtl/>
        </w:rPr>
        <w:t>من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رآ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قعر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عده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بؤر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7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0 cm 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أوج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طول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صورة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2E" w14:textId="77777777" w:rsidTr="00AF1605">
        <w:tc>
          <w:tcPr>
            <w:tcW w:w="8522" w:type="dxa"/>
            <w:gridSpan w:val="4"/>
          </w:tcPr>
          <w:p w14:paraId="10C9332D" w14:textId="77777777" w:rsidR="00AF1605" w:rsidRPr="00956FD4" w:rsidRDefault="00AF1605" w:rsidP="004D3022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33" w14:textId="77777777" w:rsidTr="00AF1605">
        <w:tc>
          <w:tcPr>
            <w:tcW w:w="2142" w:type="dxa"/>
          </w:tcPr>
          <w:p w14:paraId="10C9332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3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3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3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3A" w14:textId="77777777" w:rsidTr="00AF1605">
        <w:trPr>
          <w:trHeight w:val="992"/>
        </w:trPr>
        <w:tc>
          <w:tcPr>
            <w:tcW w:w="2142" w:type="dxa"/>
          </w:tcPr>
          <w:p w14:paraId="10C93334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3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3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37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3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3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3B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(س 16 / ص 112)</w:t>
      </w:r>
    </w:p>
    <w:p w14:paraId="10C9333C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تكونت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صور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وساط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رآ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حدبة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إذ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كان</w:t>
      </w:r>
      <w:r>
        <w:rPr>
          <w:rFonts w:ascii="Lotus-Light" w:eastAsiaTheme="minorHAnsi" w:cs="Lotus-Light"/>
          <w:sz w:val="28"/>
          <w:szCs w:val="28"/>
        </w:rPr>
        <w:t xml:space="preserve">  </w:t>
      </w:r>
      <w:r>
        <w:rPr>
          <w:rFonts w:ascii="Lotus-Light" w:eastAsiaTheme="minorHAnsi" w:cs="Lotus-Light" w:hint="cs"/>
          <w:sz w:val="28"/>
          <w:szCs w:val="28"/>
          <w:rtl/>
        </w:rPr>
        <w:t>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صور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24 cm </w:t>
      </w:r>
      <w:r>
        <w:rPr>
          <w:rFonts w:ascii="Lotus-Light" w:eastAsiaTheme="minorHAnsi" w:cs="Lotus-Light" w:hint="cs"/>
          <w:sz w:val="28"/>
          <w:szCs w:val="28"/>
          <w:rtl/>
        </w:rPr>
        <w:t>خلف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رآة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وحجمه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يساو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  <w:sz w:val="24"/>
          <w:szCs w:val="24"/>
        </w:rPr>
        <w:t xml:space="preserve">3/4 </w:t>
      </w:r>
      <w:r>
        <w:rPr>
          <w:rFonts w:ascii="Lotus-Light" w:eastAsiaTheme="minorHAnsi" w:cs="Lotus-Light" w:hint="cs"/>
          <w:sz w:val="28"/>
          <w:szCs w:val="28"/>
          <w:rtl/>
        </w:rPr>
        <w:t>حجم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جسم</w:t>
      </w:r>
      <w:r>
        <w:rPr>
          <w:rFonts w:hint="cs"/>
          <w:sz w:val="28"/>
          <w:szCs w:val="28"/>
          <w:rtl/>
        </w:rPr>
        <w:t xml:space="preserve"> فما </w:t>
      </w:r>
      <w:r>
        <w:rPr>
          <w:rFonts w:ascii="Lotus-Light" w:eastAsiaTheme="minorHAnsi" w:cs="Lotus-Light" w:hint="cs"/>
          <w:sz w:val="28"/>
          <w:szCs w:val="28"/>
          <w:rtl/>
        </w:rPr>
        <w:t>ال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بؤر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لهذه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رآة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3E" w14:textId="77777777" w:rsidTr="00AF1605">
        <w:tc>
          <w:tcPr>
            <w:tcW w:w="8522" w:type="dxa"/>
            <w:gridSpan w:val="4"/>
          </w:tcPr>
          <w:p w14:paraId="10C9333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43" w14:textId="77777777" w:rsidTr="00AF1605">
        <w:tc>
          <w:tcPr>
            <w:tcW w:w="2142" w:type="dxa"/>
          </w:tcPr>
          <w:p w14:paraId="10C9333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4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4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4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4C" w14:textId="77777777" w:rsidTr="00AF1605">
        <w:trPr>
          <w:trHeight w:val="992"/>
        </w:trPr>
        <w:tc>
          <w:tcPr>
            <w:tcW w:w="2142" w:type="dxa"/>
          </w:tcPr>
          <w:p w14:paraId="10C93344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4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46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4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48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49" w14:textId="77777777" w:rsidR="00EF0487" w:rsidRDefault="00EF0487" w:rsidP="00AF1605">
            <w:pPr>
              <w:rPr>
                <w:sz w:val="24"/>
                <w:szCs w:val="24"/>
                <w:rtl/>
              </w:rPr>
            </w:pPr>
          </w:p>
          <w:p w14:paraId="10C9334A" w14:textId="77777777" w:rsidR="00EF0487" w:rsidRPr="00956FD4" w:rsidRDefault="00EF0487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4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4D" w14:textId="77777777" w:rsidR="00AF1605" w:rsidRDefault="00AF1605" w:rsidP="00AF1605">
      <w:pPr>
        <w:rPr>
          <w:sz w:val="28"/>
          <w:szCs w:val="28"/>
          <w:rtl/>
        </w:rPr>
      </w:pPr>
      <w:r w:rsidRPr="000D3846">
        <w:rPr>
          <w:rFonts w:hint="cs"/>
          <w:sz w:val="28"/>
          <w:szCs w:val="28"/>
          <w:u w:val="single"/>
          <w:rtl/>
        </w:rPr>
        <w:t>قانون سنل في الانكسار /</w:t>
      </w:r>
      <w:r>
        <w:rPr>
          <w:rFonts w:hint="cs"/>
          <w:sz w:val="28"/>
          <w:szCs w:val="28"/>
          <w:rtl/>
        </w:rPr>
        <w:t xml:space="preserve"> ( س 1 / ص 127) </w:t>
      </w:r>
    </w:p>
    <w:p w14:paraId="10C9334E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أسقطت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حزم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ليز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هواء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إيثانول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زاوي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قوط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  <w:sz w:val="28"/>
          <w:szCs w:val="28"/>
        </w:rPr>
        <w:t xml:space="preserve">° </w:t>
      </w:r>
      <w:r>
        <w:rPr>
          <w:rFonts w:ascii="UniMath-Regular" w:eastAsiaTheme="minorHAnsi" w:hAnsi="UniMath-Regular" w:cs="UniMath-Regular"/>
        </w:rPr>
        <w:t>37</w:t>
      </w:r>
      <w:r>
        <w:rPr>
          <w:rFonts w:ascii="UniMath-Regular" w:eastAsiaTheme="minorHAnsi" w:hAnsi="UniMath-Regular" w:cs="UniMath-Regular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0 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قدا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زاوي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انكسار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50" w14:textId="77777777" w:rsidTr="00AF1605">
        <w:tc>
          <w:tcPr>
            <w:tcW w:w="8522" w:type="dxa"/>
            <w:gridSpan w:val="4"/>
          </w:tcPr>
          <w:p w14:paraId="10C9334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55" w14:textId="77777777" w:rsidTr="00AF1605">
        <w:tc>
          <w:tcPr>
            <w:tcW w:w="2142" w:type="dxa"/>
          </w:tcPr>
          <w:p w14:paraId="10C9335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5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5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5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5D" w14:textId="77777777" w:rsidTr="00AF1605">
        <w:trPr>
          <w:trHeight w:val="992"/>
        </w:trPr>
        <w:tc>
          <w:tcPr>
            <w:tcW w:w="2142" w:type="dxa"/>
          </w:tcPr>
          <w:p w14:paraId="10C93356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5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58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5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5A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5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5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5E" w14:textId="77777777" w:rsidR="00B35715" w:rsidRDefault="00B35715" w:rsidP="00AF1605">
      <w:pPr>
        <w:rPr>
          <w:rFonts w:ascii="Lotus-Light" w:eastAsiaTheme="minorHAnsi" w:cs="Lotus-Light"/>
          <w:sz w:val="28"/>
          <w:szCs w:val="28"/>
          <w:rtl/>
        </w:rPr>
      </w:pPr>
    </w:p>
    <w:p w14:paraId="10C9335F" w14:textId="77777777" w:rsidR="00AF1605" w:rsidRDefault="00AF1605" w:rsidP="00AF1605">
      <w:pPr>
        <w:rPr>
          <w:rFonts w:ascii="Lotus-Light" w:eastAsiaTheme="minorHAnsi" w:cs="Lotus-Light"/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( س 3 / ص 127 ) غم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قالب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اد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غي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عروف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اء</w:t>
      </w:r>
      <w:r>
        <w:rPr>
          <w:rFonts w:ascii="Lotus-Light" w:eastAsiaTheme="minorHAnsi" w:cs="Lotus-Light"/>
          <w:sz w:val="28"/>
          <w:szCs w:val="28"/>
        </w:rPr>
        <w:t xml:space="preserve">.  </w:t>
      </w:r>
    </w:p>
    <w:p w14:paraId="10C93360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أسقط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يه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ضوء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زاوي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eastAsia"/>
          <w:sz w:val="28"/>
          <w:szCs w:val="28"/>
        </w:rPr>
        <w:t>°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31 </w:t>
      </w:r>
      <w:r>
        <w:rPr>
          <w:rFonts w:ascii="Lotus-Light" w:eastAsiaTheme="minorHAnsi" w:cs="Lotus-Light" w:hint="cs"/>
          <w:sz w:val="28"/>
          <w:szCs w:val="28"/>
          <w:rtl/>
        </w:rPr>
        <w:t>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كانت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زاوي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نكساره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قالب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eastAsia"/>
          <w:sz w:val="28"/>
          <w:szCs w:val="28"/>
        </w:rPr>
        <w:t>°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27 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ما معامل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انكسا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للماد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صنوع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نه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قالب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62" w14:textId="77777777" w:rsidTr="00AF1605">
        <w:tc>
          <w:tcPr>
            <w:tcW w:w="8522" w:type="dxa"/>
            <w:gridSpan w:val="4"/>
          </w:tcPr>
          <w:p w14:paraId="10C9336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67" w14:textId="77777777" w:rsidTr="00AF1605">
        <w:tc>
          <w:tcPr>
            <w:tcW w:w="2142" w:type="dxa"/>
          </w:tcPr>
          <w:p w14:paraId="10C9336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6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6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6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6F" w14:textId="77777777" w:rsidTr="00AF1605">
        <w:trPr>
          <w:trHeight w:val="992"/>
        </w:trPr>
        <w:tc>
          <w:tcPr>
            <w:tcW w:w="2142" w:type="dxa"/>
          </w:tcPr>
          <w:p w14:paraId="10C93368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6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6A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6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6C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6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6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70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t xml:space="preserve">( س 5 / ص 133 ) </w:t>
      </w:r>
      <w:r w:rsidRPr="00B84687">
        <w:rPr>
          <w:rFonts w:cs="Arial" w:hint="eastAsia"/>
          <w:sz w:val="28"/>
          <w:szCs w:val="28"/>
          <w:rtl/>
        </w:rPr>
        <w:t>سقط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شعاع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ضوئي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في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الهواء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بزاوية</w:t>
      </w:r>
      <w:r>
        <w:rPr>
          <w:sz w:val="28"/>
          <w:szCs w:val="28"/>
        </w:rPr>
        <w:t xml:space="preserve"> </w:t>
      </w:r>
      <w:r w:rsidRPr="00B84687">
        <w:rPr>
          <w:rFonts w:cs="Arial"/>
          <w:sz w:val="28"/>
          <w:szCs w:val="28"/>
          <w:rtl/>
        </w:rPr>
        <w:t xml:space="preserve">° </w:t>
      </w:r>
      <w:r>
        <w:rPr>
          <w:sz w:val="28"/>
          <w:szCs w:val="28"/>
        </w:rPr>
        <w:t xml:space="preserve">30.0 </w:t>
      </w:r>
      <w:r w:rsidRPr="00B84687">
        <w:rPr>
          <w:rFonts w:cs="Arial" w:hint="eastAsia"/>
          <w:sz w:val="28"/>
          <w:szCs w:val="28"/>
          <w:rtl/>
        </w:rPr>
        <w:t>على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قالب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من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مادة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غير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معروفة،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فانكسر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فيها</w:t>
      </w:r>
      <w:r>
        <w:rPr>
          <w:rFonts w:hint="cs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بزاوية</w:t>
      </w:r>
      <w:r w:rsidRPr="00B84687">
        <w:rPr>
          <w:rFonts w:cs="Arial"/>
          <w:sz w:val="28"/>
          <w:szCs w:val="28"/>
          <w:rtl/>
        </w:rPr>
        <w:t xml:space="preserve"> ° </w:t>
      </w:r>
      <w:r>
        <w:rPr>
          <w:rFonts w:cs="Arial"/>
          <w:sz w:val="28"/>
          <w:szCs w:val="28"/>
        </w:rPr>
        <w:t>20.0</w:t>
      </w:r>
      <w:r w:rsidRPr="00B84687">
        <w:rPr>
          <w:rFonts w:cs="Arial"/>
          <w:sz w:val="28"/>
          <w:szCs w:val="28"/>
          <w:rtl/>
        </w:rPr>
        <w:t xml:space="preserve">. </w:t>
      </w:r>
      <w:r w:rsidRPr="00B84687">
        <w:rPr>
          <w:rFonts w:cs="Arial" w:hint="eastAsia"/>
          <w:sz w:val="28"/>
          <w:szCs w:val="28"/>
          <w:rtl/>
        </w:rPr>
        <w:t>ما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معامل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انكسار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المادة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72" w14:textId="77777777" w:rsidTr="00AF1605">
        <w:tc>
          <w:tcPr>
            <w:tcW w:w="8522" w:type="dxa"/>
            <w:gridSpan w:val="4"/>
          </w:tcPr>
          <w:p w14:paraId="10C9337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77" w14:textId="77777777" w:rsidTr="00AF1605">
        <w:tc>
          <w:tcPr>
            <w:tcW w:w="2142" w:type="dxa"/>
          </w:tcPr>
          <w:p w14:paraId="10C9337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7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7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7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7F" w14:textId="77777777" w:rsidTr="00AF1605">
        <w:trPr>
          <w:trHeight w:val="992"/>
        </w:trPr>
        <w:tc>
          <w:tcPr>
            <w:tcW w:w="2142" w:type="dxa"/>
          </w:tcPr>
          <w:p w14:paraId="10C93378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7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7A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7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7C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7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7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80" w14:textId="77777777" w:rsidR="00AF1605" w:rsidRPr="007A5FDC" w:rsidRDefault="00AF1605" w:rsidP="00AF1605">
      <w:pPr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941888" behindDoc="0" locked="0" layoutInCell="1" allowOverlap="1" wp14:anchorId="10C93BAB" wp14:editId="10C93BAC">
            <wp:simplePos x="0" y="0"/>
            <wp:positionH relativeFrom="column">
              <wp:posOffset>-523875</wp:posOffset>
            </wp:positionH>
            <wp:positionV relativeFrom="paragraph">
              <wp:posOffset>342900</wp:posOffset>
            </wp:positionV>
            <wp:extent cx="999490" cy="1085850"/>
            <wp:effectExtent l="57150" t="57150" r="105410" b="114300"/>
            <wp:wrapNone/>
            <wp:docPr id="23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854" t="45370" r="36155" b="29939"/>
                    <a:stretch/>
                  </pic:blipFill>
                  <pic:spPr bwMode="auto">
                    <a:xfrm>
                      <a:off x="0" y="0"/>
                      <a:ext cx="999490" cy="108585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5327B1">
        <w:rPr>
          <w:rFonts w:cs="Arial" w:hint="cs"/>
          <w:sz w:val="28"/>
          <w:szCs w:val="28"/>
          <w:rtl/>
        </w:rPr>
        <w:t>ينتقل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شعاع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ضوء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من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الهواء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إلى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سائل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ما،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كما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في</w:t>
      </w:r>
      <w:r w:rsidRPr="005327B1">
        <w:rPr>
          <w:rFonts w:hint="cs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الشكل</w:t>
      </w:r>
      <w:r w:rsidRPr="005327B1">
        <w:rPr>
          <w:rFonts w:cs="Arial"/>
          <w:sz w:val="28"/>
          <w:szCs w:val="28"/>
          <w:rtl/>
        </w:rPr>
        <w:t xml:space="preserve">  </w:t>
      </w:r>
      <w:r w:rsidRPr="005327B1">
        <w:rPr>
          <w:rFonts w:cs="Arial" w:hint="cs"/>
          <w:sz w:val="28"/>
          <w:szCs w:val="28"/>
          <w:rtl/>
        </w:rPr>
        <w:t>حيث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يسقط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الشعاع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على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السائل</w:t>
      </w:r>
      <w:r>
        <w:rPr>
          <w:rFonts w:cs="Arial"/>
          <w:sz w:val="28"/>
          <w:szCs w:val="28"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بزاوية</w:t>
      </w:r>
      <w:r w:rsidRPr="005327B1">
        <w:rPr>
          <w:rFonts w:cs="Arial"/>
          <w:sz w:val="28"/>
          <w:szCs w:val="28"/>
          <w:rtl/>
        </w:rPr>
        <w:t xml:space="preserve"> ° </w:t>
      </w:r>
      <w:r w:rsidRPr="005327B1">
        <w:rPr>
          <w:rFonts w:cs="Arial"/>
          <w:sz w:val="28"/>
          <w:szCs w:val="28"/>
        </w:rPr>
        <w:t>30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،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وينكسر</w:t>
      </w:r>
      <w:r w:rsidRPr="005327B1">
        <w:rPr>
          <w:rFonts w:cs="Arial"/>
          <w:sz w:val="28"/>
          <w:szCs w:val="28"/>
          <w:rtl/>
        </w:rPr>
        <w:t xml:space="preserve"> </w:t>
      </w:r>
      <w:r w:rsidRPr="005327B1">
        <w:rPr>
          <w:rFonts w:cs="Arial" w:hint="cs"/>
          <w:sz w:val="28"/>
          <w:szCs w:val="28"/>
          <w:rtl/>
        </w:rPr>
        <w:t>بزاوية</w:t>
      </w:r>
      <w:r w:rsidRPr="005327B1">
        <w:rPr>
          <w:rFonts w:cs="Arial"/>
          <w:sz w:val="28"/>
          <w:szCs w:val="28"/>
          <w:rtl/>
        </w:rPr>
        <w:t xml:space="preserve"> ° </w:t>
      </w:r>
      <w:r w:rsidRPr="005327B1">
        <w:rPr>
          <w:rFonts w:cs="Arial"/>
          <w:sz w:val="28"/>
          <w:szCs w:val="28"/>
        </w:rPr>
        <w:t>22</w:t>
      </w:r>
      <w:r w:rsidRPr="005327B1">
        <w:rPr>
          <w:rFonts w:cs="Arial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( حيث ان معامل الانكسار للهواء يساوي واحد ) </w:t>
      </w:r>
    </w:p>
    <w:p w14:paraId="10C93381" w14:textId="77777777" w:rsidR="00AF1605" w:rsidRPr="009E2739" w:rsidRDefault="00AF1605" w:rsidP="00AF1605">
      <w:pPr>
        <w:rPr>
          <w:sz w:val="28"/>
          <w:szCs w:val="28"/>
          <w:rtl/>
        </w:rPr>
      </w:pPr>
      <w:r w:rsidRPr="009E2739">
        <w:rPr>
          <w:rFonts w:cs="Arial" w:hint="cs"/>
          <w:sz w:val="28"/>
          <w:szCs w:val="28"/>
          <w:rtl/>
        </w:rPr>
        <w:t>احسب</w:t>
      </w:r>
      <w:r w:rsidRPr="009E2739">
        <w:rPr>
          <w:rFonts w:cs="Arial"/>
          <w:sz w:val="28"/>
          <w:szCs w:val="28"/>
          <w:rtl/>
        </w:rPr>
        <w:t xml:space="preserve"> </w:t>
      </w:r>
      <w:r w:rsidRPr="009E2739">
        <w:rPr>
          <w:rFonts w:cs="Arial" w:hint="cs"/>
          <w:sz w:val="28"/>
          <w:szCs w:val="28"/>
          <w:rtl/>
        </w:rPr>
        <w:t>معامل</w:t>
      </w:r>
      <w:r w:rsidRPr="009E2739">
        <w:rPr>
          <w:rFonts w:cs="Arial"/>
          <w:sz w:val="28"/>
          <w:szCs w:val="28"/>
          <w:rtl/>
        </w:rPr>
        <w:t xml:space="preserve"> </w:t>
      </w:r>
      <w:r w:rsidRPr="009E2739">
        <w:rPr>
          <w:rFonts w:cs="Arial" w:hint="cs"/>
          <w:sz w:val="28"/>
          <w:szCs w:val="28"/>
          <w:rtl/>
        </w:rPr>
        <w:t>انكسار</w:t>
      </w:r>
      <w:r w:rsidRPr="009E2739">
        <w:rPr>
          <w:rFonts w:cs="Arial"/>
          <w:sz w:val="28"/>
          <w:szCs w:val="28"/>
          <w:rtl/>
        </w:rPr>
        <w:t xml:space="preserve"> </w:t>
      </w:r>
      <w:r w:rsidRPr="009E2739">
        <w:rPr>
          <w:rFonts w:cs="Arial" w:hint="cs"/>
          <w:sz w:val="28"/>
          <w:szCs w:val="28"/>
          <w:rtl/>
        </w:rPr>
        <w:t>السائل</w:t>
      </w:r>
      <w:r w:rsidRPr="009E2739">
        <w:rPr>
          <w:rFonts w:cs="Arial"/>
          <w:sz w:val="28"/>
          <w:szCs w:val="28"/>
          <w:rtl/>
        </w:rPr>
        <w:t xml:space="preserve"> </w:t>
      </w:r>
      <w:r w:rsidRPr="009E2739">
        <w:rPr>
          <w:rFonts w:cs="Arial" w:hint="cs"/>
          <w:sz w:val="28"/>
          <w:szCs w:val="28"/>
          <w:rtl/>
        </w:rPr>
        <w:t>باستخدام</w:t>
      </w:r>
      <w:r w:rsidRPr="009E2739">
        <w:rPr>
          <w:rFonts w:cs="Arial"/>
          <w:sz w:val="28"/>
          <w:szCs w:val="28"/>
          <w:rtl/>
        </w:rPr>
        <w:t xml:space="preserve"> </w:t>
      </w:r>
      <w:r w:rsidRPr="009E2739">
        <w:rPr>
          <w:rFonts w:cs="Arial" w:hint="cs"/>
          <w:sz w:val="28"/>
          <w:szCs w:val="28"/>
          <w:rtl/>
        </w:rPr>
        <w:t>قانون</w:t>
      </w:r>
      <w:r>
        <w:rPr>
          <w:rFonts w:hint="cs"/>
          <w:sz w:val="28"/>
          <w:szCs w:val="28"/>
          <w:rtl/>
        </w:rPr>
        <w:t xml:space="preserve"> </w:t>
      </w:r>
      <w:r w:rsidRPr="009E2739">
        <w:rPr>
          <w:rFonts w:cs="Arial" w:hint="cs"/>
          <w:sz w:val="28"/>
          <w:szCs w:val="28"/>
          <w:rtl/>
        </w:rPr>
        <w:t>سنل</w:t>
      </w:r>
      <w:r w:rsidRPr="009E2739">
        <w:rPr>
          <w:rFonts w:cs="Arial"/>
          <w:sz w:val="28"/>
          <w:szCs w:val="28"/>
          <w:rtl/>
        </w:rPr>
        <w:t>.</w:t>
      </w:r>
      <w:r w:rsidRPr="009E2739">
        <w:rPr>
          <w:noProof/>
        </w:rPr>
        <w:t xml:space="preserve"> </w:t>
      </w:r>
    </w:p>
    <w:p w14:paraId="10C93382" w14:textId="77777777" w:rsidR="00AF1605" w:rsidRDefault="00AF1605" w:rsidP="00AF1605">
      <w:pPr>
        <w:rPr>
          <w:sz w:val="28"/>
          <w:szCs w:val="28"/>
          <w:rtl/>
        </w:rPr>
      </w:pPr>
      <w:r w:rsidRPr="00B84687">
        <w:rPr>
          <w:rFonts w:hint="cs"/>
          <w:sz w:val="28"/>
          <w:szCs w:val="28"/>
          <w:u w:val="single"/>
          <w:rtl/>
        </w:rPr>
        <w:t>معامل الانكسار</w:t>
      </w:r>
      <w:r>
        <w:rPr>
          <w:rFonts w:hint="cs"/>
          <w:sz w:val="28"/>
          <w:szCs w:val="28"/>
          <w:rtl/>
        </w:rPr>
        <w:t xml:space="preserve"> ( س 7 / ص 133 ) </w:t>
      </w:r>
      <w:r>
        <w:rPr>
          <w:rFonts w:ascii="Lotus-Light" w:eastAsiaTheme="minorHAnsi" w:cs="Lotus-Light" w:hint="cs"/>
          <w:sz w:val="28"/>
          <w:szCs w:val="28"/>
          <w:rtl/>
        </w:rPr>
        <w:t>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سرع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ضوء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كلوروفورم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UniMath-Italic" w:eastAsiaTheme="minorHAnsi" w:hAnsi="UniMath-Italic" w:cs="UniMath-Italic"/>
          <w:i/>
          <w:iCs/>
          <w:sz w:val="24"/>
          <w:szCs w:val="24"/>
        </w:rPr>
        <w:t>(</w:t>
      </w:r>
      <w:r>
        <w:rPr>
          <w:rFonts w:ascii="UniMath-Italic" w:eastAsiaTheme="minorHAnsi" w:hAnsi="UniMath-Italic" w:cs="UniMath-Italic"/>
          <w:i/>
          <w:iCs/>
        </w:rPr>
        <w:t>n</w:t>
      </w:r>
      <w:r>
        <w:rPr>
          <w:rFonts w:ascii="UniMath-Italic" w:eastAsiaTheme="minorHAnsi" w:hAnsi="UniMath-Italic" w:cs="UniMath-Italic"/>
          <w:i/>
          <w:iCs/>
          <w:sz w:val="28"/>
          <w:szCs w:val="28"/>
        </w:rPr>
        <w:t>=</w:t>
      </w:r>
      <w:r>
        <w:rPr>
          <w:rFonts w:ascii="UniMath-Italic" w:eastAsiaTheme="minorHAnsi" w:hAnsi="UniMath-Italic" w:cs="UniMath-Italic"/>
          <w:i/>
          <w:iCs/>
        </w:rPr>
        <w:t>1</w:t>
      </w:r>
      <w:r>
        <w:rPr>
          <w:rFonts w:ascii="UniMath-Italic" w:eastAsiaTheme="minorHAnsi" w:hAnsi="UniMath-Italic" w:cs="UniMath-Italic"/>
          <w:i/>
          <w:iCs/>
          <w:sz w:val="28"/>
          <w:szCs w:val="28"/>
        </w:rPr>
        <w:t>.</w:t>
      </w:r>
      <w:r>
        <w:rPr>
          <w:rFonts w:ascii="UniMath-Italic" w:eastAsiaTheme="minorHAnsi" w:hAnsi="UniMath-Italic" w:cs="UniMath-Italic"/>
          <w:i/>
          <w:iCs/>
        </w:rPr>
        <w:t>51</w:t>
      </w:r>
      <w:r>
        <w:rPr>
          <w:rFonts w:ascii="UniMath-Italic" w:eastAsiaTheme="minorHAnsi" w:hAnsi="UniMath-Italic" w:cs="UniMath-Italic"/>
          <w:i/>
          <w:iCs/>
          <w:sz w:val="24"/>
          <w:szCs w:val="24"/>
        </w:rPr>
        <w:t>)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84" w14:textId="77777777" w:rsidTr="00AF1605">
        <w:tc>
          <w:tcPr>
            <w:tcW w:w="8522" w:type="dxa"/>
            <w:gridSpan w:val="4"/>
          </w:tcPr>
          <w:p w14:paraId="10C9338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89" w14:textId="77777777" w:rsidTr="00AF1605">
        <w:tc>
          <w:tcPr>
            <w:tcW w:w="2142" w:type="dxa"/>
          </w:tcPr>
          <w:p w14:paraId="10C9338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8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8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8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91" w14:textId="77777777" w:rsidTr="00AF1605">
        <w:trPr>
          <w:trHeight w:val="992"/>
        </w:trPr>
        <w:tc>
          <w:tcPr>
            <w:tcW w:w="2142" w:type="dxa"/>
          </w:tcPr>
          <w:p w14:paraId="10C9338A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8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8C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8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8E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8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9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92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لعدسات  / ( س 13 / ص 138 ) </w:t>
      </w:r>
    </w:p>
    <w:p w14:paraId="10C93393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تكوَّ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لجسم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وجو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القرب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دس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حدب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صور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حقيقي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قلوب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طوله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1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8 cm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 </w:t>
      </w:r>
      <w:r>
        <w:rPr>
          <w:rFonts w:ascii="Lotus-Light" w:eastAsiaTheme="minorHAnsi" w:cs="Lotus-Light" w:hint="cs"/>
          <w:sz w:val="28"/>
          <w:szCs w:val="28"/>
          <w:rtl/>
        </w:rPr>
        <w:t>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10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>4 cm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نها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فإذ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كان ال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بؤر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للعدس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6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8 cm </w:t>
      </w:r>
      <w:r>
        <w:rPr>
          <w:rFonts w:ascii="Lotus-Light" w:eastAsiaTheme="minorHAnsi" w:cs="Lotus-Light" w:hint="cs"/>
          <w:sz w:val="28"/>
          <w:szCs w:val="28"/>
          <w:rtl/>
        </w:rPr>
        <w:t>فما</w:t>
      </w:r>
      <w:r>
        <w:rPr>
          <w:rFonts w:ascii="Lotus-Light" w:eastAsiaTheme="minorHAnsi" w:cs="Lotus-Light"/>
          <w:sz w:val="28"/>
          <w:szCs w:val="28"/>
        </w:rPr>
        <w:t xml:space="preserve">  </w:t>
      </w:r>
      <w:r>
        <w:rPr>
          <w:rFonts w:ascii="Lotus-Light" w:eastAsiaTheme="minorHAnsi" w:cs="Lotus-Light" w:hint="cs"/>
          <w:sz w:val="28"/>
          <w:szCs w:val="28"/>
          <w:rtl/>
        </w:rPr>
        <w:t>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جسم؟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و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طوله؟</w:t>
      </w:r>
    </w:p>
    <w:p w14:paraId="10C93394" w14:textId="77777777" w:rsidR="00B35715" w:rsidRDefault="00B35715" w:rsidP="00AF1605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</w:t>
      </w:r>
    </w:p>
    <w:p w14:paraId="10C93395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 xml:space="preserve">العدسات  / ( س 17 / ص 139 ) </w:t>
      </w:r>
      <w:r w:rsidRPr="00B84687">
        <w:rPr>
          <w:rFonts w:cs="Arial" w:hint="eastAsia"/>
          <w:sz w:val="28"/>
          <w:szCs w:val="28"/>
          <w:rtl/>
        </w:rPr>
        <w:t>يريد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أحد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هواة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جمع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الطوابع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تكبير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طابع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بمقدار</w:t>
      </w:r>
      <w:r w:rsidRPr="00B84687">
        <w:rPr>
          <w:rFonts w:cs="Arial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4.0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مرات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عندما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يكون</w:t>
      </w:r>
      <w:r>
        <w:rPr>
          <w:rFonts w:hint="cs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الطابع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على</w:t>
      </w:r>
      <w:r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بعد</w:t>
      </w:r>
      <w:r w:rsidRPr="00B84687">
        <w:rPr>
          <w:rFonts w:cs="Arial"/>
          <w:sz w:val="28"/>
          <w:szCs w:val="28"/>
          <w:rtl/>
        </w:rPr>
        <w:t xml:space="preserve">  </w:t>
      </w:r>
      <w:r w:rsidRPr="00B84687">
        <w:rPr>
          <w:sz w:val="28"/>
          <w:szCs w:val="28"/>
        </w:rPr>
        <w:t>cm</w:t>
      </w:r>
      <w:r w:rsidRPr="00B84687">
        <w:rPr>
          <w:rFonts w:cs="Arial"/>
          <w:sz w:val="28"/>
          <w:szCs w:val="28"/>
          <w:rtl/>
        </w:rPr>
        <w:t xml:space="preserve"> </w:t>
      </w:r>
      <w:r>
        <w:rPr>
          <w:rFonts w:cs="Arial"/>
          <w:sz w:val="28"/>
          <w:szCs w:val="28"/>
        </w:rPr>
        <w:t>3.5</w:t>
      </w:r>
      <w:r w:rsidRPr="00B84687">
        <w:rPr>
          <w:rFonts w:cs="Arial" w:hint="eastAsia"/>
          <w:sz w:val="28"/>
          <w:szCs w:val="28"/>
          <w:rtl/>
        </w:rPr>
        <w:t>من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العدسة</w:t>
      </w:r>
      <w:r w:rsidRPr="00B84687">
        <w:rPr>
          <w:rFonts w:cs="Arial"/>
          <w:sz w:val="28"/>
          <w:szCs w:val="28"/>
          <w:rtl/>
        </w:rPr>
        <w:t xml:space="preserve">. </w:t>
      </w:r>
      <w:r w:rsidRPr="00B84687">
        <w:rPr>
          <w:rFonts w:cs="Arial" w:hint="eastAsia"/>
          <w:sz w:val="28"/>
          <w:szCs w:val="28"/>
          <w:rtl/>
        </w:rPr>
        <w:t>ما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البعد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البؤري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للعدسة</w:t>
      </w:r>
      <w:r w:rsidRPr="00B84687">
        <w:rPr>
          <w:rFonts w:cs="Arial"/>
          <w:sz w:val="28"/>
          <w:szCs w:val="28"/>
          <w:rtl/>
        </w:rPr>
        <w:t xml:space="preserve"> </w:t>
      </w:r>
      <w:r w:rsidRPr="00B84687">
        <w:rPr>
          <w:rFonts w:cs="Arial" w:hint="eastAsia"/>
          <w:sz w:val="28"/>
          <w:szCs w:val="28"/>
          <w:rtl/>
        </w:rPr>
        <w:t>اللازمة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97" w14:textId="77777777" w:rsidTr="00AF1605">
        <w:tc>
          <w:tcPr>
            <w:tcW w:w="8522" w:type="dxa"/>
            <w:gridSpan w:val="4"/>
          </w:tcPr>
          <w:p w14:paraId="10C93396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9C" w14:textId="77777777" w:rsidTr="00AF1605">
        <w:tc>
          <w:tcPr>
            <w:tcW w:w="2142" w:type="dxa"/>
          </w:tcPr>
          <w:p w14:paraId="10C9339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9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9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9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A5" w14:textId="77777777" w:rsidTr="00AF1605">
        <w:trPr>
          <w:trHeight w:val="992"/>
        </w:trPr>
        <w:tc>
          <w:tcPr>
            <w:tcW w:w="2142" w:type="dxa"/>
          </w:tcPr>
          <w:p w14:paraId="10C9339D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9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9F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A0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A1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A2" w14:textId="77777777" w:rsidR="00EF0487" w:rsidRDefault="00EF0487" w:rsidP="00AF1605">
            <w:pPr>
              <w:rPr>
                <w:sz w:val="24"/>
                <w:szCs w:val="24"/>
                <w:rtl/>
              </w:rPr>
            </w:pPr>
          </w:p>
          <w:p w14:paraId="10C933A3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A4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A6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ascii="Lotus-Light" w:eastAsiaTheme="minorHAnsi" w:cs="Lotus-Light" w:hint="cs"/>
          <w:sz w:val="28"/>
          <w:szCs w:val="28"/>
          <w:rtl/>
        </w:rPr>
        <w:t>(  الطول الموجي في تجربة يونج )(  س 2 / ص 161)ف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تجرب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يونج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ستخدم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طلاب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شع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ليز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طوله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وج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632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>8 nm</w:t>
      </w:r>
      <w:r>
        <w:rPr>
          <w:rFonts w:hint="cs"/>
          <w:sz w:val="28"/>
          <w:szCs w:val="28"/>
          <w:rtl/>
        </w:rPr>
        <w:t xml:space="preserve"> فإذا </w:t>
      </w:r>
      <w:r>
        <w:rPr>
          <w:rFonts w:ascii="Lotus-Light" w:eastAsiaTheme="minorHAnsi" w:cs="Lotus-Light" w:hint="cs"/>
          <w:sz w:val="28"/>
          <w:szCs w:val="28"/>
          <w:rtl/>
        </w:rPr>
        <w:t>وضع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طلاب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شاش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 </w:t>
      </w:r>
      <w:r>
        <w:rPr>
          <w:rFonts w:ascii="Lotus-Light" w:eastAsiaTheme="minorHAnsi" w:cs="Lotus-Light" w:hint="cs"/>
          <w:sz w:val="28"/>
          <w:szCs w:val="28"/>
          <w:rtl/>
        </w:rPr>
        <w:t>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1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00 m </w:t>
      </w:r>
      <w:r>
        <w:rPr>
          <w:rFonts w:ascii="Lotus-Light" w:eastAsiaTheme="minorHAnsi" w:cs="Lotus-Light" w:hint="cs"/>
          <w:sz w:val="28"/>
          <w:szCs w:val="28"/>
          <w:rtl/>
        </w:rPr>
        <w:t>م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شقين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ووجدو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هدب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ضوئ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ذ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رتب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أو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ي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65</w:t>
      </w:r>
      <w:r>
        <w:rPr>
          <w:rFonts w:ascii="Lotus-Light" w:eastAsiaTheme="minorHAnsi" w:cs="Lotus-Light"/>
          <w:sz w:val="28"/>
          <w:szCs w:val="28"/>
        </w:rPr>
        <w:t>.</w:t>
      </w:r>
      <w:r>
        <w:rPr>
          <w:rFonts w:ascii="UniMath-Regular" w:eastAsiaTheme="minorHAnsi" w:hAnsi="UniMath-Regular" w:cs="UniMath-Regular"/>
        </w:rPr>
        <w:t xml:space="preserve">5 mm </w:t>
      </w:r>
      <w:r>
        <w:rPr>
          <w:rFonts w:ascii="Lotus-Light" w:eastAsiaTheme="minorHAnsi" w:cs="Lotus-Light" w:hint="cs"/>
          <w:sz w:val="28"/>
          <w:szCs w:val="28"/>
          <w:rtl/>
        </w:rPr>
        <w:t>م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خط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ركزي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سافة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فاصل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بي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شقين؟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A8" w14:textId="77777777" w:rsidTr="00AF1605">
        <w:tc>
          <w:tcPr>
            <w:tcW w:w="8522" w:type="dxa"/>
            <w:gridSpan w:val="4"/>
          </w:tcPr>
          <w:p w14:paraId="10C933A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AD" w14:textId="77777777" w:rsidTr="00AF1605">
        <w:tc>
          <w:tcPr>
            <w:tcW w:w="2142" w:type="dxa"/>
          </w:tcPr>
          <w:p w14:paraId="10C933A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A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AB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AC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B3" w14:textId="77777777" w:rsidTr="00AF1605">
        <w:trPr>
          <w:trHeight w:val="687"/>
        </w:trPr>
        <w:tc>
          <w:tcPr>
            <w:tcW w:w="2142" w:type="dxa"/>
          </w:tcPr>
          <w:p w14:paraId="10C933AE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A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B0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B1" w14:textId="77777777" w:rsidR="00EF0487" w:rsidRPr="00956FD4" w:rsidRDefault="00EF0487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B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B4" w14:textId="77777777" w:rsidR="00AF1605" w:rsidRDefault="00AF1605" w:rsidP="00AF1605">
      <w:pPr>
        <w:rPr>
          <w:sz w:val="28"/>
          <w:szCs w:val="28"/>
          <w:rtl/>
        </w:rPr>
      </w:pPr>
      <w:r w:rsidRPr="0010292F">
        <w:rPr>
          <w:rFonts w:ascii="Lotus-Light" w:eastAsiaTheme="minorHAnsi" w:cs="Lotus-Light" w:hint="cs"/>
          <w:i/>
          <w:iCs/>
          <w:sz w:val="28"/>
          <w:szCs w:val="28"/>
          <w:u w:val="single"/>
          <w:rtl/>
        </w:rPr>
        <w:t>حيود الشق الاحادي</w:t>
      </w:r>
      <w:r>
        <w:rPr>
          <w:rFonts w:ascii="Lotus-Light" w:eastAsiaTheme="minorHAnsi" w:cs="Lotus-Light" w:hint="cs"/>
          <w:sz w:val="28"/>
          <w:szCs w:val="28"/>
          <w:rtl/>
        </w:rPr>
        <w:t xml:space="preserve"> ( س 13  / ص 169 ) سقط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ضوء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أصف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 </w:t>
      </w:r>
      <w:r>
        <w:rPr>
          <w:rFonts w:eastAsiaTheme="minorHAnsi" w:cs="Lotus-Light" w:hint="cs"/>
          <w:sz w:val="28"/>
          <w:szCs w:val="28"/>
          <w:rtl/>
        </w:rPr>
        <w:t>ش</w:t>
      </w:r>
      <w:r>
        <w:rPr>
          <w:rFonts w:ascii="Lotus-Light" w:eastAsiaTheme="minorHAnsi" w:cs="Lotus-Light" w:hint="cs"/>
          <w:sz w:val="28"/>
          <w:szCs w:val="28"/>
          <w:rtl/>
        </w:rPr>
        <w:t>ق مفر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رضه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0.0295 mm </w:t>
      </w:r>
      <w:r>
        <w:rPr>
          <w:rFonts w:ascii="Lotus-Light" w:eastAsiaTheme="minorHAnsi" w:cs="Lotus-Light" w:hint="cs"/>
          <w:sz w:val="28"/>
          <w:szCs w:val="28"/>
          <w:rtl/>
        </w:rPr>
        <w:t>،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ظهر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نمط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لى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شاش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تبعد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نه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مسافة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 xml:space="preserve">60.0 cm </w:t>
      </w:r>
      <w:r>
        <w:rPr>
          <w:rFonts w:ascii="Lotus-Light" w:eastAsiaTheme="minorHAnsi" w:cs="Lotus-Light"/>
          <w:sz w:val="28"/>
          <w:szCs w:val="28"/>
        </w:rPr>
        <w:t xml:space="preserve">. </w:t>
      </w:r>
      <w:r>
        <w:rPr>
          <w:rFonts w:ascii="Lotus-Light" w:eastAsiaTheme="minorHAnsi" w:cs="Lotus-Light" w:hint="cs"/>
          <w:sz w:val="28"/>
          <w:szCs w:val="28"/>
          <w:rtl/>
        </w:rPr>
        <w:t>فإذ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كان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عرض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هدب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ركزي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مضيء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UniMath-Regular" w:eastAsiaTheme="minorHAnsi" w:hAnsi="UniMath-Regular" w:cs="UniMath-Regular"/>
        </w:rPr>
        <w:t>24.0 mm</w:t>
      </w:r>
      <w:r>
        <w:rPr>
          <w:rFonts w:ascii="UniMath-Regular" w:eastAsiaTheme="minorHAnsi" w:hAnsi="UniMath-Regular" w:cs="UniMath-Regular" w:hint="cs"/>
          <w:rtl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فما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>الطول</w:t>
      </w:r>
      <w:r>
        <w:rPr>
          <w:rFonts w:ascii="Lotus-Light" w:eastAsiaTheme="minorHAnsi" w:cs="Lotus-Light"/>
          <w:sz w:val="28"/>
          <w:szCs w:val="28"/>
        </w:rPr>
        <w:t xml:space="preserve"> </w:t>
      </w:r>
      <w:r>
        <w:rPr>
          <w:rFonts w:ascii="Lotus-Light" w:eastAsiaTheme="minorHAnsi" w:cs="Lotus-Light" w:hint="cs"/>
          <w:sz w:val="28"/>
          <w:szCs w:val="28"/>
          <w:rtl/>
        </w:rPr>
        <w:t xml:space="preserve">الموجي للضوء ؟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086"/>
        <w:gridCol w:w="1126"/>
        <w:gridCol w:w="3799"/>
        <w:gridCol w:w="1285"/>
      </w:tblGrid>
      <w:tr w:rsidR="00AF1605" w:rsidRPr="00956FD4" w14:paraId="10C933B6" w14:textId="77777777" w:rsidTr="00AF1605">
        <w:tc>
          <w:tcPr>
            <w:tcW w:w="8522" w:type="dxa"/>
            <w:gridSpan w:val="4"/>
          </w:tcPr>
          <w:p w14:paraId="10C933B5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انون المستخدم </w:t>
            </w:r>
          </w:p>
        </w:tc>
      </w:tr>
      <w:tr w:rsidR="00AF1605" w:rsidRPr="00956FD4" w14:paraId="10C933BB" w14:textId="77777777" w:rsidTr="00AF1605">
        <w:tc>
          <w:tcPr>
            <w:tcW w:w="2142" w:type="dxa"/>
          </w:tcPr>
          <w:p w14:paraId="10C933B7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علوم </w:t>
            </w:r>
          </w:p>
        </w:tc>
        <w:tc>
          <w:tcPr>
            <w:tcW w:w="1137" w:type="dxa"/>
          </w:tcPr>
          <w:p w14:paraId="10C933B8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مجهول </w:t>
            </w:r>
          </w:p>
        </w:tc>
        <w:tc>
          <w:tcPr>
            <w:tcW w:w="3931" w:type="dxa"/>
          </w:tcPr>
          <w:p w14:paraId="10C933B9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>الحل</w:t>
            </w:r>
          </w:p>
        </w:tc>
        <w:tc>
          <w:tcPr>
            <w:tcW w:w="1312" w:type="dxa"/>
          </w:tcPr>
          <w:p w14:paraId="10C933BA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  <w:r w:rsidRPr="00956FD4">
              <w:rPr>
                <w:rFonts w:hint="cs"/>
                <w:sz w:val="24"/>
                <w:szCs w:val="24"/>
                <w:rtl/>
              </w:rPr>
              <w:t xml:space="preserve">الناتج </w:t>
            </w:r>
          </w:p>
        </w:tc>
      </w:tr>
      <w:tr w:rsidR="00AF1605" w:rsidRPr="00956FD4" w14:paraId="10C933C3" w14:textId="77777777" w:rsidTr="00AF1605">
        <w:trPr>
          <w:trHeight w:val="992"/>
        </w:trPr>
        <w:tc>
          <w:tcPr>
            <w:tcW w:w="2142" w:type="dxa"/>
          </w:tcPr>
          <w:p w14:paraId="10C933BC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BD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137" w:type="dxa"/>
          </w:tcPr>
          <w:p w14:paraId="10C933BE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BF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3931" w:type="dxa"/>
          </w:tcPr>
          <w:p w14:paraId="10C933C0" w14:textId="77777777" w:rsidR="00AF1605" w:rsidRDefault="00AF1605" w:rsidP="00AF1605">
            <w:pPr>
              <w:rPr>
                <w:sz w:val="24"/>
                <w:szCs w:val="24"/>
                <w:rtl/>
              </w:rPr>
            </w:pPr>
          </w:p>
          <w:p w14:paraId="10C933C1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  <w:tc>
          <w:tcPr>
            <w:tcW w:w="1312" w:type="dxa"/>
          </w:tcPr>
          <w:p w14:paraId="10C933C2" w14:textId="77777777" w:rsidR="00AF1605" w:rsidRPr="00956FD4" w:rsidRDefault="00AF1605" w:rsidP="00AF1605">
            <w:pPr>
              <w:rPr>
                <w:sz w:val="24"/>
                <w:szCs w:val="24"/>
                <w:rtl/>
              </w:rPr>
            </w:pPr>
          </w:p>
        </w:tc>
      </w:tr>
    </w:tbl>
    <w:p w14:paraId="10C933C4" w14:textId="77777777" w:rsidR="00AF1605" w:rsidRDefault="00AF1605" w:rsidP="00AF1605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نا طالبة مجتهدة .. احب ابي وامي  .. واحترم معلمتي ... وارد الجميل بالمذاكرة الجادة </w:t>
      </w:r>
    </w:p>
    <w:p w14:paraId="10C933C5" w14:textId="77777777" w:rsidR="00AF1605" w:rsidRDefault="00AF1605" w:rsidP="00AF1605">
      <w:pPr>
        <w:rPr>
          <w:b/>
          <w:bCs/>
          <w:i/>
          <w:iCs/>
          <w:sz w:val="24"/>
          <w:szCs w:val="24"/>
          <w:rtl/>
        </w:rPr>
      </w:pPr>
    </w:p>
    <w:p w14:paraId="10C933C6" w14:textId="77777777" w:rsidR="00761CE8" w:rsidRDefault="00761CE8">
      <w:pPr>
        <w:rPr>
          <w:rtl/>
        </w:rPr>
      </w:pPr>
    </w:p>
    <w:p w14:paraId="10C933C7" w14:textId="77777777" w:rsidR="00AF1605" w:rsidRDefault="00AF1605">
      <w:pPr>
        <w:rPr>
          <w:rtl/>
        </w:rPr>
      </w:pPr>
    </w:p>
    <w:p w14:paraId="10C933C8" w14:textId="77777777" w:rsidR="00AF1605" w:rsidRDefault="00AF1605">
      <w:pPr>
        <w:rPr>
          <w:rtl/>
        </w:rPr>
      </w:pPr>
    </w:p>
    <w:p w14:paraId="10C933C9" w14:textId="77777777" w:rsidR="00AF1605" w:rsidRDefault="00AF1605">
      <w:pPr>
        <w:rPr>
          <w:rtl/>
        </w:rPr>
      </w:pPr>
    </w:p>
    <w:p w14:paraId="10C933CA" w14:textId="77777777" w:rsidR="00AF1605" w:rsidRDefault="00AF1605">
      <w:pPr>
        <w:rPr>
          <w:rtl/>
        </w:rPr>
      </w:pPr>
    </w:p>
    <w:p w14:paraId="10C933CB" w14:textId="77777777" w:rsidR="00AF1605" w:rsidRDefault="00AF1605">
      <w:pPr>
        <w:rPr>
          <w:rtl/>
        </w:rPr>
      </w:pPr>
    </w:p>
    <w:p w14:paraId="10C933CC" w14:textId="77777777" w:rsidR="00AF1605" w:rsidRDefault="00AF1605">
      <w:pPr>
        <w:rPr>
          <w:rtl/>
        </w:rPr>
      </w:pPr>
    </w:p>
    <w:p w14:paraId="10C933CD" w14:textId="77777777" w:rsidR="00AF1605" w:rsidRDefault="00AF1605">
      <w:pPr>
        <w:rPr>
          <w:rtl/>
        </w:rPr>
      </w:pPr>
    </w:p>
    <w:p w14:paraId="10C933CE" w14:textId="77777777" w:rsidR="00AF1605" w:rsidRDefault="00AF1605">
      <w:pPr>
        <w:rPr>
          <w:rtl/>
        </w:rPr>
      </w:pPr>
    </w:p>
    <w:p w14:paraId="10C933CF" w14:textId="77777777" w:rsidR="00761CE8" w:rsidRDefault="00761CE8">
      <w:pPr>
        <w:rPr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837440" behindDoc="0" locked="0" layoutInCell="1" allowOverlap="1" wp14:anchorId="10C93BAD" wp14:editId="10C93BAE">
                <wp:simplePos x="0" y="0"/>
                <wp:positionH relativeFrom="column">
                  <wp:posOffset>391160</wp:posOffset>
                </wp:positionH>
                <wp:positionV relativeFrom="paragraph">
                  <wp:posOffset>-635</wp:posOffset>
                </wp:positionV>
                <wp:extent cx="4883150" cy="3090545"/>
                <wp:effectExtent l="0" t="0" r="0" b="0"/>
                <wp:wrapNone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83150" cy="3090545"/>
                          <a:chOff x="0" y="0"/>
                          <a:chExt cx="4883150" cy="3090545"/>
                        </a:xfrm>
                      </wpg:grpSpPr>
                      <pic:pic xmlns:pic="http://schemas.openxmlformats.org/drawingml/2006/picture">
                        <pic:nvPicPr>
                          <pic:cNvPr id="139" name="Picture 139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83150" cy="30905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0" name="Rounded Rectangle 140"/>
                        <wps:cNvSpPr/>
                        <wps:spPr>
                          <a:xfrm>
                            <a:off x="470414" y="639551"/>
                            <a:ext cx="4072548" cy="1392701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1">
                            <a:schemeClr val="lt1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C93CF0" w14:textId="77777777" w:rsidR="009371D0" w:rsidRPr="00761CE8" w:rsidRDefault="009371D0" w:rsidP="00761CE8">
                              <w:pPr>
                                <w:jc w:val="center"/>
                                <w:rPr>
                                  <w:b/>
                                  <w:outline/>
                                  <w:color w:val="ED7D31" w:themeColor="accent2"/>
                                  <w:sz w:val="48"/>
                                  <w:szCs w:val="48"/>
                                  <w14:shadow w14:blurRad="0" w14:dist="38100" w14:dir="2700000" w14:sx="100000" w14:sy="100000" w14:kx="0" w14:ky="0" w14:algn="tl">
                                    <w14:schemeClr w14:val="accent2"/>
                                  </w14:shadow>
                                  <w14:textOutline w14:w="6604" w14:cap="flat" w14:cmpd="sng" w14:algn="ctr">
                                    <w14:solidFill>
                                      <w14:schemeClr w14:val="accent2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noFill/>
                                  </w14:textFill>
                                </w:rPr>
                              </w:pPr>
                              <w:r w:rsidRPr="004D3022">
                                <w:rPr>
                                  <w:rFonts w:hint="cs"/>
                                  <w:outline/>
                                  <w:color w:val="000000" w:themeColor="text1"/>
                                  <w:sz w:val="48"/>
                                  <w:szCs w:val="48"/>
                                  <w:rtl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اختبارت تحصلية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C93BAD" id="Group 138" o:spid="_x0000_s1120" style="position:absolute;left:0;text-align:left;margin-left:30.8pt;margin-top:-.05pt;width:384.5pt;height:243.35pt;z-index:251837440" coordsize="48831,30905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">
                <v:shape id="Picture 139" o:spid="_x0000_s1121" type="#_x0000_t75" style="position:absolute;width:48831;height:30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">
                  <v:imagedata r:id="rId24" o:title=""/>
                </v:shape>
                <v:roundrect id="Rounded Rectangle 140" o:spid="_x0000_s1122" style="position:absolute;left:4704;top:6395;width:40725;height:1392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" fillcolor="white [3201]" strokecolor="#ffc000 [3207]" strokeweight="1pt">
                  <v:stroke joinstyle="miter"/>
                  <v:textbox>
                    <w:txbxContent>
                      <w:p w14:paraId="10C93CF0" w14:textId="77777777" w:rsidR="009371D0" w:rsidRPr="00761CE8" w:rsidRDefault="009371D0" w:rsidP="00761CE8">
                        <w:pPr>
                          <w:jc w:val="center"/>
                          <w:rPr>
                            <w:b/>
                            <w:outline/>
                            <w:color w:val="ED7D31" w:themeColor="accent2"/>
                            <w:sz w:val="48"/>
                            <w:szCs w:val="48"/>
                            <w14:shadow w14:blurRad="0" w14:dist="38100" w14:dir="2700000" w14:sx="100000" w14:sy="100000" w14:kx="0" w14:ky="0" w14:algn="tl">
                              <w14:schemeClr w14:val="accent2"/>
                            </w14:shadow>
                            <w14:textOutline w14:w="6604" w14:cap="flat" w14:cmpd="sng" w14:algn="ctr">
                              <w14:solidFill>
                                <w14:schemeClr w14:val="accent2"/>
                              </w14:solidFill>
                              <w14:prstDash w14:val="solid"/>
                              <w14:round/>
                            </w14:textOutline>
                            <w14:textFill>
                              <w14:noFill/>
                            </w14:textFill>
                          </w:rPr>
                        </w:pPr>
                        <w:r w:rsidRPr="004D3022">
                          <w:rPr>
                            <w:rFonts w:hint="cs"/>
                            <w:outline/>
                            <w:color w:val="000000" w:themeColor="text1"/>
                            <w:sz w:val="48"/>
                            <w:szCs w:val="48"/>
                            <w:rtl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اختبارت تحصلية   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14:paraId="10C933D0" w14:textId="77777777" w:rsidR="00761CE8" w:rsidRDefault="00761CE8">
      <w:pPr>
        <w:rPr>
          <w:rtl/>
        </w:rPr>
      </w:pPr>
    </w:p>
    <w:p w14:paraId="10C933D1" w14:textId="77777777" w:rsidR="00761CE8" w:rsidRDefault="00761CE8">
      <w:pPr>
        <w:rPr>
          <w:rtl/>
        </w:rPr>
      </w:pPr>
    </w:p>
    <w:p w14:paraId="10C933D2" w14:textId="77777777" w:rsidR="00761CE8" w:rsidRDefault="00761CE8">
      <w:pPr>
        <w:rPr>
          <w:rtl/>
        </w:rPr>
      </w:pPr>
    </w:p>
    <w:p w14:paraId="10C933D3" w14:textId="77777777" w:rsidR="00761CE8" w:rsidRDefault="00761CE8">
      <w:pPr>
        <w:rPr>
          <w:rtl/>
        </w:rPr>
      </w:pPr>
    </w:p>
    <w:p w14:paraId="10C933D4" w14:textId="77777777" w:rsidR="00761CE8" w:rsidRDefault="00761CE8">
      <w:pPr>
        <w:rPr>
          <w:rtl/>
        </w:rPr>
      </w:pPr>
    </w:p>
    <w:p w14:paraId="10C933D5" w14:textId="77777777" w:rsidR="00761CE8" w:rsidRDefault="00761CE8">
      <w:pPr>
        <w:rPr>
          <w:rtl/>
        </w:rPr>
      </w:pPr>
    </w:p>
    <w:p w14:paraId="10C933D6" w14:textId="77777777" w:rsidR="00761CE8" w:rsidRDefault="00761CE8">
      <w:pPr>
        <w:rPr>
          <w:rtl/>
        </w:rPr>
      </w:pPr>
    </w:p>
    <w:p w14:paraId="10C933D7" w14:textId="77777777" w:rsidR="00761CE8" w:rsidRDefault="00761CE8">
      <w:pPr>
        <w:rPr>
          <w:rtl/>
        </w:rPr>
      </w:pPr>
    </w:p>
    <w:p w14:paraId="10C933D8" w14:textId="77777777" w:rsidR="00761CE8" w:rsidRDefault="00761CE8">
      <w:pPr>
        <w:rPr>
          <w:rtl/>
        </w:rPr>
      </w:pPr>
    </w:p>
    <w:p w14:paraId="10C933D9" w14:textId="77777777" w:rsidR="00AF1605" w:rsidRDefault="00AF1605" w:rsidP="00AF1605">
      <w:pPr>
        <w:jc w:val="center"/>
        <w:rPr>
          <w:rtl/>
        </w:rPr>
      </w:pPr>
    </w:p>
    <w:p w14:paraId="10C933DA" w14:textId="77777777" w:rsidR="00AF1605" w:rsidRDefault="00AF1605" w:rsidP="00AF1605">
      <w:pPr>
        <w:jc w:val="center"/>
        <w:rPr>
          <w:rtl/>
        </w:rPr>
      </w:pPr>
    </w:p>
    <w:p w14:paraId="10C933DB" w14:textId="77777777" w:rsidR="00AF1605" w:rsidRDefault="00AF1605" w:rsidP="00AF1605">
      <w:pPr>
        <w:jc w:val="center"/>
        <w:rPr>
          <w:rtl/>
        </w:rPr>
      </w:pPr>
    </w:p>
    <w:p w14:paraId="10C933DC" w14:textId="77777777" w:rsidR="00AF1605" w:rsidRDefault="00AF1605" w:rsidP="00AF1605">
      <w:pPr>
        <w:jc w:val="center"/>
        <w:rPr>
          <w:rtl/>
        </w:rPr>
      </w:pPr>
    </w:p>
    <w:p w14:paraId="10C933DD" w14:textId="77777777" w:rsidR="00AF1605" w:rsidRDefault="00AF1605" w:rsidP="00AF1605">
      <w:pPr>
        <w:jc w:val="center"/>
        <w:rPr>
          <w:rtl/>
        </w:rPr>
      </w:pPr>
    </w:p>
    <w:p w14:paraId="10C933DE" w14:textId="77777777" w:rsidR="00AF1605" w:rsidRDefault="00AF1605" w:rsidP="00AF1605">
      <w:pPr>
        <w:jc w:val="center"/>
        <w:rPr>
          <w:rtl/>
        </w:rPr>
      </w:pPr>
    </w:p>
    <w:p w14:paraId="10C933DF" w14:textId="77777777" w:rsidR="00AF1605" w:rsidRDefault="00AF1605" w:rsidP="00AF1605">
      <w:pPr>
        <w:jc w:val="center"/>
        <w:rPr>
          <w:rtl/>
        </w:rPr>
      </w:pPr>
    </w:p>
    <w:p w14:paraId="10C933E0" w14:textId="77777777" w:rsidR="00EF0487" w:rsidRDefault="00EF0487" w:rsidP="004D3022">
      <w:pPr>
        <w:rPr>
          <w:rtl/>
        </w:rPr>
      </w:pPr>
    </w:p>
    <w:p w14:paraId="10C933E1" w14:textId="77777777" w:rsidR="00EF0487" w:rsidRDefault="00EF0487" w:rsidP="004D3022">
      <w:pPr>
        <w:rPr>
          <w:rtl/>
        </w:rPr>
      </w:pPr>
    </w:p>
    <w:p w14:paraId="10C933E2" w14:textId="77777777" w:rsidR="00EF0487" w:rsidRDefault="00EF0487" w:rsidP="004D3022">
      <w:pPr>
        <w:rPr>
          <w:rtl/>
        </w:rPr>
      </w:pPr>
    </w:p>
    <w:p w14:paraId="10C933E3" w14:textId="77777777" w:rsidR="00EF0487" w:rsidRDefault="00EF0487" w:rsidP="004D3022">
      <w:pPr>
        <w:rPr>
          <w:rtl/>
        </w:rPr>
      </w:pPr>
    </w:p>
    <w:p w14:paraId="10C933E4" w14:textId="77777777" w:rsidR="00EF0487" w:rsidRDefault="00EF0487" w:rsidP="004D3022">
      <w:pPr>
        <w:rPr>
          <w:rtl/>
        </w:rPr>
      </w:pPr>
    </w:p>
    <w:p w14:paraId="10C933E5" w14:textId="77777777" w:rsidR="00EF0487" w:rsidRDefault="00EF0487" w:rsidP="004D3022">
      <w:pPr>
        <w:rPr>
          <w:rtl/>
        </w:rPr>
      </w:pPr>
    </w:p>
    <w:p w14:paraId="10C933E6" w14:textId="77777777" w:rsidR="00DB69F7" w:rsidRDefault="00AF1605" w:rsidP="004D3022">
      <w:pPr>
        <w:rPr>
          <w:rtl/>
        </w:rPr>
      </w:pPr>
      <w:r>
        <w:rPr>
          <w:rFonts w:hint="cs"/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10C93BAF" wp14:editId="10C93BB0">
                <wp:simplePos x="0" y="0"/>
                <wp:positionH relativeFrom="column">
                  <wp:posOffset>5538470</wp:posOffset>
                </wp:positionH>
                <wp:positionV relativeFrom="paragraph">
                  <wp:posOffset>320040</wp:posOffset>
                </wp:positionV>
                <wp:extent cx="361950" cy="393700"/>
                <wp:effectExtent l="0" t="0" r="19050" b="25400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40A7A6" id="Oval 142" o:spid="_x0000_s1026" style="position:absolute;left:0;text-align:left;margin-left:436.1pt;margin-top:25.2pt;width:28.5pt;height:31pt;z-index:251839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" fillcolor="white [3201]" strokecolor="#ed7d31 [3205]" strokeweight="1pt">
                <v:stroke joinstyle="miter"/>
              </v:oval>
            </w:pict>
          </mc:Fallback>
        </mc:AlternateContent>
      </w:r>
      <w:r w:rsidR="00DB69F7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10C93BB1" wp14:editId="10C93BB2">
                <wp:simplePos x="0" y="0"/>
                <wp:positionH relativeFrom="column">
                  <wp:posOffset>-146050</wp:posOffset>
                </wp:positionH>
                <wp:positionV relativeFrom="paragraph">
                  <wp:posOffset>-292100</wp:posOffset>
                </wp:positionV>
                <wp:extent cx="857250" cy="673100"/>
                <wp:effectExtent l="19050" t="19050" r="38100" b="31750"/>
                <wp:wrapNone/>
                <wp:docPr id="141" name="Flowchart: Sort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0" cy="673100"/>
                        </a:xfrm>
                        <a:prstGeom prst="flowChartSor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1943E77" id="_x0000_t126" coordsize="21600,21600" o:spt="126" path="m10800,l,10800,10800,21600,21600,10800xem,10800nfl21600,10800e">
                <v:stroke joinstyle="miter"/>
                <v:path o:extrusionok="f" gradientshapeok="t" o:connecttype="rect" textboxrect="5400,5400,16200,16200"/>
              </v:shapetype>
              <v:shape id="Flowchart: Sort 141" o:spid="_x0000_s1026" type="#_x0000_t126" style="position:absolute;left:0;text-align:left;margin-left:-11.5pt;margin-top:-23pt;width:67.5pt;height:53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" fillcolor="white [3201]" strokecolor="#70ad47 [3209]" strokeweight="1pt"/>
            </w:pict>
          </mc:Fallback>
        </mc:AlternateContent>
      </w:r>
      <w:r w:rsidR="00DB69F7">
        <w:rPr>
          <w:rFonts w:hint="cs"/>
          <w:rtl/>
        </w:rPr>
        <w:t xml:space="preserve">الفصل </w:t>
      </w:r>
      <w:r>
        <w:rPr>
          <w:rFonts w:hint="cs"/>
          <w:rtl/>
        </w:rPr>
        <w:t xml:space="preserve">السابع / الاهتزازات والموجات </w:t>
      </w:r>
      <w:r w:rsidR="00DB69F7">
        <w:rPr>
          <w:rFonts w:hint="cs"/>
          <w:rtl/>
        </w:rPr>
        <w:t xml:space="preserve"> </w:t>
      </w:r>
    </w:p>
    <w:p w14:paraId="10C933E7" w14:textId="77777777" w:rsidR="00E71E95" w:rsidRPr="00E71E95" w:rsidRDefault="00C0058B" w:rsidP="00E71E95"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 wp14:anchorId="10C93BB3" wp14:editId="10C93BB4">
                <wp:simplePos x="0" y="0"/>
                <wp:positionH relativeFrom="column">
                  <wp:posOffset>5462270</wp:posOffset>
                </wp:positionH>
                <wp:positionV relativeFrom="paragraph">
                  <wp:posOffset>2545715</wp:posOffset>
                </wp:positionV>
                <wp:extent cx="361950" cy="393700"/>
                <wp:effectExtent l="0" t="0" r="19050" b="25400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224EBF5" id="Oval 18" o:spid="_x0000_s1026" style="position:absolute;left:0;text-align:left;margin-left:430.1pt;margin-top:200.45pt;width:28.5pt;height:31pt;z-index:251943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" fillcolor="white [3201]" strokecolor="#ed7d31 [3205]" strokeweight="1pt">
                <v:stroke joinstyle="miter"/>
              </v:oval>
            </w:pict>
          </mc:Fallback>
        </mc:AlternateContent>
      </w:r>
      <w:r w:rsidR="00DB69F7">
        <w:rPr>
          <w:rFonts w:hint="cs"/>
          <w:rtl/>
        </w:rPr>
        <w:t xml:space="preserve">السؤال الاول / اكتبي المصطلحات المناسبة للتعريفات التالية  ( تحسب نصف درجة لكل فقرة )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8"/>
        <w:gridCol w:w="5586"/>
        <w:gridCol w:w="2102"/>
      </w:tblGrid>
      <w:tr w:rsidR="00E71E95" w14:paraId="10C933EB" w14:textId="77777777" w:rsidTr="00E71E95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3E8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م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3E9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العبارة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3EA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المصطلح</w:t>
            </w:r>
          </w:p>
        </w:tc>
      </w:tr>
      <w:tr w:rsidR="00E71E95" w14:paraId="10C933EF" w14:textId="77777777" w:rsidTr="00C0058B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3EC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1 -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33ED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>الحركة التي تتكرر بانتظام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33EE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E71E95" w14:paraId="10C933F3" w14:textId="77777777" w:rsidTr="00C0058B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3F0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2 -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33F1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>هي الحركة التي تكون فيها القوة التي تعيد الجسم الى موضع اتزانه تتناسب طرديا مع ازاحة الجسم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33F2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E71E95" w14:paraId="10C933F7" w14:textId="77777777" w:rsidTr="00C0058B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3F4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3 -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33F5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>أقصى إزاحة للموجة عن موضع اتزانھا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33F6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E71E95" w14:paraId="10C933FB" w14:textId="77777777" w:rsidTr="00C0058B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3F8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4 -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33F9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>الزمن اللازم لإكمال دورة ( اھتزازة ) كاملة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33FA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E71E95" w14:paraId="10C933FF" w14:textId="77777777" w:rsidTr="00C0058B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3FC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5 -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33FD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>تتناسب قوة إرجاع النابض طردیا مًع الإزاحة عن موضع الاتزان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33FE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E71E95" w14:paraId="10C93403" w14:textId="77777777" w:rsidTr="00C0058B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400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6-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3401" w14:textId="77777777" w:rsidR="00E71E95" w:rsidRDefault="00E71E95">
            <w:pPr>
              <w:spacing w:after="0" w:line="240" w:lineRule="auto"/>
              <w:rPr>
                <w:rFonts w:ascii="Calibri" w:hAnsi="Calibri" w:cs="Arial"/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>تأثير قوى صغيرة في جسم متذبذب اومهتز في فترات زمنية منتظمة بحيث تؤدي الى زيادة سعة الاهتزازة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3402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E71E95" w14:paraId="10C93407" w14:textId="77777777" w:rsidTr="00C0058B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404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7- 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3405" w14:textId="77777777" w:rsidR="00E71E95" w:rsidRDefault="00E71E95">
            <w:pPr>
              <w:spacing w:after="0" w:line="240" w:lineRule="auto"/>
              <w:rPr>
                <w:rFonts w:ascii="Calibri" w:hAnsi="Calibri" w:cs="Arial"/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>اضطراب یحمل الطاقة عبر الفراغ أو المادة دون أن تنتقل مادة الوسط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3406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E71E95" w14:paraId="10C9340B" w14:textId="77777777" w:rsidTr="00C0058B"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93408" w14:textId="77777777" w:rsidR="00E71E95" w:rsidRDefault="00E71E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93409" w14:textId="77777777" w:rsidR="00E71E95" w:rsidRDefault="00E71E95">
            <w:pPr>
              <w:rPr>
                <w:rFonts w:ascii="Calibri" w:hAnsi="Calibri" w:cs="Arial"/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 xml:space="preserve">ازاحة الوسط الناتجة عن موجتين او اكثر هي المجموع الجبري لازاحات الموجات وهي منفردة 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9340A" w14:textId="77777777" w:rsidR="00E71E95" w:rsidRDefault="00E71E9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</w:tbl>
    <w:p w14:paraId="10C9340C" w14:textId="77777777" w:rsidR="00E71E95" w:rsidRDefault="00E71E95" w:rsidP="00E71E95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السؤال الثاني : اكمل العبارات التالية بما يناسبها </w:t>
      </w:r>
    </w:p>
    <w:p w14:paraId="10C9340D" w14:textId="77777777" w:rsidR="00E71E95" w:rsidRDefault="00E71E95" w:rsidP="00C0058B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1 – </w:t>
      </w:r>
      <w:r>
        <w:rPr>
          <w:sz w:val="24"/>
          <w:szCs w:val="24"/>
          <w:rtl/>
        </w:rPr>
        <w:t xml:space="preserve">الصيغة الرياضية لقانون هوك </w:t>
      </w:r>
      <w:r>
        <w:rPr>
          <w:rFonts w:ascii="Times New Roman" w:hAnsi="Times New Roman" w:cs="Times New Roman"/>
          <w:sz w:val="24"/>
          <w:szCs w:val="24"/>
          <w:rtl/>
        </w:rPr>
        <w:t>هي ....................</w:t>
      </w:r>
    </w:p>
    <w:p w14:paraId="10C9340E" w14:textId="77777777" w:rsidR="00E71E95" w:rsidRDefault="00E71E95" w:rsidP="00C0058B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2 –   </w:t>
      </w:r>
      <w:r>
        <w:rPr>
          <w:sz w:val="24"/>
          <w:szCs w:val="24"/>
          <w:rtl/>
        </w:rPr>
        <w:t>المساحة المحصورة تحت المنحنى البیاني لعلاقة القوة المؤثرة وإزاحة النابض تعبر عن</w:t>
      </w:r>
      <w:r>
        <w:rPr>
          <w:rFonts w:ascii="Times New Roman" w:hAnsi="Times New Roman" w:cs="Times New Roman"/>
          <w:sz w:val="24"/>
          <w:szCs w:val="24"/>
          <w:rtl/>
        </w:rPr>
        <w:t>...</w:t>
      </w:r>
      <w:r w:rsidR="00C0058B">
        <w:rPr>
          <w:rFonts w:ascii="Times New Roman" w:hAnsi="Times New Roman" w:cs="Times New Roman" w:hint="cs"/>
          <w:sz w:val="24"/>
          <w:szCs w:val="24"/>
          <w:rtl/>
        </w:rPr>
        <w:t>.....</w:t>
      </w:r>
    </w:p>
    <w:p w14:paraId="10C9340F" w14:textId="77777777" w:rsidR="00E71E95" w:rsidRDefault="00E71E95" w:rsidP="00C0058B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>3 –  عدد الدورات ( الاھتزازات ) المنجزة</w:t>
      </w:r>
      <w:r w:rsidR="00C0058B">
        <w:rPr>
          <w:rFonts w:ascii="Times New Roman" w:hAnsi="Times New Roman" w:cs="Times New Roman"/>
          <w:sz w:val="24"/>
          <w:szCs w:val="24"/>
          <w:rtl/>
        </w:rPr>
        <w:t xml:space="preserve"> في الثانیة الواحدة...........</w:t>
      </w:r>
    </w:p>
    <w:p w14:paraId="10C93410" w14:textId="77777777" w:rsidR="00E71E95" w:rsidRDefault="00C0058B" w:rsidP="00E71E95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10C93BB5" wp14:editId="10C93BB6">
                <wp:simplePos x="0" y="0"/>
                <wp:positionH relativeFrom="column">
                  <wp:posOffset>5500370</wp:posOffset>
                </wp:positionH>
                <wp:positionV relativeFrom="paragraph">
                  <wp:posOffset>230505</wp:posOffset>
                </wp:positionV>
                <wp:extent cx="361950" cy="393700"/>
                <wp:effectExtent l="0" t="0" r="19050" b="25400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D73C56" id="Oval 19" o:spid="_x0000_s1026" style="position:absolute;left:0;text-align:left;margin-left:433.1pt;margin-top:18.15pt;width:28.5pt;height:31pt;z-index:251945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" fillcolor="white [3201]" strokecolor="#ed7d31 [3205]" strokeweight="1pt">
                <v:stroke joinstyle="miter"/>
              </v:oval>
            </w:pict>
          </mc:Fallback>
        </mc:AlternateContent>
      </w:r>
      <w:r w:rsidR="00E71E95">
        <w:rPr>
          <w:rFonts w:ascii="Times New Roman" w:hAnsi="Times New Roman" w:cs="Times New Roman"/>
          <w:sz w:val="24"/>
          <w:szCs w:val="24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C93411" w14:textId="77777777" w:rsidR="00E71E95" w:rsidRDefault="00E71E95" w:rsidP="00E71E95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السؤال الثالث :  ضع كلمة ( صح   )  أمام العبارة الصحيحة وكلمة ( خطأ) أمام العبارة غير الصحيحة في كل مما يلي . </w:t>
      </w:r>
    </w:p>
    <w:p w14:paraId="10C93412" w14:textId="77777777" w:rsidR="00E71E95" w:rsidRDefault="00E71E95" w:rsidP="00C0058B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1 – (  </w:t>
      </w:r>
      <w:r w:rsidR="00C0058B">
        <w:rPr>
          <w:rFonts w:ascii="Times New Roman" w:hAnsi="Times New Roman" w:cs="Times New Roman" w:hint="cs"/>
          <w:sz w:val="24"/>
          <w:szCs w:val="24"/>
          <w:rtl/>
        </w:rPr>
        <w:t>..........</w:t>
      </w:r>
      <w:r>
        <w:rPr>
          <w:rFonts w:ascii="Times New Roman" w:hAnsi="Times New Roman" w:cs="Times New Roman"/>
          <w:sz w:val="24"/>
          <w:szCs w:val="24"/>
          <w:rtl/>
        </w:rPr>
        <w:t xml:space="preserve">    ) </w:t>
      </w:r>
      <w:r>
        <w:rPr>
          <w:sz w:val="24"/>
          <w:szCs w:val="24"/>
          <w:rtl/>
        </w:rPr>
        <w:t xml:space="preserve">ثابت النابض یمثل میل المنحنى البیاني لعلاقة القوة المؤثرة وإزاحة النابض </w:t>
      </w:r>
    </w:p>
    <w:p w14:paraId="10C93413" w14:textId="77777777" w:rsidR="00E71E95" w:rsidRDefault="00E71E95" w:rsidP="00C0058B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2 - (   </w:t>
      </w:r>
      <w:r w:rsidR="00C0058B">
        <w:rPr>
          <w:rFonts w:ascii="Times New Roman" w:hAnsi="Times New Roman" w:cs="Times New Roman" w:hint="cs"/>
          <w:sz w:val="24"/>
          <w:szCs w:val="24"/>
          <w:rtl/>
        </w:rPr>
        <w:t>.........</w:t>
      </w:r>
      <w:r>
        <w:rPr>
          <w:rFonts w:ascii="Times New Roman" w:hAnsi="Times New Roman" w:cs="Times New Roman"/>
          <w:sz w:val="24"/>
          <w:szCs w:val="24"/>
          <w:rtl/>
        </w:rPr>
        <w:t xml:space="preserve">   ) الاعلاقة بين عدد العقد وعدد البطون في موجة موقوفة في نابض مثبت الطرفين </w:t>
      </w:r>
    </w:p>
    <w:p w14:paraId="10C93414" w14:textId="77777777" w:rsidR="00E71E95" w:rsidRDefault="00E71E95" w:rsidP="00C005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rtl/>
        </w:rPr>
        <w:t>عدد العقد</w:t>
      </w:r>
      <w:r>
        <w:rPr>
          <w:rFonts w:ascii="Times New Roman" w:hAnsi="Times New Roman" w:cs="Times New Roman"/>
          <w:sz w:val="24"/>
          <w:szCs w:val="24"/>
          <w:u w:val="single"/>
          <w:rtl/>
        </w:rPr>
        <w:t xml:space="preserve"> </w:t>
      </w:r>
      <w:r w:rsidRPr="00C0058B">
        <w:rPr>
          <w:rFonts w:ascii="Times New Roman" w:hAnsi="Times New Roman" w:cs="Times New Roman"/>
          <w:sz w:val="24"/>
          <w:szCs w:val="24"/>
          <w:rtl/>
        </w:rPr>
        <w:t>تقل</w:t>
      </w:r>
      <w:r>
        <w:rPr>
          <w:rFonts w:ascii="Times New Roman" w:hAnsi="Times New Roman" w:cs="Times New Roman"/>
          <w:sz w:val="24"/>
          <w:szCs w:val="24"/>
          <w:rtl/>
        </w:rPr>
        <w:t xml:space="preserve"> عن عدد البطون بواحد ........ </w:t>
      </w:r>
    </w:p>
    <w:p w14:paraId="10C93415" w14:textId="77777777" w:rsidR="00E71E95" w:rsidRDefault="00E71E95" w:rsidP="00C0058B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3 - </w:t>
      </w:r>
      <w:r w:rsidR="00C0058B">
        <w:rPr>
          <w:rFonts w:ascii="Times New Roman" w:hAnsi="Times New Roman" w:cs="Times New Roman" w:hint="cs"/>
          <w:sz w:val="24"/>
          <w:szCs w:val="24"/>
          <w:rtl/>
        </w:rPr>
        <w:t>........</w:t>
      </w:r>
      <w:r>
        <w:rPr>
          <w:rFonts w:ascii="Times New Roman" w:hAnsi="Times New Roman" w:cs="Times New Roman"/>
          <w:sz w:val="24"/>
          <w:szCs w:val="24"/>
          <w:rtl/>
        </w:rPr>
        <w:t xml:space="preserve">   ) الانكسار </w:t>
      </w:r>
      <w:r>
        <w:rPr>
          <w:sz w:val="24"/>
          <w:szCs w:val="24"/>
          <w:rtl/>
        </w:rPr>
        <w:t>التغیر في اتجاه انتشار الموجة عند الحد الفاصل بین وسطین مختلفین</w:t>
      </w:r>
    </w:p>
    <w:p w14:paraId="10C93416" w14:textId="77777777" w:rsidR="00E71E95" w:rsidRDefault="00E71E95" w:rsidP="00E71E9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C93417" w14:textId="77777777" w:rsidR="00E71E95" w:rsidRDefault="00C0058B" w:rsidP="00E71E9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10C93BB7" wp14:editId="10C93BB8">
                <wp:simplePos x="0" y="0"/>
                <wp:positionH relativeFrom="column">
                  <wp:posOffset>5485130</wp:posOffset>
                </wp:positionH>
                <wp:positionV relativeFrom="paragraph">
                  <wp:posOffset>113030</wp:posOffset>
                </wp:positionV>
                <wp:extent cx="361950" cy="393700"/>
                <wp:effectExtent l="0" t="0" r="19050" b="2540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8075E57" id="Oval 20" o:spid="_x0000_s1026" style="position:absolute;left:0;text-align:left;margin-left:431.9pt;margin-top:8.9pt;width:28.5pt;height:31pt;z-index:251948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" fillcolor="white [3201]" strokecolor="#ed7d31 [3205]" strokeweight="1pt">
                <v:stroke joinstyle="miter"/>
              </v:oval>
            </w:pict>
          </mc:Fallback>
        </mc:AlternateContent>
      </w:r>
      <w:r w:rsidR="00E71E95">
        <w:rPr>
          <w:rFonts w:ascii="Times New Roman" w:hAnsi="Times New Roman" w:cs="Times New Roman"/>
          <w:sz w:val="24"/>
          <w:szCs w:val="24"/>
          <w:rtl/>
        </w:rPr>
        <w:t>السؤال الرابع : علل لما يأتي :</w:t>
      </w:r>
    </w:p>
    <w:p w14:paraId="10C93418" w14:textId="77777777" w:rsidR="00E71E95" w:rsidRDefault="00E71E95" w:rsidP="00E71E9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1 – انهيار جسر تاكوما </w:t>
      </w:r>
      <w:r w:rsidR="00C0058B">
        <w:rPr>
          <w:rFonts w:ascii="Times New Roman" w:hAnsi="Times New Roman" w:cs="Times New Roman" w:hint="cs"/>
          <w:sz w:val="24"/>
          <w:szCs w:val="24"/>
          <w:rtl/>
        </w:rPr>
        <w:t>على الرغم من الرياح لم تكن شديدة ؟</w:t>
      </w:r>
    </w:p>
    <w:p w14:paraId="10C93419" w14:textId="77777777" w:rsidR="00E71E95" w:rsidRDefault="00C0058B" w:rsidP="00C0058B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>........................................................................................................................................</w:t>
      </w:r>
    </w:p>
    <w:p w14:paraId="10C9341A" w14:textId="77777777" w:rsidR="00E71E95" w:rsidRDefault="00E71E95" w:rsidP="00C0058B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  <w:lang w:bidi="ar-KW"/>
        </w:rPr>
        <w:t xml:space="preserve">2–  تعتبر موجات الصوت وموجات الماء موجات ميكانيكية </w:t>
      </w:r>
      <w:r w:rsidR="00C0058B">
        <w:rPr>
          <w:rFonts w:ascii="Times New Roman" w:hAnsi="Times New Roman" w:cs="Times New Roman" w:hint="cs"/>
          <w:sz w:val="24"/>
          <w:szCs w:val="24"/>
          <w:rtl/>
        </w:rPr>
        <w:t>....................................................</w:t>
      </w:r>
    </w:p>
    <w:p w14:paraId="10C9341B" w14:textId="77777777" w:rsidR="00E71E95" w:rsidRDefault="00E71E95" w:rsidP="00C0058B">
      <w:pPr>
        <w:rPr>
          <w:rFonts w:ascii="Calibri" w:hAnsi="Calibri" w:cs="Arial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3- </w:t>
      </w:r>
      <w:r>
        <w:rPr>
          <w:rtl/>
        </w:rPr>
        <w:t>يعد الرنين شكلاً  مميزاً للحركة التوافقية البسيطة ....</w:t>
      </w:r>
      <w:r>
        <w:rPr>
          <w:rFonts w:eastAsia="Times New Roman" w:hAnsi="Arial"/>
          <w:color w:val="000000"/>
          <w:kern w:val="24"/>
          <w:sz w:val="54"/>
          <w:szCs w:val="54"/>
          <w:rtl/>
        </w:rPr>
        <w:t xml:space="preserve"> </w:t>
      </w:r>
      <w:r w:rsidR="00C0058B">
        <w:rPr>
          <w:rFonts w:hint="cs"/>
          <w:rtl/>
        </w:rPr>
        <w:t>................................</w:t>
      </w:r>
    </w:p>
    <w:p w14:paraId="10C9341C" w14:textId="77777777" w:rsidR="00E71E95" w:rsidRDefault="00E71E95" w:rsidP="00E71E95">
      <w:pPr>
        <w:spacing w:after="0" w:line="240" w:lineRule="auto"/>
        <w:ind w:left="1080"/>
        <w:rPr>
          <w:rtl/>
        </w:rPr>
      </w:pPr>
    </w:p>
    <w:p w14:paraId="10C9341D" w14:textId="77777777" w:rsidR="002454CB" w:rsidRDefault="00E71E95" w:rsidP="00E71E9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مراجعة الرسم : انوع الموجات – سلوك الموجات – الموجات الموقوفة - + مراجعة ورقة الاختياري </w:t>
      </w:r>
    </w:p>
    <w:p w14:paraId="10C9341E" w14:textId="77777777" w:rsidR="00E71E95" w:rsidRPr="00E71E95" w:rsidRDefault="00E71E95" w:rsidP="00E71E9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lastRenderedPageBreak/>
        <w:t>السؤال الخامس / اختاري الاجابة الصحيحة لما يلي ..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474"/>
        <w:gridCol w:w="2291"/>
        <w:gridCol w:w="599"/>
        <w:gridCol w:w="2166"/>
        <w:gridCol w:w="179"/>
        <w:gridCol w:w="418"/>
        <w:gridCol w:w="137"/>
        <w:gridCol w:w="2032"/>
      </w:tblGrid>
      <w:tr w:rsidR="00E71E95" w:rsidRPr="006E2C3C" w14:paraId="10C93421" w14:textId="77777777" w:rsidTr="00E71E95">
        <w:tc>
          <w:tcPr>
            <w:tcW w:w="476" w:type="dxa"/>
          </w:tcPr>
          <w:p w14:paraId="10C9341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</w:t>
            </w:r>
          </w:p>
        </w:tc>
        <w:tc>
          <w:tcPr>
            <w:tcW w:w="8046" w:type="dxa"/>
            <w:gridSpan w:val="7"/>
          </w:tcPr>
          <w:p w14:paraId="10C93420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حرك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ت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تكر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انتظام</w:t>
            </w:r>
          </w:p>
        </w:tc>
      </w:tr>
      <w:tr w:rsidR="00E71E95" w:rsidRPr="006E2C3C" w14:paraId="10C93428" w14:textId="77777777" w:rsidTr="00E71E95">
        <w:tc>
          <w:tcPr>
            <w:tcW w:w="476" w:type="dxa"/>
          </w:tcPr>
          <w:p w14:paraId="10C93422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2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حركة الدورية </w:t>
            </w:r>
          </w:p>
        </w:tc>
        <w:tc>
          <w:tcPr>
            <w:tcW w:w="612" w:type="dxa"/>
          </w:tcPr>
          <w:p w14:paraId="10C93424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2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حركة الدورانية </w:t>
            </w:r>
          </w:p>
        </w:tc>
        <w:tc>
          <w:tcPr>
            <w:tcW w:w="607" w:type="dxa"/>
            <w:gridSpan w:val="2"/>
          </w:tcPr>
          <w:p w14:paraId="10C93426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2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حركة المستقيمة </w:t>
            </w:r>
          </w:p>
        </w:tc>
      </w:tr>
      <w:tr w:rsidR="00E71E95" w:rsidRPr="006E2C3C" w14:paraId="10C9342B" w14:textId="77777777" w:rsidTr="00E71E95">
        <w:tc>
          <w:tcPr>
            <w:tcW w:w="476" w:type="dxa"/>
          </w:tcPr>
          <w:p w14:paraId="10C9342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</w:t>
            </w:r>
          </w:p>
        </w:tc>
        <w:tc>
          <w:tcPr>
            <w:tcW w:w="8046" w:type="dxa"/>
            <w:gridSpan w:val="7"/>
          </w:tcPr>
          <w:p w14:paraId="10C9342A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ه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حرك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ت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كو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ها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قو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ت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عيد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جسم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ى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وضع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تزانه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تناسب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طرديا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ع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زاح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جسم</w:t>
            </w:r>
          </w:p>
        </w:tc>
      </w:tr>
      <w:tr w:rsidR="00E71E95" w:rsidRPr="006E2C3C" w14:paraId="10C93432" w14:textId="77777777" w:rsidTr="00E71E95">
        <w:tc>
          <w:tcPr>
            <w:tcW w:w="476" w:type="dxa"/>
          </w:tcPr>
          <w:p w14:paraId="10C9342C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2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حركة الدورانية </w:t>
            </w:r>
          </w:p>
        </w:tc>
        <w:tc>
          <w:tcPr>
            <w:tcW w:w="612" w:type="dxa"/>
          </w:tcPr>
          <w:p w14:paraId="10C9342E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2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حركة التوافقية البسيطة </w:t>
            </w:r>
          </w:p>
        </w:tc>
        <w:tc>
          <w:tcPr>
            <w:tcW w:w="607" w:type="dxa"/>
            <w:gridSpan w:val="2"/>
          </w:tcPr>
          <w:p w14:paraId="10C93430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3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قوط الحر </w:t>
            </w:r>
          </w:p>
        </w:tc>
      </w:tr>
      <w:tr w:rsidR="00E71E95" w:rsidRPr="006E2C3C" w14:paraId="10C93435" w14:textId="77777777" w:rsidTr="00E71E95">
        <w:tc>
          <w:tcPr>
            <w:tcW w:w="476" w:type="dxa"/>
          </w:tcPr>
          <w:p w14:paraId="10C9343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3</w:t>
            </w:r>
          </w:p>
        </w:tc>
        <w:tc>
          <w:tcPr>
            <w:tcW w:w="8046" w:type="dxa"/>
            <w:gridSpan w:val="7"/>
          </w:tcPr>
          <w:p w14:paraId="10C93434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أقصى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إزاح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ل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وضع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تزانھا</w:t>
            </w:r>
          </w:p>
        </w:tc>
      </w:tr>
      <w:tr w:rsidR="00E71E95" w:rsidRPr="006E2C3C" w14:paraId="10C9343C" w14:textId="77777777" w:rsidTr="00E71E95">
        <w:tc>
          <w:tcPr>
            <w:tcW w:w="476" w:type="dxa"/>
          </w:tcPr>
          <w:p w14:paraId="10C93436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3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عة </w:t>
            </w:r>
          </w:p>
        </w:tc>
        <w:tc>
          <w:tcPr>
            <w:tcW w:w="612" w:type="dxa"/>
          </w:tcPr>
          <w:p w14:paraId="10C93438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3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قاع </w:t>
            </w:r>
          </w:p>
        </w:tc>
        <w:tc>
          <w:tcPr>
            <w:tcW w:w="607" w:type="dxa"/>
            <w:gridSpan w:val="2"/>
          </w:tcPr>
          <w:p w14:paraId="10C9343A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3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تردد</w:t>
            </w:r>
          </w:p>
        </w:tc>
      </w:tr>
      <w:tr w:rsidR="00E71E95" w:rsidRPr="006E2C3C" w14:paraId="10C9343F" w14:textId="77777777" w:rsidTr="00E71E95">
        <w:tc>
          <w:tcPr>
            <w:tcW w:w="476" w:type="dxa"/>
          </w:tcPr>
          <w:p w14:paraId="10C9343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4</w:t>
            </w:r>
          </w:p>
        </w:tc>
        <w:tc>
          <w:tcPr>
            <w:tcW w:w="8046" w:type="dxa"/>
            <w:gridSpan w:val="7"/>
          </w:tcPr>
          <w:p w14:paraId="10C9343E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زم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لازم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لإكمال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دورة</w:t>
            </w:r>
            <w:r w:rsidRPr="006E2C3C">
              <w:rPr>
                <w:rFonts w:cs="Arial"/>
                <w:rtl/>
              </w:rPr>
              <w:t xml:space="preserve"> ( </w:t>
            </w:r>
            <w:r w:rsidRPr="006E2C3C">
              <w:rPr>
                <w:rFonts w:cs="Arial" w:hint="cs"/>
                <w:rtl/>
              </w:rPr>
              <w:t>اھتزازة</w:t>
            </w:r>
            <w:r w:rsidRPr="006E2C3C">
              <w:rPr>
                <w:rFonts w:cs="Arial"/>
                <w:rtl/>
              </w:rPr>
              <w:t xml:space="preserve"> ) </w:t>
            </w:r>
            <w:r w:rsidRPr="006E2C3C">
              <w:rPr>
                <w:rFonts w:cs="Arial" w:hint="cs"/>
                <w:rtl/>
              </w:rPr>
              <w:t xml:space="preserve">كاملة </w:t>
            </w:r>
          </w:p>
        </w:tc>
      </w:tr>
      <w:tr w:rsidR="00E71E95" w:rsidRPr="006E2C3C" w14:paraId="10C93446" w14:textId="77777777" w:rsidTr="00E71E95">
        <w:tc>
          <w:tcPr>
            <w:tcW w:w="476" w:type="dxa"/>
          </w:tcPr>
          <w:p w14:paraId="10C93440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4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زمن الدوري </w:t>
            </w:r>
          </w:p>
        </w:tc>
        <w:tc>
          <w:tcPr>
            <w:tcW w:w="612" w:type="dxa"/>
          </w:tcPr>
          <w:p w14:paraId="10C93442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4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ردد </w:t>
            </w:r>
          </w:p>
        </w:tc>
        <w:tc>
          <w:tcPr>
            <w:tcW w:w="607" w:type="dxa"/>
            <w:gridSpan w:val="2"/>
          </w:tcPr>
          <w:p w14:paraId="10C93444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4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ول الموجي </w:t>
            </w:r>
          </w:p>
        </w:tc>
      </w:tr>
      <w:tr w:rsidR="00E71E95" w:rsidRPr="006E2C3C" w14:paraId="10C93449" w14:textId="77777777" w:rsidTr="00E71E95">
        <w:tc>
          <w:tcPr>
            <w:tcW w:w="476" w:type="dxa"/>
          </w:tcPr>
          <w:p w14:paraId="10C9344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5</w:t>
            </w:r>
          </w:p>
        </w:tc>
        <w:tc>
          <w:tcPr>
            <w:tcW w:w="8046" w:type="dxa"/>
            <w:gridSpan w:val="7"/>
          </w:tcPr>
          <w:p w14:paraId="10C93448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عدد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دورات</w:t>
            </w:r>
            <w:r w:rsidRPr="006E2C3C">
              <w:rPr>
                <w:rFonts w:cs="Arial"/>
                <w:rtl/>
              </w:rPr>
              <w:t xml:space="preserve"> ( </w:t>
            </w:r>
            <w:r w:rsidRPr="006E2C3C">
              <w:rPr>
                <w:rFonts w:cs="Arial" w:hint="cs"/>
                <w:rtl/>
              </w:rPr>
              <w:t>الاھتزازات</w:t>
            </w:r>
            <w:r w:rsidRPr="006E2C3C">
              <w:rPr>
                <w:rFonts w:cs="Arial"/>
                <w:rtl/>
              </w:rPr>
              <w:t xml:space="preserve"> ) </w:t>
            </w:r>
            <w:r w:rsidRPr="006E2C3C">
              <w:rPr>
                <w:rFonts w:cs="Arial" w:hint="cs"/>
                <w:rtl/>
              </w:rPr>
              <w:t>المنجز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ثانی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واحدة</w:t>
            </w:r>
          </w:p>
        </w:tc>
      </w:tr>
      <w:tr w:rsidR="00E71E95" w:rsidRPr="006E2C3C" w14:paraId="10C93450" w14:textId="77777777" w:rsidTr="00E71E95">
        <w:tc>
          <w:tcPr>
            <w:tcW w:w="476" w:type="dxa"/>
          </w:tcPr>
          <w:p w14:paraId="10C9344A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4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زمن الدوري </w:t>
            </w:r>
          </w:p>
        </w:tc>
        <w:tc>
          <w:tcPr>
            <w:tcW w:w="612" w:type="dxa"/>
          </w:tcPr>
          <w:p w14:paraId="10C9344C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4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ردد </w:t>
            </w:r>
          </w:p>
        </w:tc>
        <w:tc>
          <w:tcPr>
            <w:tcW w:w="607" w:type="dxa"/>
            <w:gridSpan w:val="2"/>
          </w:tcPr>
          <w:p w14:paraId="10C9344E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4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طول الموجي</w:t>
            </w:r>
          </w:p>
        </w:tc>
      </w:tr>
      <w:tr w:rsidR="00E71E95" w:rsidRPr="006E2C3C" w14:paraId="10C93453" w14:textId="77777777" w:rsidTr="00E71E95">
        <w:tc>
          <w:tcPr>
            <w:tcW w:w="476" w:type="dxa"/>
          </w:tcPr>
          <w:p w14:paraId="10C9345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6</w:t>
            </w:r>
          </w:p>
        </w:tc>
        <w:tc>
          <w:tcPr>
            <w:tcW w:w="8046" w:type="dxa"/>
            <w:gridSpan w:val="7"/>
          </w:tcPr>
          <w:p w14:paraId="10C93452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تتناسب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قو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إرجاع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نابض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طردیا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ًع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إزاح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وضع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اتزان</w:t>
            </w:r>
          </w:p>
        </w:tc>
      </w:tr>
      <w:tr w:rsidR="00E71E95" w:rsidRPr="006E2C3C" w14:paraId="10C9345A" w14:textId="77777777" w:rsidTr="00E71E95">
        <w:tc>
          <w:tcPr>
            <w:tcW w:w="476" w:type="dxa"/>
          </w:tcPr>
          <w:p w14:paraId="10C93454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5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قانون هوك </w:t>
            </w:r>
          </w:p>
        </w:tc>
        <w:tc>
          <w:tcPr>
            <w:tcW w:w="612" w:type="dxa"/>
          </w:tcPr>
          <w:p w14:paraId="10C93456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5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قانون باسكال </w:t>
            </w:r>
          </w:p>
        </w:tc>
        <w:tc>
          <w:tcPr>
            <w:tcW w:w="607" w:type="dxa"/>
            <w:gridSpan w:val="2"/>
          </w:tcPr>
          <w:p w14:paraId="10C93458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5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قانون الانعكاس </w:t>
            </w:r>
          </w:p>
        </w:tc>
      </w:tr>
      <w:tr w:rsidR="00E71E95" w:rsidRPr="006E2C3C" w14:paraId="10C9345D" w14:textId="77777777" w:rsidTr="00E71E95">
        <w:tc>
          <w:tcPr>
            <w:tcW w:w="476" w:type="dxa"/>
          </w:tcPr>
          <w:p w14:paraId="10C9345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7</w:t>
            </w:r>
          </w:p>
        </w:tc>
        <w:tc>
          <w:tcPr>
            <w:tcW w:w="8046" w:type="dxa"/>
            <w:gridSpan w:val="7"/>
          </w:tcPr>
          <w:p w14:paraId="10C9345C" w14:textId="77777777" w:rsidR="00E71E95" w:rsidRPr="006E2C3C" w:rsidRDefault="00E71E95" w:rsidP="00E71E95">
            <w:pPr>
              <w:rPr>
                <w:rFonts w:cs="Arial"/>
                <w:rtl/>
              </w:rPr>
            </w:pPr>
            <w:r w:rsidRPr="006E2C3C">
              <w:rPr>
                <w:rFonts w:cs="Arial" w:hint="cs"/>
                <w:rtl/>
              </w:rPr>
              <w:t>تأثي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قوى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صغير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جسم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تذبذب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ومهتز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ترات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زمني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نتظم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حيث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ؤد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ى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زياد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سع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اهتزازة</w:t>
            </w:r>
            <w:r w:rsidRPr="006E2C3C">
              <w:rPr>
                <w:rFonts w:cs="Arial"/>
                <w:rtl/>
              </w:rPr>
              <w:t xml:space="preserve"> </w:t>
            </w:r>
          </w:p>
        </w:tc>
      </w:tr>
      <w:tr w:rsidR="00E71E95" w:rsidRPr="006E2C3C" w14:paraId="10C93464" w14:textId="77777777" w:rsidTr="00E71E95">
        <w:tc>
          <w:tcPr>
            <w:tcW w:w="476" w:type="dxa"/>
          </w:tcPr>
          <w:p w14:paraId="10C9345E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5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رنين </w:t>
            </w:r>
          </w:p>
        </w:tc>
        <w:tc>
          <w:tcPr>
            <w:tcW w:w="612" w:type="dxa"/>
          </w:tcPr>
          <w:p w14:paraId="10C93460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6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تردد</w:t>
            </w:r>
          </w:p>
        </w:tc>
        <w:tc>
          <w:tcPr>
            <w:tcW w:w="607" w:type="dxa"/>
            <w:gridSpan w:val="2"/>
          </w:tcPr>
          <w:p w14:paraId="10C93462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6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طول الموجي</w:t>
            </w:r>
          </w:p>
        </w:tc>
      </w:tr>
      <w:tr w:rsidR="00E71E95" w:rsidRPr="006E2C3C" w14:paraId="10C93467" w14:textId="77777777" w:rsidTr="00E71E95">
        <w:tc>
          <w:tcPr>
            <w:tcW w:w="476" w:type="dxa"/>
          </w:tcPr>
          <w:p w14:paraId="10C9346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8</w:t>
            </w:r>
          </w:p>
        </w:tc>
        <w:tc>
          <w:tcPr>
            <w:tcW w:w="8046" w:type="dxa"/>
            <w:gridSpan w:val="7"/>
          </w:tcPr>
          <w:p w14:paraId="10C93466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ضطراب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یحمل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طاق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ب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فراغ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أو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اد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دو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أ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نتقل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اد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وسط</w:t>
            </w:r>
          </w:p>
        </w:tc>
      </w:tr>
      <w:tr w:rsidR="00E71E95" w:rsidRPr="006E2C3C" w14:paraId="10C9346E" w14:textId="77777777" w:rsidTr="00E71E95">
        <w:tc>
          <w:tcPr>
            <w:tcW w:w="476" w:type="dxa"/>
          </w:tcPr>
          <w:p w14:paraId="10C93468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6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صدى </w:t>
            </w:r>
          </w:p>
        </w:tc>
        <w:tc>
          <w:tcPr>
            <w:tcW w:w="612" w:type="dxa"/>
          </w:tcPr>
          <w:p w14:paraId="10C9346A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6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موجة </w:t>
            </w:r>
          </w:p>
        </w:tc>
        <w:tc>
          <w:tcPr>
            <w:tcW w:w="607" w:type="dxa"/>
            <w:gridSpan w:val="2"/>
          </w:tcPr>
          <w:p w14:paraId="10C9346C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6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مطياف </w:t>
            </w:r>
          </w:p>
        </w:tc>
      </w:tr>
      <w:tr w:rsidR="00E71E95" w:rsidRPr="006E2C3C" w14:paraId="10C93471" w14:textId="77777777" w:rsidTr="00E71E95">
        <w:tc>
          <w:tcPr>
            <w:tcW w:w="476" w:type="dxa"/>
          </w:tcPr>
          <w:p w14:paraId="10C9346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9</w:t>
            </w:r>
          </w:p>
        </w:tc>
        <w:tc>
          <w:tcPr>
            <w:tcW w:w="8046" w:type="dxa"/>
            <w:gridSpan w:val="7"/>
          </w:tcPr>
          <w:p w14:paraId="10C93470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موجةالت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نتش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تجاه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مود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لى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تجاه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ھتزازھا</w:t>
            </w:r>
            <w:r w:rsidRPr="006E2C3C">
              <w:rPr>
                <w:rFonts w:hint="cs"/>
                <w:rtl/>
              </w:rPr>
              <w:t xml:space="preserve"> هي موجة : </w:t>
            </w:r>
          </w:p>
        </w:tc>
      </w:tr>
      <w:tr w:rsidR="00E71E95" w:rsidRPr="006E2C3C" w14:paraId="10C93478" w14:textId="77777777" w:rsidTr="00E71E95">
        <w:tc>
          <w:tcPr>
            <w:tcW w:w="476" w:type="dxa"/>
          </w:tcPr>
          <w:p w14:paraId="10C93472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7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ولية </w:t>
            </w:r>
          </w:p>
        </w:tc>
        <w:tc>
          <w:tcPr>
            <w:tcW w:w="612" w:type="dxa"/>
          </w:tcPr>
          <w:p w14:paraId="10C93474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7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ستعرضة </w:t>
            </w:r>
          </w:p>
        </w:tc>
        <w:tc>
          <w:tcPr>
            <w:tcW w:w="607" w:type="dxa"/>
            <w:gridSpan w:val="2"/>
          </w:tcPr>
          <w:p w14:paraId="10C93476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7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تضاغط </w:t>
            </w:r>
          </w:p>
        </w:tc>
      </w:tr>
      <w:tr w:rsidR="00E71E95" w:rsidRPr="006E2C3C" w14:paraId="10C9347B" w14:textId="77777777" w:rsidTr="00E71E95">
        <w:tc>
          <w:tcPr>
            <w:tcW w:w="476" w:type="dxa"/>
          </w:tcPr>
          <w:p w14:paraId="10C9347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0</w:t>
            </w:r>
          </w:p>
        </w:tc>
        <w:tc>
          <w:tcPr>
            <w:tcW w:w="8046" w:type="dxa"/>
            <w:gridSpan w:val="7"/>
          </w:tcPr>
          <w:p w14:paraId="10C9347A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ت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نتش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نفس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حو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ھتزازھا</w:t>
            </w:r>
          </w:p>
        </w:tc>
      </w:tr>
      <w:tr w:rsidR="00E71E95" w:rsidRPr="006E2C3C" w14:paraId="10C93482" w14:textId="77777777" w:rsidTr="00E71E95">
        <w:tc>
          <w:tcPr>
            <w:tcW w:w="476" w:type="dxa"/>
          </w:tcPr>
          <w:p w14:paraId="10C9347C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7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طولية </w:t>
            </w:r>
          </w:p>
        </w:tc>
        <w:tc>
          <w:tcPr>
            <w:tcW w:w="612" w:type="dxa"/>
          </w:tcPr>
          <w:p w14:paraId="10C9347E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7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ستعرضة </w:t>
            </w:r>
          </w:p>
        </w:tc>
        <w:tc>
          <w:tcPr>
            <w:tcW w:w="607" w:type="dxa"/>
            <w:gridSpan w:val="2"/>
          </w:tcPr>
          <w:p w14:paraId="10C93480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8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دورانية </w:t>
            </w:r>
          </w:p>
        </w:tc>
      </w:tr>
      <w:tr w:rsidR="00E71E95" w:rsidRPr="006E2C3C" w14:paraId="10C93485" w14:textId="77777777" w:rsidTr="00E71E95">
        <w:tc>
          <w:tcPr>
            <w:tcW w:w="476" w:type="dxa"/>
          </w:tcPr>
          <w:p w14:paraId="10C9348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1</w:t>
            </w:r>
          </w:p>
        </w:tc>
        <w:tc>
          <w:tcPr>
            <w:tcW w:w="8046" w:type="dxa"/>
            <w:gridSpan w:val="7"/>
          </w:tcPr>
          <w:p w14:paraId="10C93484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مساف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قمت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تتالی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أو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قاع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تتالی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ةالمستعرضة</w:t>
            </w:r>
          </w:p>
        </w:tc>
      </w:tr>
      <w:tr w:rsidR="00E71E95" w:rsidRPr="006E2C3C" w14:paraId="10C9348C" w14:textId="77777777" w:rsidTr="00E71E95">
        <w:tc>
          <w:tcPr>
            <w:tcW w:w="476" w:type="dxa"/>
          </w:tcPr>
          <w:p w14:paraId="10C93486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8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تردد</w:t>
            </w:r>
          </w:p>
        </w:tc>
        <w:tc>
          <w:tcPr>
            <w:tcW w:w="612" w:type="dxa"/>
          </w:tcPr>
          <w:p w14:paraId="10C93488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8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ول الموجي </w:t>
            </w:r>
          </w:p>
        </w:tc>
        <w:tc>
          <w:tcPr>
            <w:tcW w:w="607" w:type="dxa"/>
            <w:gridSpan w:val="2"/>
          </w:tcPr>
          <w:p w14:paraId="10C9348A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8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عة </w:t>
            </w:r>
          </w:p>
        </w:tc>
      </w:tr>
      <w:tr w:rsidR="00E71E95" w:rsidRPr="006E2C3C" w14:paraId="10C9348F" w14:textId="77777777" w:rsidTr="00E71E95">
        <w:tc>
          <w:tcPr>
            <w:tcW w:w="476" w:type="dxa"/>
          </w:tcPr>
          <w:p w14:paraId="10C9348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2</w:t>
            </w:r>
          </w:p>
        </w:tc>
        <w:tc>
          <w:tcPr>
            <w:tcW w:w="8046" w:type="dxa"/>
            <w:gridSpan w:val="7"/>
          </w:tcPr>
          <w:p w14:paraId="10C9348E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ت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لھا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خصائص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كل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ات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ستعرض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والموجات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طولیة</w:t>
            </w:r>
          </w:p>
        </w:tc>
      </w:tr>
      <w:tr w:rsidR="00E71E95" w:rsidRPr="006E2C3C" w14:paraId="10C93496" w14:textId="77777777" w:rsidTr="00E71E95">
        <w:tc>
          <w:tcPr>
            <w:tcW w:w="476" w:type="dxa"/>
          </w:tcPr>
          <w:p w14:paraId="10C93490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9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وجة سطحية </w:t>
            </w:r>
          </w:p>
        </w:tc>
        <w:tc>
          <w:tcPr>
            <w:tcW w:w="612" w:type="dxa"/>
          </w:tcPr>
          <w:p w14:paraId="10C93492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9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وجة موقوفة</w:t>
            </w:r>
          </w:p>
        </w:tc>
        <w:tc>
          <w:tcPr>
            <w:tcW w:w="607" w:type="dxa"/>
            <w:gridSpan w:val="2"/>
          </w:tcPr>
          <w:p w14:paraId="10C93494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9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وجة ميكانيكية</w:t>
            </w:r>
          </w:p>
        </w:tc>
      </w:tr>
      <w:tr w:rsidR="00E71E95" w:rsidRPr="006E2C3C" w14:paraId="10C93499" w14:textId="77777777" w:rsidTr="00E71E95">
        <w:tc>
          <w:tcPr>
            <w:tcW w:w="476" w:type="dxa"/>
          </w:tcPr>
          <w:p w14:paraId="10C9349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3</w:t>
            </w:r>
          </w:p>
        </w:tc>
        <w:tc>
          <w:tcPr>
            <w:tcW w:w="8046" w:type="dxa"/>
            <w:gridSpan w:val="7"/>
          </w:tcPr>
          <w:p w14:paraId="10C93498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موجات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ت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حتاج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وسط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اد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للانتشا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خلالھ</w:t>
            </w:r>
            <w:r w:rsidRPr="006E2C3C">
              <w:rPr>
                <w:rFonts w:hint="cs"/>
                <w:rtl/>
              </w:rPr>
              <w:t>ا</w:t>
            </w:r>
          </w:p>
        </w:tc>
      </w:tr>
      <w:tr w:rsidR="00E71E95" w:rsidRPr="006E2C3C" w14:paraId="10C934A0" w14:textId="77777777" w:rsidTr="00E71E95">
        <w:tc>
          <w:tcPr>
            <w:tcW w:w="476" w:type="dxa"/>
          </w:tcPr>
          <w:p w14:paraId="10C9349A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9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وجة سطحية</w:t>
            </w:r>
          </w:p>
        </w:tc>
        <w:tc>
          <w:tcPr>
            <w:tcW w:w="612" w:type="dxa"/>
          </w:tcPr>
          <w:p w14:paraId="10C9349C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9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وجة موقوفة </w:t>
            </w:r>
          </w:p>
        </w:tc>
        <w:tc>
          <w:tcPr>
            <w:tcW w:w="607" w:type="dxa"/>
            <w:gridSpan w:val="2"/>
          </w:tcPr>
          <w:p w14:paraId="10C9349E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9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وجة ميكانيكية </w:t>
            </w:r>
          </w:p>
        </w:tc>
      </w:tr>
      <w:tr w:rsidR="00E71E95" w:rsidRPr="006E2C3C" w14:paraId="10C934A3" w14:textId="77777777" w:rsidTr="00E71E95">
        <w:tc>
          <w:tcPr>
            <w:tcW w:w="476" w:type="dxa"/>
          </w:tcPr>
          <w:p w14:paraId="10C934A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lastRenderedPageBreak/>
              <w:t>14</w:t>
            </w:r>
          </w:p>
        </w:tc>
        <w:tc>
          <w:tcPr>
            <w:tcW w:w="8046" w:type="dxa"/>
            <w:gridSpan w:val="7"/>
          </w:tcPr>
          <w:p w14:paraId="10C934A2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 xml:space="preserve">الموجة التي تصدم بالحد الفاصل بين وسطين </w:t>
            </w:r>
          </w:p>
        </w:tc>
      </w:tr>
      <w:tr w:rsidR="00E71E95" w:rsidRPr="006E2C3C" w14:paraId="10C934AA" w14:textId="77777777" w:rsidTr="00E71E95">
        <w:tc>
          <w:tcPr>
            <w:tcW w:w="476" w:type="dxa"/>
          </w:tcPr>
          <w:p w14:paraId="10C934A4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A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موجة الساقطة </w:t>
            </w:r>
          </w:p>
        </w:tc>
        <w:tc>
          <w:tcPr>
            <w:tcW w:w="612" w:type="dxa"/>
          </w:tcPr>
          <w:p w14:paraId="10C934A6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A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موجة المنعكسة </w:t>
            </w:r>
          </w:p>
        </w:tc>
        <w:tc>
          <w:tcPr>
            <w:tcW w:w="607" w:type="dxa"/>
            <w:gridSpan w:val="2"/>
          </w:tcPr>
          <w:p w14:paraId="10C934A8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A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موجة النافدة </w:t>
            </w:r>
          </w:p>
        </w:tc>
      </w:tr>
      <w:tr w:rsidR="00E71E95" w:rsidRPr="006E2C3C" w14:paraId="10C934AD" w14:textId="77777777" w:rsidTr="00E71E95">
        <w:tc>
          <w:tcPr>
            <w:tcW w:w="476" w:type="dxa"/>
          </w:tcPr>
          <w:p w14:paraId="10C934A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5</w:t>
            </w:r>
          </w:p>
        </w:tc>
        <w:tc>
          <w:tcPr>
            <w:tcW w:w="8046" w:type="dxa"/>
            <w:gridSpan w:val="7"/>
          </w:tcPr>
          <w:p w14:paraId="10C934AC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 xml:space="preserve">ازاحة الوسط الناتجة عن موجتين او اكثر هي المجموع الجبري لازاحات الموجات وهي منفردة </w:t>
            </w:r>
          </w:p>
        </w:tc>
      </w:tr>
      <w:tr w:rsidR="00E71E95" w:rsidRPr="006E2C3C" w14:paraId="10C934B4" w14:textId="77777777" w:rsidTr="00E71E95">
        <w:tc>
          <w:tcPr>
            <w:tcW w:w="476" w:type="dxa"/>
          </w:tcPr>
          <w:p w14:paraId="10C934AE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A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بدأ تراكب الموجات </w:t>
            </w:r>
          </w:p>
        </w:tc>
        <w:tc>
          <w:tcPr>
            <w:tcW w:w="612" w:type="dxa"/>
          </w:tcPr>
          <w:p w14:paraId="10C934B0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B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بدا الانكسار </w:t>
            </w:r>
          </w:p>
        </w:tc>
        <w:tc>
          <w:tcPr>
            <w:tcW w:w="607" w:type="dxa"/>
            <w:gridSpan w:val="2"/>
          </w:tcPr>
          <w:p w14:paraId="10C934B2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B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بدأ دوبلر </w:t>
            </w:r>
          </w:p>
        </w:tc>
      </w:tr>
      <w:tr w:rsidR="00E71E95" w:rsidRPr="006E2C3C" w14:paraId="10C934B7" w14:textId="77777777" w:rsidTr="00E71E95">
        <w:tc>
          <w:tcPr>
            <w:tcW w:w="476" w:type="dxa"/>
          </w:tcPr>
          <w:p w14:paraId="10C934B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6</w:t>
            </w:r>
          </w:p>
        </w:tc>
        <w:tc>
          <w:tcPr>
            <w:tcW w:w="8046" w:type="dxa"/>
            <w:gridSpan w:val="7"/>
          </w:tcPr>
          <w:p w14:paraId="10C934B6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تداخل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وجت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تحركا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تجاھ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تعاكسین</w:t>
            </w:r>
          </w:p>
        </w:tc>
      </w:tr>
      <w:tr w:rsidR="00E71E95" w:rsidRPr="006E2C3C" w14:paraId="10C934BE" w14:textId="77777777" w:rsidTr="00E71E95">
        <w:tc>
          <w:tcPr>
            <w:tcW w:w="476" w:type="dxa"/>
          </w:tcPr>
          <w:p w14:paraId="10C934B8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B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وجة سطحية</w:t>
            </w:r>
          </w:p>
        </w:tc>
        <w:tc>
          <w:tcPr>
            <w:tcW w:w="612" w:type="dxa"/>
          </w:tcPr>
          <w:p w14:paraId="10C934BA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B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وجة موقوفة</w:t>
            </w:r>
          </w:p>
        </w:tc>
        <w:tc>
          <w:tcPr>
            <w:tcW w:w="607" w:type="dxa"/>
            <w:gridSpan w:val="2"/>
          </w:tcPr>
          <w:p w14:paraId="10C934BC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B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وجة ميكانيكية</w:t>
            </w:r>
          </w:p>
        </w:tc>
      </w:tr>
      <w:tr w:rsidR="00E71E95" w:rsidRPr="006E2C3C" w14:paraId="10C934C1" w14:textId="77777777" w:rsidTr="00E71E95">
        <w:tc>
          <w:tcPr>
            <w:tcW w:w="476" w:type="dxa"/>
          </w:tcPr>
          <w:p w14:paraId="10C934B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7</w:t>
            </w:r>
          </w:p>
        </w:tc>
        <w:tc>
          <w:tcPr>
            <w:tcW w:w="8046" w:type="dxa"/>
            <w:gridSpan w:val="7"/>
          </w:tcPr>
          <w:p w14:paraId="10C934C0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خط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ذ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یمثل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قم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عدین</w:t>
            </w:r>
          </w:p>
        </w:tc>
      </w:tr>
      <w:tr w:rsidR="00E71E95" w:rsidRPr="006E2C3C" w14:paraId="10C934C8" w14:textId="77777777" w:rsidTr="00E71E95">
        <w:tc>
          <w:tcPr>
            <w:tcW w:w="476" w:type="dxa"/>
          </w:tcPr>
          <w:p w14:paraId="10C934C2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C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شعاع </w:t>
            </w:r>
          </w:p>
        </w:tc>
        <w:tc>
          <w:tcPr>
            <w:tcW w:w="612" w:type="dxa"/>
          </w:tcPr>
          <w:p w14:paraId="10C934C4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C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صدر الموجة </w:t>
            </w:r>
          </w:p>
        </w:tc>
        <w:tc>
          <w:tcPr>
            <w:tcW w:w="607" w:type="dxa"/>
            <w:gridSpan w:val="2"/>
          </w:tcPr>
          <w:p w14:paraId="10C934C6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C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عمود المقام </w:t>
            </w:r>
          </w:p>
        </w:tc>
      </w:tr>
      <w:tr w:rsidR="00E71E95" w:rsidRPr="006E2C3C" w14:paraId="10C934CB" w14:textId="77777777" w:rsidTr="00E71E95">
        <w:tc>
          <w:tcPr>
            <w:tcW w:w="476" w:type="dxa"/>
          </w:tcPr>
          <w:p w14:paraId="10C934C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8</w:t>
            </w:r>
          </w:p>
        </w:tc>
        <w:tc>
          <w:tcPr>
            <w:tcW w:w="8046" w:type="dxa"/>
            <w:gridSpan w:val="7"/>
          </w:tcPr>
          <w:p w14:paraId="10C934CA" w14:textId="77777777" w:rsidR="00E71E95" w:rsidRPr="006E2C3C" w:rsidRDefault="00E71E95" w:rsidP="00E71E95">
            <w:r w:rsidRPr="006E2C3C">
              <w:rPr>
                <w:rFonts w:cs="Arial" w:hint="cs"/>
                <w:rtl/>
              </w:rPr>
              <w:t>المنطق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ت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مثل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أقصى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سع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قوفة</w:t>
            </w:r>
          </w:p>
        </w:tc>
      </w:tr>
      <w:tr w:rsidR="00E71E95" w:rsidRPr="006E2C3C" w14:paraId="10C934D2" w14:textId="77777777" w:rsidTr="00E71E95">
        <w:tc>
          <w:tcPr>
            <w:tcW w:w="476" w:type="dxa"/>
          </w:tcPr>
          <w:p w14:paraId="10C934CC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C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عقدة </w:t>
            </w:r>
          </w:p>
        </w:tc>
        <w:tc>
          <w:tcPr>
            <w:tcW w:w="612" w:type="dxa"/>
          </w:tcPr>
          <w:p w14:paraId="10C934CE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C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عة </w:t>
            </w:r>
          </w:p>
        </w:tc>
        <w:tc>
          <w:tcPr>
            <w:tcW w:w="607" w:type="dxa"/>
            <w:gridSpan w:val="2"/>
          </w:tcPr>
          <w:p w14:paraId="10C934D0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D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بطن </w:t>
            </w:r>
          </w:p>
        </w:tc>
      </w:tr>
      <w:tr w:rsidR="00E71E95" w:rsidRPr="006E2C3C" w14:paraId="10C934D5" w14:textId="77777777" w:rsidTr="00E71E95">
        <w:tc>
          <w:tcPr>
            <w:tcW w:w="476" w:type="dxa"/>
          </w:tcPr>
          <w:p w14:paraId="10C934D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9</w:t>
            </w:r>
          </w:p>
        </w:tc>
        <w:tc>
          <w:tcPr>
            <w:tcW w:w="8046" w:type="dxa"/>
            <w:gridSpan w:val="7"/>
          </w:tcPr>
          <w:p w14:paraId="10C934D4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منطق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ت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نعدم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ندھا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سع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قوفة</w:t>
            </w:r>
          </w:p>
        </w:tc>
      </w:tr>
      <w:tr w:rsidR="00E71E95" w:rsidRPr="006E2C3C" w14:paraId="10C934DC" w14:textId="77777777" w:rsidTr="00E71E95">
        <w:tc>
          <w:tcPr>
            <w:tcW w:w="476" w:type="dxa"/>
          </w:tcPr>
          <w:p w14:paraId="10C934D6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D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عقدة </w:t>
            </w:r>
          </w:p>
        </w:tc>
        <w:tc>
          <w:tcPr>
            <w:tcW w:w="612" w:type="dxa"/>
          </w:tcPr>
          <w:p w14:paraId="10C934D8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D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عة </w:t>
            </w:r>
          </w:p>
        </w:tc>
        <w:tc>
          <w:tcPr>
            <w:tcW w:w="607" w:type="dxa"/>
            <w:gridSpan w:val="2"/>
          </w:tcPr>
          <w:p w14:paraId="10C934DA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D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بطن </w:t>
            </w:r>
          </w:p>
        </w:tc>
      </w:tr>
      <w:tr w:rsidR="00E71E95" w:rsidRPr="006E2C3C" w14:paraId="10C934DF" w14:textId="77777777" w:rsidTr="00E71E95">
        <w:tc>
          <w:tcPr>
            <w:tcW w:w="476" w:type="dxa"/>
          </w:tcPr>
          <w:p w14:paraId="10C934D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0</w:t>
            </w:r>
          </w:p>
        </w:tc>
        <w:tc>
          <w:tcPr>
            <w:tcW w:w="8046" w:type="dxa"/>
            <w:gridSpan w:val="7"/>
          </w:tcPr>
          <w:p w14:paraId="10C934DE" w14:textId="77777777" w:rsidR="00E71E95" w:rsidRPr="006E2C3C" w:rsidRDefault="00E71E95" w:rsidP="00E71E95">
            <w:r w:rsidRPr="006E2C3C">
              <w:rPr>
                <w:rFonts w:cs="Arial" w:hint="cs"/>
                <w:rtl/>
              </w:rPr>
              <w:t>ارتداد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ند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صطدامھا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حاجز</w:t>
            </w:r>
          </w:p>
        </w:tc>
      </w:tr>
      <w:tr w:rsidR="00E71E95" w:rsidRPr="006E2C3C" w14:paraId="10C934E6" w14:textId="77777777" w:rsidTr="00E71E95">
        <w:tc>
          <w:tcPr>
            <w:tcW w:w="476" w:type="dxa"/>
          </w:tcPr>
          <w:p w14:paraId="10C934E0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E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نعكاس </w:t>
            </w:r>
          </w:p>
        </w:tc>
        <w:tc>
          <w:tcPr>
            <w:tcW w:w="612" w:type="dxa"/>
          </w:tcPr>
          <w:p w14:paraId="10C934E2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E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نكسار </w:t>
            </w:r>
          </w:p>
        </w:tc>
        <w:tc>
          <w:tcPr>
            <w:tcW w:w="607" w:type="dxa"/>
            <w:gridSpan w:val="2"/>
          </w:tcPr>
          <w:p w14:paraId="10C934E4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E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راكب </w:t>
            </w:r>
          </w:p>
        </w:tc>
      </w:tr>
      <w:tr w:rsidR="00E71E95" w:rsidRPr="006E2C3C" w14:paraId="10C934E9" w14:textId="77777777" w:rsidTr="00E71E95">
        <w:tc>
          <w:tcPr>
            <w:tcW w:w="476" w:type="dxa"/>
          </w:tcPr>
          <w:p w14:paraId="10C934E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1</w:t>
            </w:r>
          </w:p>
        </w:tc>
        <w:tc>
          <w:tcPr>
            <w:tcW w:w="8046" w:type="dxa"/>
            <w:gridSpan w:val="7"/>
          </w:tcPr>
          <w:p w14:paraId="10C934E8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زاوی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حصور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ساقط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والعمود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قام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لى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سطح العاكس</w:t>
            </w:r>
          </w:p>
        </w:tc>
      </w:tr>
      <w:tr w:rsidR="00E71E95" w:rsidRPr="006E2C3C" w14:paraId="10C934F0" w14:textId="77777777" w:rsidTr="00E71E95">
        <w:tc>
          <w:tcPr>
            <w:tcW w:w="476" w:type="dxa"/>
          </w:tcPr>
          <w:p w14:paraId="10C934EA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E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زاوية الانكسار </w:t>
            </w:r>
          </w:p>
        </w:tc>
        <w:tc>
          <w:tcPr>
            <w:tcW w:w="612" w:type="dxa"/>
          </w:tcPr>
          <w:p w14:paraId="10C934EC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E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زاوية الاسقوط </w:t>
            </w:r>
          </w:p>
        </w:tc>
        <w:tc>
          <w:tcPr>
            <w:tcW w:w="607" w:type="dxa"/>
            <w:gridSpan w:val="2"/>
          </w:tcPr>
          <w:p w14:paraId="10C934EE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E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زاوية الانعكاس </w:t>
            </w:r>
          </w:p>
        </w:tc>
      </w:tr>
      <w:tr w:rsidR="00E71E95" w:rsidRPr="006E2C3C" w14:paraId="10C934F3" w14:textId="77777777" w:rsidTr="00E71E95">
        <w:tc>
          <w:tcPr>
            <w:tcW w:w="476" w:type="dxa"/>
          </w:tcPr>
          <w:p w14:paraId="10C934F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2</w:t>
            </w:r>
          </w:p>
        </w:tc>
        <w:tc>
          <w:tcPr>
            <w:tcW w:w="8046" w:type="dxa"/>
            <w:gridSpan w:val="7"/>
          </w:tcPr>
          <w:p w14:paraId="10C934F2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زاوی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حصور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نعكس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والعمود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قام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لى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سطح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عاكس</w:t>
            </w:r>
          </w:p>
        </w:tc>
      </w:tr>
      <w:tr w:rsidR="00E71E95" w:rsidRPr="006E2C3C" w14:paraId="10C934FA" w14:textId="77777777" w:rsidTr="00E71E95">
        <w:tc>
          <w:tcPr>
            <w:tcW w:w="476" w:type="dxa"/>
          </w:tcPr>
          <w:p w14:paraId="10C934F4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F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زاوية الانكسار</w:t>
            </w:r>
          </w:p>
        </w:tc>
        <w:tc>
          <w:tcPr>
            <w:tcW w:w="612" w:type="dxa"/>
          </w:tcPr>
          <w:p w14:paraId="10C934F6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4F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زاوية الاستقطاب </w:t>
            </w:r>
          </w:p>
        </w:tc>
        <w:tc>
          <w:tcPr>
            <w:tcW w:w="607" w:type="dxa"/>
            <w:gridSpan w:val="2"/>
          </w:tcPr>
          <w:p w14:paraId="10C934F8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4F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زاوية الانعكاس </w:t>
            </w:r>
          </w:p>
        </w:tc>
      </w:tr>
      <w:tr w:rsidR="00E71E95" w:rsidRPr="006E2C3C" w14:paraId="10C934FD" w14:textId="77777777" w:rsidTr="00E71E95">
        <w:tc>
          <w:tcPr>
            <w:tcW w:w="476" w:type="dxa"/>
          </w:tcPr>
          <w:p w14:paraId="10C934F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3</w:t>
            </w:r>
          </w:p>
        </w:tc>
        <w:tc>
          <w:tcPr>
            <w:tcW w:w="8046" w:type="dxa"/>
            <w:gridSpan w:val="7"/>
          </w:tcPr>
          <w:p w14:paraId="10C934FC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التغی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تجاه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نتشا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ند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حد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فاصل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وسطی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ختلفین</w:t>
            </w:r>
          </w:p>
        </w:tc>
      </w:tr>
      <w:tr w:rsidR="00E71E95" w:rsidRPr="006E2C3C" w14:paraId="10C93504" w14:textId="77777777" w:rsidTr="00E71E95">
        <w:tc>
          <w:tcPr>
            <w:tcW w:w="476" w:type="dxa"/>
          </w:tcPr>
          <w:p w14:paraId="10C934FE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4F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نكسار </w:t>
            </w:r>
          </w:p>
        </w:tc>
        <w:tc>
          <w:tcPr>
            <w:tcW w:w="612" w:type="dxa"/>
          </w:tcPr>
          <w:p w14:paraId="10C93500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228" w:type="dxa"/>
          </w:tcPr>
          <w:p w14:paraId="10C93501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نعكاس </w:t>
            </w:r>
          </w:p>
        </w:tc>
        <w:tc>
          <w:tcPr>
            <w:tcW w:w="607" w:type="dxa"/>
            <w:gridSpan w:val="2"/>
          </w:tcPr>
          <w:p w14:paraId="10C93502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235" w:type="dxa"/>
            <w:gridSpan w:val="2"/>
          </w:tcPr>
          <w:p w14:paraId="10C9350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راكب </w:t>
            </w:r>
          </w:p>
        </w:tc>
      </w:tr>
      <w:tr w:rsidR="00E71E95" w:rsidRPr="006E2C3C" w14:paraId="10C93507" w14:textId="77777777" w:rsidTr="00E71E95">
        <w:tc>
          <w:tcPr>
            <w:tcW w:w="476" w:type="dxa"/>
          </w:tcPr>
          <w:p w14:paraId="10C93505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4</w:t>
            </w:r>
          </w:p>
        </w:tc>
        <w:tc>
          <w:tcPr>
            <w:tcW w:w="8046" w:type="dxa"/>
            <w:gridSpan w:val="7"/>
          </w:tcPr>
          <w:p w14:paraId="10C93506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خط يصنع زاوية قائمة مع قمة الموجة </w:t>
            </w:r>
          </w:p>
        </w:tc>
      </w:tr>
      <w:tr w:rsidR="00E71E95" w:rsidRPr="006E2C3C" w14:paraId="10C9350E" w14:textId="77777777" w:rsidTr="00E71E95">
        <w:tc>
          <w:tcPr>
            <w:tcW w:w="476" w:type="dxa"/>
          </w:tcPr>
          <w:p w14:paraId="10C93508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509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عمود المقام </w:t>
            </w:r>
          </w:p>
        </w:tc>
        <w:tc>
          <w:tcPr>
            <w:tcW w:w="612" w:type="dxa"/>
          </w:tcPr>
          <w:p w14:paraId="10C9350A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410" w:type="dxa"/>
            <w:gridSpan w:val="2"/>
          </w:tcPr>
          <w:p w14:paraId="10C9350B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حد الفاصل </w:t>
            </w:r>
          </w:p>
        </w:tc>
        <w:tc>
          <w:tcPr>
            <w:tcW w:w="567" w:type="dxa"/>
            <w:gridSpan w:val="2"/>
          </w:tcPr>
          <w:p w14:paraId="10C9350C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093" w:type="dxa"/>
          </w:tcPr>
          <w:p w14:paraId="10C9350D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شعاع </w:t>
            </w:r>
          </w:p>
        </w:tc>
      </w:tr>
      <w:tr w:rsidR="00E71E95" w:rsidRPr="006E2C3C" w14:paraId="10C93511" w14:textId="77777777" w:rsidTr="00E71E95">
        <w:tc>
          <w:tcPr>
            <w:tcW w:w="476" w:type="dxa"/>
          </w:tcPr>
          <w:p w14:paraId="10C9350F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5</w:t>
            </w:r>
          </w:p>
        </w:tc>
        <w:tc>
          <w:tcPr>
            <w:tcW w:w="8046" w:type="dxa"/>
            <w:gridSpan w:val="7"/>
          </w:tcPr>
          <w:p w14:paraId="10C93510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صيغة الرياضية لقانون هوك </w:t>
            </w:r>
          </w:p>
        </w:tc>
      </w:tr>
      <w:tr w:rsidR="00E71E95" w:rsidRPr="006E2C3C" w14:paraId="10C93518" w14:textId="77777777" w:rsidTr="00E71E95">
        <w:tc>
          <w:tcPr>
            <w:tcW w:w="476" w:type="dxa"/>
          </w:tcPr>
          <w:p w14:paraId="10C93512" w14:textId="77777777" w:rsidR="00E71E95" w:rsidRPr="006E2C3C" w:rsidRDefault="00E71E95" w:rsidP="00E71E95">
            <w:r w:rsidRPr="006E2C3C">
              <w:t>A</w:t>
            </w:r>
          </w:p>
        </w:tc>
        <w:tc>
          <w:tcPr>
            <w:tcW w:w="2364" w:type="dxa"/>
          </w:tcPr>
          <w:p w14:paraId="10C93513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ascii="Times New Roman" w:eastAsia="Times New Roman" w:hAnsi="Times New Roman" w:cs="Times New Roman"/>
                <w:lang w:bidi="ar-EG"/>
              </w:rPr>
              <w:t>F = k/x</w:t>
            </w:r>
          </w:p>
        </w:tc>
        <w:tc>
          <w:tcPr>
            <w:tcW w:w="612" w:type="dxa"/>
          </w:tcPr>
          <w:p w14:paraId="10C93514" w14:textId="77777777" w:rsidR="00E71E95" w:rsidRPr="006E2C3C" w:rsidRDefault="00E71E95" w:rsidP="00E71E95">
            <w:r w:rsidRPr="006E2C3C">
              <w:t>b</w:t>
            </w:r>
          </w:p>
        </w:tc>
        <w:tc>
          <w:tcPr>
            <w:tcW w:w="2410" w:type="dxa"/>
            <w:gridSpan w:val="2"/>
          </w:tcPr>
          <w:p w14:paraId="10C93515" w14:textId="77777777" w:rsidR="00E71E95" w:rsidRPr="006E2C3C" w:rsidRDefault="00E71E95" w:rsidP="00E71E95">
            <w:r w:rsidRPr="006E2C3C">
              <w:rPr>
                <w:rFonts w:ascii="Times New Roman" w:eastAsia="Times New Roman" w:hAnsi="Times New Roman" w:cs="Times New Roman"/>
                <w:lang w:bidi="ar-EG"/>
              </w:rPr>
              <w:t>F = kx</w:t>
            </w:r>
          </w:p>
        </w:tc>
        <w:tc>
          <w:tcPr>
            <w:tcW w:w="567" w:type="dxa"/>
            <w:gridSpan w:val="2"/>
          </w:tcPr>
          <w:p w14:paraId="10C93516" w14:textId="77777777" w:rsidR="00E71E95" w:rsidRPr="006E2C3C" w:rsidRDefault="00E71E95" w:rsidP="00E71E95">
            <w:r w:rsidRPr="006E2C3C">
              <w:t>c</w:t>
            </w:r>
          </w:p>
        </w:tc>
        <w:tc>
          <w:tcPr>
            <w:tcW w:w="2093" w:type="dxa"/>
          </w:tcPr>
          <w:p w14:paraId="10C93517" w14:textId="77777777" w:rsidR="00E71E95" w:rsidRPr="006E2C3C" w:rsidRDefault="00E71E95" w:rsidP="00E71E95">
            <w:pPr>
              <w:rPr>
                <w:rtl/>
              </w:rPr>
            </w:pPr>
            <w:r w:rsidRPr="006E2C3C">
              <w:rPr>
                <w:rFonts w:ascii="Times New Roman" w:eastAsia="Times New Roman" w:hAnsi="Times New Roman" w:cs="Times New Roman"/>
                <w:lang w:bidi="ar-EG"/>
              </w:rPr>
              <w:t>F = kv</w:t>
            </w:r>
          </w:p>
        </w:tc>
      </w:tr>
    </w:tbl>
    <w:p w14:paraId="10C93519" w14:textId="77777777" w:rsidR="00E71E95" w:rsidRDefault="00E71E95" w:rsidP="002454CB">
      <w:pPr>
        <w:rPr>
          <w:rtl/>
        </w:rPr>
      </w:pPr>
    </w:p>
    <w:p w14:paraId="10C9351A" w14:textId="77777777" w:rsidR="006E2C3C" w:rsidRDefault="006E2C3C" w:rsidP="002454CB">
      <w:pPr>
        <w:rPr>
          <w:rtl/>
        </w:rPr>
      </w:pPr>
    </w:p>
    <w:p w14:paraId="10C9351B" w14:textId="77777777" w:rsidR="006E2C3C" w:rsidRDefault="006E2C3C" w:rsidP="002454CB">
      <w:pPr>
        <w:rPr>
          <w:rtl/>
        </w:rPr>
      </w:pPr>
    </w:p>
    <w:p w14:paraId="10C9351C" w14:textId="77777777" w:rsidR="006E2C3C" w:rsidRDefault="006E2C3C" w:rsidP="002454CB">
      <w:pPr>
        <w:rPr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473"/>
        <w:gridCol w:w="2295"/>
        <w:gridCol w:w="598"/>
        <w:gridCol w:w="2339"/>
        <w:gridCol w:w="554"/>
        <w:gridCol w:w="2037"/>
      </w:tblGrid>
      <w:tr w:rsidR="00E71E95" w:rsidRPr="00213EB8" w14:paraId="10C9351F" w14:textId="77777777" w:rsidTr="00E71E95">
        <w:tc>
          <w:tcPr>
            <w:tcW w:w="473" w:type="dxa"/>
          </w:tcPr>
          <w:p w14:paraId="10C9351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26</w:t>
            </w:r>
          </w:p>
        </w:tc>
        <w:tc>
          <w:tcPr>
            <w:tcW w:w="7823" w:type="dxa"/>
            <w:gridSpan w:val="5"/>
          </w:tcPr>
          <w:p w14:paraId="10C9351E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صيغة الرياضية لطاقة الوضع المرونية </w:t>
            </w:r>
          </w:p>
        </w:tc>
      </w:tr>
      <w:tr w:rsidR="00E71E95" w:rsidRPr="00213EB8" w14:paraId="10C93526" w14:textId="77777777" w:rsidTr="00E71E95">
        <w:tc>
          <w:tcPr>
            <w:tcW w:w="473" w:type="dxa"/>
          </w:tcPr>
          <w:p w14:paraId="10C93520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2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>PE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bidi="ar-EG"/>
              </w:rPr>
              <w:t xml:space="preserve">sp 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>=</w:t>
            </w:r>
            <w:r w:rsidRPr="00213EB8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bidi="ar-EG"/>
              </w:rPr>
              <w:object w:dxaOrig="220" w:dyaOrig="220" w14:anchorId="10C93BB9">
                <v:shape id="_x0000_i1025" type="#_x0000_t75" style="width:10.5pt;height:10.5pt" o:ole="">
                  <v:imagedata r:id="rId26" o:title=""/>
                </v:shape>
                <o:OLEObject Type="Embed" ProgID="Equation.3" ShapeID="_x0000_i1025" DrawAspect="Content" ObjectID="_1580356446" r:id="rId27"/>
              </w:objec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bidi="ar-EG"/>
              </w:rPr>
              <w:t xml:space="preserve"> 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 </w:t>
            </w:r>
            <w:r w:rsidRPr="00213EB8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bidi="ar-EG"/>
              </w:rPr>
              <w:object w:dxaOrig="620" w:dyaOrig="620" w14:anchorId="10C93BBA">
                <v:shape id="_x0000_i1026" type="#_x0000_t75" style="width:31pt;height:31pt" o:ole="">
                  <v:imagedata r:id="rId28" o:title=""/>
                </v:shape>
                <o:OLEObject Type="Embed" ProgID="Equation.DSMT4" ShapeID="_x0000_i1026" DrawAspect="Content" ObjectID="_1580356447" r:id="rId29"/>
              </w:object>
            </w:r>
          </w:p>
        </w:tc>
        <w:tc>
          <w:tcPr>
            <w:tcW w:w="598" w:type="dxa"/>
          </w:tcPr>
          <w:p w14:paraId="10C93522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23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>PE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bidi="ar-EG"/>
              </w:rPr>
              <w:t xml:space="preserve">sp 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>=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bidi="ar-EG"/>
              </w:rPr>
              <w:t xml:space="preserve"> 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 </w:t>
            </w:r>
            <w:r w:rsidRPr="00213EB8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bidi="ar-EG"/>
              </w:rPr>
              <w:object w:dxaOrig="620" w:dyaOrig="620" w14:anchorId="10C93BBB">
                <v:shape id="_x0000_i1027" type="#_x0000_t75" style="width:31pt;height:31pt" o:ole="">
                  <v:imagedata r:id="rId28" o:title=""/>
                </v:shape>
                <o:OLEObject Type="Embed" ProgID="Equation.DSMT4" ShapeID="_x0000_i1027" DrawAspect="Content" ObjectID="_1580356448" r:id="rId30"/>
              </w:object>
            </w:r>
          </w:p>
        </w:tc>
        <w:tc>
          <w:tcPr>
            <w:tcW w:w="554" w:type="dxa"/>
          </w:tcPr>
          <w:p w14:paraId="10C93524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2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>PE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bidi="ar-EG"/>
              </w:rPr>
              <w:t xml:space="preserve">sp 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>=d/v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bidi="ar-EG"/>
              </w:rPr>
              <w:t xml:space="preserve"> 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 </w:t>
            </w:r>
          </w:p>
        </w:tc>
      </w:tr>
      <w:tr w:rsidR="00E71E95" w:rsidRPr="00213EB8" w14:paraId="10C93529" w14:textId="77777777" w:rsidTr="00E71E95">
        <w:tc>
          <w:tcPr>
            <w:tcW w:w="473" w:type="dxa"/>
          </w:tcPr>
          <w:p w14:paraId="10C93527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27</w:t>
            </w:r>
          </w:p>
        </w:tc>
        <w:tc>
          <w:tcPr>
            <w:tcW w:w="7823" w:type="dxa"/>
            <w:gridSpan w:val="5"/>
          </w:tcPr>
          <w:p w14:paraId="10C93528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صيغة الرياضية لزمن الدوري لبندول </w:t>
            </w:r>
          </w:p>
        </w:tc>
      </w:tr>
      <w:tr w:rsidR="00E71E95" w:rsidRPr="00213EB8" w14:paraId="10C93530" w14:textId="77777777" w:rsidTr="00E71E95">
        <w:tc>
          <w:tcPr>
            <w:tcW w:w="473" w:type="dxa"/>
          </w:tcPr>
          <w:p w14:paraId="10C9352A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2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T = </w:t>
            </w:r>
            <w:r w:rsidRPr="00213EB8">
              <w:rPr>
                <w:rFonts w:ascii="Times New Roman" w:eastAsia="Times New Roman" w:hAnsi="Times New Roman" w:cs="Times New Roman"/>
                <w:position w:val="-30"/>
                <w:sz w:val="20"/>
                <w:szCs w:val="20"/>
                <w:lang w:bidi="ar-EG"/>
              </w:rPr>
              <w:object w:dxaOrig="440" w:dyaOrig="740" w14:anchorId="10C93BBC">
                <v:shape id="_x0000_i1028" type="#_x0000_t75" style="width:21.5pt;height:36.5pt" o:ole="">
                  <v:imagedata r:id="rId31" o:title=""/>
                </v:shape>
                <o:OLEObject Type="Embed" ProgID="Equation.3" ShapeID="_x0000_i1028" DrawAspect="Content" ObjectID="_1580356449" r:id="rId32"/>
              </w:objec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      </w:t>
            </w:r>
          </w:p>
        </w:tc>
        <w:tc>
          <w:tcPr>
            <w:tcW w:w="598" w:type="dxa"/>
          </w:tcPr>
          <w:p w14:paraId="10C9352C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2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T = </w:t>
            </w:r>
            <w:r w:rsidRPr="00213EB8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bidi="ar-EG"/>
              </w:rPr>
              <w:object w:dxaOrig="220" w:dyaOrig="220" w14:anchorId="10C93BBD">
                <v:shape id="_x0000_i1029" type="#_x0000_t75" style="width:10.5pt;height:10.5pt" o:ole="">
                  <v:imagedata r:id="rId26" o:title=""/>
                </v:shape>
                <o:OLEObject Type="Embed" ProgID="Equation.3" ShapeID="_x0000_i1029" DrawAspect="Content" ObjectID="_1580356450" r:id="rId33"/>
              </w:object>
            </w:r>
            <w:r w:rsidRPr="00213EB8">
              <w:rPr>
                <w:rFonts w:ascii="Times New Roman" w:eastAsia="Times New Roman" w:hAnsi="Times New Roman" w:cs="Times New Roman"/>
                <w:position w:val="-30"/>
                <w:sz w:val="20"/>
                <w:szCs w:val="20"/>
                <w:lang w:bidi="ar-EG"/>
              </w:rPr>
              <w:object w:dxaOrig="440" w:dyaOrig="740" w14:anchorId="10C93BBE">
                <v:shape id="_x0000_i1030" type="#_x0000_t75" style="width:21.5pt;height:36.5pt" o:ole="">
                  <v:imagedata r:id="rId31" o:title=""/>
                </v:shape>
                <o:OLEObject Type="Embed" ProgID="Equation.3" ShapeID="_x0000_i1030" DrawAspect="Content" ObjectID="_1580356451" r:id="rId34"/>
              </w:objec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      </w:t>
            </w:r>
          </w:p>
        </w:tc>
        <w:tc>
          <w:tcPr>
            <w:tcW w:w="554" w:type="dxa"/>
          </w:tcPr>
          <w:p w14:paraId="10C9352E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2F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T = 2 </w:t>
            </w:r>
            <w:r w:rsidRPr="00213EB8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bidi="ar-EG"/>
              </w:rPr>
              <w:object w:dxaOrig="220" w:dyaOrig="220" w14:anchorId="10C93BBF">
                <v:shape id="_x0000_i1031" type="#_x0000_t75" style="width:11pt;height:11pt" o:ole="">
                  <v:imagedata r:id="rId26" o:title=""/>
                </v:shape>
                <o:OLEObject Type="Embed" ProgID="Equation.3" ShapeID="_x0000_i1031" DrawAspect="Content" ObjectID="_1580356452" r:id="rId35"/>
              </w:object>
            </w:r>
            <w:r w:rsidRPr="00213EB8">
              <w:rPr>
                <w:rFonts w:ascii="Times New Roman" w:eastAsia="Times New Roman" w:hAnsi="Times New Roman" w:cs="Times New Roman"/>
                <w:position w:val="-30"/>
                <w:sz w:val="20"/>
                <w:szCs w:val="20"/>
                <w:lang w:bidi="ar-EG"/>
              </w:rPr>
              <w:object w:dxaOrig="440" w:dyaOrig="740" w14:anchorId="10C93BC0">
                <v:shape id="_x0000_i1032" type="#_x0000_t75" style="width:21.5pt;height:36.5pt" o:ole="">
                  <v:imagedata r:id="rId31" o:title=""/>
                </v:shape>
                <o:OLEObject Type="Embed" ProgID="Equation.3" ShapeID="_x0000_i1032" DrawAspect="Content" ObjectID="_1580356453" r:id="rId36"/>
              </w:objec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      </w:t>
            </w:r>
          </w:p>
        </w:tc>
      </w:tr>
      <w:tr w:rsidR="00E71E95" w:rsidRPr="00213EB8" w14:paraId="10C93533" w14:textId="77777777" w:rsidTr="00E71E95">
        <w:tc>
          <w:tcPr>
            <w:tcW w:w="473" w:type="dxa"/>
          </w:tcPr>
          <w:p w14:paraId="10C9353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28</w:t>
            </w:r>
          </w:p>
        </w:tc>
        <w:tc>
          <w:tcPr>
            <w:tcW w:w="7823" w:type="dxa"/>
            <w:gridSpan w:val="5"/>
          </w:tcPr>
          <w:p w14:paraId="10C93532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علاقة التردد باللزمن الدوري </w:t>
            </w:r>
          </w:p>
        </w:tc>
      </w:tr>
      <w:tr w:rsidR="00E71E95" w:rsidRPr="00213EB8" w14:paraId="10C9353A" w14:textId="77777777" w:rsidTr="00E71E95">
        <w:tc>
          <w:tcPr>
            <w:tcW w:w="473" w:type="dxa"/>
          </w:tcPr>
          <w:p w14:paraId="10C93534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3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T = </w:t>
            </w:r>
            <w:r w:rsidRPr="00213EB8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bidi="ar-EG"/>
              </w:rPr>
              <w:object w:dxaOrig="279" w:dyaOrig="660" w14:anchorId="10C93BC1">
                <v:shape id="_x0000_i1033" type="#_x0000_t75" style="width:14.5pt;height:33pt" o:ole="">
                  <v:imagedata r:id="rId37" o:title=""/>
                </v:shape>
                <o:OLEObject Type="Embed" ProgID="Equation.3" ShapeID="_x0000_i1033" DrawAspect="Content" ObjectID="_1580356454" r:id="rId38"/>
              </w:object>
            </w:r>
          </w:p>
        </w:tc>
        <w:tc>
          <w:tcPr>
            <w:tcW w:w="598" w:type="dxa"/>
          </w:tcPr>
          <w:p w14:paraId="10C93536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37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T</w:t>
            </w:r>
            <w:r w:rsidRPr="00213EB8">
              <w:rPr>
                <w:rFonts w:hint="cs"/>
                <w:sz w:val="20"/>
                <w:szCs w:val="20"/>
                <w:rtl/>
              </w:rPr>
              <w:t>=</w:t>
            </w:r>
            <w:r w:rsidRPr="00213EB8">
              <w:rPr>
                <w:sz w:val="20"/>
                <w:szCs w:val="20"/>
              </w:rPr>
              <w:t>2f</w:t>
            </w:r>
          </w:p>
        </w:tc>
        <w:tc>
          <w:tcPr>
            <w:tcW w:w="554" w:type="dxa"/>
          </w:tcPr>
          <w:p w14:paraId="10C93538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39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F= T</w:t>
            </w:r>
          </w:p>
        </w:tc>
      </w:tr>
      <w:tr w:rsidR="00E71E95" w:rsidRPr="00213EB8" w14:paraId="10C9353D" w14:textId="77777777" w:rsidTr="00E71E95">
        <w:tc>
          <w:tcPr>
            <w:tcW w:w="473" w:type="dxa"/>
          </w:tcPr>
          <w:p w14:paraId="10C9353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29</w:t>
            </w:r>
          </w:p>
        </w:tc>
        <w:tc>
          <w:tcPr>
            <w:tcW w:w="7823" w:type="dxa"/>
            <w:gridSpan w:val="5"/>
          </w:tcPr>
          <w:p w14:paraId="10C9353C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طول الموجي يحسب من العلاقة التالية : </w:t>
            </w:r>
          </w:p>
        </w:tc>
      </w:tr>
      <w:tr w:rsidR="00E71E95" w:rsidRPr="00213EB8" w14:paraId="10C93544" w14:textId="77777777" w:rsidTr="00E71E95">
        <w:tc>
          <w:tcPr>
            <w:tcW w:w="473" w:type="dxa"/>
          </w:tcPr>
          <w:p w14:paraId="10C9353E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3F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  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</w:rPr>
              <w:t>d</w:t>
            </w: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= </w:t>
            </w:r>
            <w:r w:rsidRPr="00213EB8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bidi="ar-EG"/>
              </w:rPr>
              <w:object w:dxaOrig="320" w:dyaOrig="320" w14:anchorId="10C93BC2">
                <v:shape id="_x0000_i1034" type="#_x0000_t75" style="width:16pt;height:16pt" o:ole="">
                  <v:imagedata r:id="rId39" o:title=""/>
                </v:shape>
                <o:OLEObject Type="Embed" ProgID="Equation.3" ShapeID="_x0000_i1034" DrawAspect="Content" ObjectID="_1580356455" r:id="rId40"/>
              </w:object>
            </w:r>
          </w:p>
        </w:tc>
        <w:tc>
          <w:tcPr>
            <w:tcW w:w="598" w:type="dxa"/>
          </w:tcPr>
          <w:p w14:paraId="10C93540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4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bidi="ar-EG"/>
              </w:rPr>
              <w:object w:dxaOrig="660" w:dyaOrig="620" w14:anchorId="10C93BC3">
                <v:shape id="_x0000_i1035" type="#_x0000_t75" style="width:32.5pt;height:31pt" o:ole="">
                  <v:imagedata r:id="rId41" o:title=""/>
                </v:shape>
                <o:OLEObject Type="Embed" ProgID="Equation.DSMT4" ShapeID="_x0000_i1035" DrawAspect="Content" ObjectID="_1580356456" r:id="rId42"/>
              </w:object>
            </w:r>
          </w:p>
        </w:tc>
        <w:tc>
          <w:tcPr>
            <w:tcW w:w="554" w:type="dxa"/>
          </w:tcPr>
          <w:p w14:paraId="10C93542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43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ascii="Times New Roman" w:eastAsia="Times New Roman" w:hAnsi="Times New Roman" w:cs="Times New Roman"/>
                <w:sz w:val="20"/>
                <w:szCs w:val="20"/>
                <w:lang w:bidi="ar-EG"/>
              </w:rPr>
              <w:t xml:space="preserve">  d= vt</w:t>
            </w:r>
          </w:p>
        </w:tc>
      </w:tr>
      <w:tr w:rsidR="00E71E95" w:rsidRPr="00213EB8" w14:paraId="10C93547" w14:textId="77777777" w:rsidTr="00E71E95">
        <w:tc>
          <w:tcPr>
            <w:tcW w:w="473" w:type="dxa"/>
          </w:tcPr>
          <w:p w14:paraId="10C9354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30</w:t>
            </w:r>
          </w:p>
        </w:tc>
        <w:tc>
          <w:tcPr>
            <w:tcW w:w="7823" w:type="dxa"/>
            <w:gridSpan w:val="5"/>
          </w:tcPr>
          <w:p w14:paraId="10C93546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cs="Arial" w:hint="cs"/>
                <w:sz w:val="20"/>
                <w:szCs w:val="20"/>
                <w:rtl/>
              </w:rPr>
              <w:t>س 28 /یمثل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میل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منحنى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بیاني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لعلاق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قو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مؤثر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وإزاح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نابض</w:t>
            </w:r>
            <w:r w:rsidRPr="00213EB8">
              <w:rPr>
                <w:rFonts w:cs="Arial"/>
                <w:sz w:val="20"/>
                <w:szCs w:val="20"/>
                <w:rtl/>
              </w:rPr>
              <w:t>:</w:t>
            </w:r>
          </w:p>
        </w:tc>
      </w:tr>
      <w:tr w:rsidR="00E71E95" w:rsidRPr="00213EB8" w14:paraId="10C9354E" w14:textId="77777777" w:rsidTr="00E71E95">
        <w:tc>
          <w:tcPr>
            <w:tcW w:w="473" w:type="dxa"/>
          </w:tcPr>
          <w:p w14:paraId="10C93548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49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ثابت النابض </w:t>
            </w:r>
          </w:p>
        </w:tc>
        <w:tc>
          <w:tcPr>
            <w:tcW w:w="598" w:type="dxa"/>
          </w:tcPr>
          <w:p w14:paraId="10C9354A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4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طاقة الوضع </w:t>
            </w:r>
          </w:p>
        </w:tc>
        <w:tc>
          <w:tcPr>
            <w:tcW w:w="554" w:type="dxa"/>
          </w:tcPr>
          <w:p w14:paraId="10C9354C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4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طاقة الحركية </w:t>
            </w:r>
          </w:p>
        </w:tc>
      </w:tr>
      <w:tr w:rsidR="00E71E95" w:rsidRPr="00213EB8" w14:paraId="10C93551" w14:textId="77777777" w:rsidTr="00E71E95">
        <w:tc>
          <w:tcPr>
            <w:tcW w:w="473" w:type="dxa"/>
          </w:tcPr>
          <w:p w14:paraId="10C9354F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31</w:t>
            </w:r>
          </w:p>
        </w:tc>
        <w:tc>
          <w:tcPr>
            <w:tcW w:w="7823" w:type="dxa"/>
            <w:gridSpan w:val="5"/>
          </w:tcPr>
          <w:p w14:paraId="10C93550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cs="Arial" w:hint="cs"/>
                <w:sz w:val="20"/>
                <w:szCs w:val="20"/>
                <w:rtl/>
              </w:rPr>
              <w:t>س 29 / المساح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محصور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تحت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منحنى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بیاني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لعلاق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قو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مؤثر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وإزاح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نابض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تعبر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عن</w:t>
            </w:r>
            <w:r w:rsidRPr="00213EB8">
              <w:rPr>
                <w:rFonts w:cs="Arial"/>
                <w:sz w:val="20"/>
                <w:szCs w:val="20"/>
                <w:rtl/>
              </w:rPr>
              <w:t>:</w:t>
            </w:r>
          </w:p>
        </w:tc>
      </w:tr>
      <w:tr w:rsidR="00E71E95" w:rsidRPr="00213EB8" w14:paraId="10C93558" w14:textId="77777777" w:rsidTr="00E71E95">
        <w:tc>
          <w:tcPr>
            <w:tcW w:w="473" w:type="dxa"/>
          </w:tcPr>
          <w:p w14:paraId="10C93552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53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وحدة النابض </w:t>
            </w:r>
          </w:p>
        </w:tc>
        <w:tc>
          <w:tcPr>
            <w:tcW w:w="598" w:type="dxa"/>
          </w:tcPr>
          <w:p w14:paraId="10C93554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5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طاقة الحركية </w:t>
            </w:r>
          </w:p>
        </w:tc>
        <w:tc>
          <w:tcPr>
            <w:tcW w:w="554" w:type="dxa"/>
          </w:tcPr>
          <w:p w14:paraId="10C93556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57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طاقة الوضع المرونية </w:t>
            </w:r>
          </w:p>
        </w:tc>
      </w:tr>
      <w:tr w:rsidR="00E71E95" w:rsidRPr="00213EB8" w14:paraId="10C9355B" w14:textId="77777777" w:rsidTr="00E71E95">
        <w:tc>
          <w:tcPr>
            <w:tcW w:w="473" w:type="dxa"/>
          </w:tcPr>
          <w:p w14:paraId="10C93559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32</w:t>
            </w:r>
          </w:p>
        </w:tc>
        <w:tc>
          <w:tcPr>
            <w:tcW w:w="7823" w:type="dxa"/>
            <w:gridSpan w:val="5"/>
          </w:tcPr>
          <w:p w14:paraId="10C9355A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من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أمثل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على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موجات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میكانیكیة</w:t>
            </w:r>
            <w:r>
              <w:rPr>
                <w:rFonts w:cs="Arial" w:hint="cs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 xml:space="preserve">موجات : </w:t>
            </w:r>
          </w:p>
        </w:tc>
      </w:tr>
      <w:tr w:rsidR="00E71E95" w:rsidRPr="00213EB8" w14:paraId="10C93562" w14:textId="77777777" w:rsidTr="00E71E95">
        <w:tc>
          <w:tcPr>
            <w:tcW w:w="473" w:type="dxa"/>
          </w:tcPr>
          <w:p w14:paraId="10C9355C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5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ال</w:t>
            </w:r>
            <w:r w:rsidRPr="00213EB8">
              <w:rPr>
                <w:rFonts w:hint="cs"/>
                <w:sz w:val="20"/>
                <w:szCs w:val="20"/>
                <w:rtl/>
              </w:rPr>
              <w:t xml:space="preserve">راذار </w:t>
            </w:r>
          </w:p>
        </w:tc>
        <w:tc>
          <w:tcPr>
            <w:tcW w:w="598" w:type="dxa"/>
          </w:tcPr>
          <w:p w14:paraId="10C9355E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5F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ضوء </w:t>
            </w:r>
          </w:p>
        </w:tc>
        <w:tc>
          <w:tcPr>
            <w:tcW w:w="554" w:type="dxa"/>
          </w:tcPr>
          <w:p w14:paraId="10C93560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6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الصوت</w:t>
            </w:r>
          </w:p>
        </w:tc>
      </w:tr>
      <w:tr w:rsidR="00E71E95" w:rsidRPr="00213EB8" w14:paraId="10C93565" w14:textId="77777777" w:rsidTr="00E71E95">
        <w:tc>
          <w:tcPr>
            <w:tcW w:w="473" w:type="dxa"/>
          </w:tcPr>
          <w:p w14:paraId="10C93563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33</w:t>
            </w:r>
          </w:p>
        </w:tc>
        <w:tc>
          <w:tcPr>
            <w:tcW w:w="7823" w:type="dxa"/>
            <w:gridSpan w:val="5"/>
          </w:tcPr>
          <w:p w14:paraId="10C93564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cs="Arial" w:hint="cs"/>
                <w:sz w:val="20"/>
                <w:szCs w:val="20"/>
                <w:rtl/>
              </w:rPr>
              <w:t>وحد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قیاس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تردد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ھي</w:t>
            </w:r>
            <w:r w:rsidRPr="00213EB8">
              <w:rPr>
                <w:rFonts w:cs="Arial"/>
                <w:sz w:val="20"/>
                <w:szCs w:val="20"/>
                <w:rtl/>
              </w:rPr>
              <w:t>:</w:t>
            </w:r>
          </w:p>
        </w:tc>
      </w:tr>
      <w:tr w:rsidR="00E71E95" w:rsidRPr="00213EB8" w14:paraId="10C9356C" w14:textId="77777777" w:rsidTr="00E71E95">
        <w:tc>
          <w:tcPr>
            <w:tcW w:w="473" w:type="dxa"/>
          </w:tcPr>
          <w:p w14:paraId="10C93566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67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N</w:t>
            </w:r>
          </w:p>
        </w:tc>
        <w:tc>
          <w:tcPr>
            <w:tcW w:w="598" w:type="dxa"/>
          </w:tcPr>
          <w:p w14:paraId="10C93568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69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هيرتز </w:t>
            </w:r>
          </w:p>
        </w:tc>
        <w:tc>
          <w:tcPr>
            <w:tcW w:w="554" w:type="dxa"/>
          </w:tcPr>
          <w:p w14:paraId="10C9356A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6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ديسبل </w:t>
            </w:r>
          </w:p>
        </w:tc>
      </w:tr>
      <w:tr w:rsidR="00E71E95" w:rsidRPr="00213EB8" w14:paraId="10C9356F" w14:textId="77777777" w:rsidTr="00E71E95">
        <w:tc>
          <w:tcPr>
            <w:tcW w:w="473" w:type="dxa"/>
          </w:tcPr>
          <w:p w14:paraId="10C9356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34</w:t>
            </w:r>
          </w:p>
        </w:tc>
        <w:tc>
          <w:tcPr>
            <w:tcW w:w="7823" w:type="dxa"/>
            <w:gridSpan w:val="5"/>
          </w:tcPr>
          <w:p w14:paraId="10C9356E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cs="Arial" w:hint="cs"/>
                <w:sz w:val="20"/>
                <w:szCs w:val="20"/>
                <w:rtl/>
              </w:rPr>
              <w:t>15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)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عامل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ذي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لا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یعتمد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 xml:space="preserve">علیه 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زمن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دوري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للبندول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بسیط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ھو</w:t>
            </w:r>
            <w:r w:rsidRPr="00213EB8">
              <w:rPr>
                <w:rFonts w:cs="Arial"/>
                <w:sz w:val="20"/>
                <w:szCs w:val="20"/>
                <w:rtl/>
              </w:rPr>
              <w:t>:</w:t>
            </w:r>
          </w:p>
        </w:tc>
      </w:tr>
      <w:tr w:rsidR="00E71E95" w:rsidRPr="00213EB8" w14:paraId="10C93576" w14:textId="77777777" w:rsidTr="00E71E95">
        <w:tc>
          <w:tcPr>
            <w:tcW w:w="473" w:type="dxa"/>
          </w:tcPr>
          <w:p w14:paraId="10C93570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7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كتلته </w:t>
            </w:r>
          </w:p>
        </w:tc>
        <w:tc>
          <w:tcPr>
            <w:tcW w:w="598" w:type="dxa"/>
          </w:tcPr>
          <w:p w14:paraId="10C93572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73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طوله </w:t>
            </w:r>
          </w:p>
        </w:tc>
        <w:tc>
          <w:tcPr>
            <w:tcW w:w="554" w:type="dxa"/>
          </w:tcPr>
          <w:p w14:paraId="10C93574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7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تسارع الجاذبية </w:t>
            </w:r>
          </w:p>
        </w:tc>
      </w:tr>
      <w:tr w:rsidR="00E71E95" w:rsidRPr="00213EB8" w14:paraId="10C93579" w14:textId="77777777" w:rsidTr="00E71E95">
        <w:tc>
          <w:tcPr>
            <w:tcW w:w="473" w:type="dxa"/>
          </w:tcPr>
          <w:p w14:paraId="10C93577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35</w:t>
            </w:r>
          </w:p>
        </w:tc>
        <w:tc>
          <w:tcPr>
            <w:tcW w:w="7823" w:type="dxa"/>
            <w:gridSpan w:val="5"/>
          </w:tcPr>
          <w:p w14:paraId="10C93578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cs="Arial" w:hint="cs"/>
                <w:sz w:val="20"/>
                <w:szCs w:val="20"/>
                <w:rtl/>
              </w:rPr>
              <w:t>16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)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قد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یحدث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نھیار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جسر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عند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عبور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الجنود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علیھا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بخطوات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منتظمة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بسبب</w:t>
            </w:r>
            <w:r w:rsidRPr="00213EB8">
              <w:rPr>
                <w:rFonts w:cs="Arial"/>
                <w:sz w:val="20"/>
                <w:szCs w:val="20"/>
                <w:rtl/>
              </w:rPr>
              <w:t xml:space="preserve"> </w:t>
            </w:r>
            <w:r w:rsidRPr="00213EB8">
              <w:rPr>
                <w:rFonts w:cs="Arial" w:hint="cs"/>
                <w:sz w:val="20"/>
                <w:szCs w:val="20"/>
                <w:rtl/>
              </w:rPr>
              <w:t>ظاھرة</w:t>
            </w:r>
            <w:r w:rsidRPr="00213EB8">
              <w:rPr>
                <w:rFonts w:cs="Arial"/>
                <w:sz w:val="20"/>
                <w:szCs w:val="20"/>
                <w:rtl/>
              </w:rPr>
              <w:t>:</w:t>
            </w:r>
          </w:p>
        </w:tc>
      </w:tr>
      <w:tr w:rsidR="00E71E95" w:rsidRPr="00213EB8" w14:paraId="10C93580" w14:textId="77777777" w:rsidTr="00E71E95">
        <w:tc>
          <w:tcPr>
            <w:tcW w:w="473" w:type="dxa"/>
          </w:tcPr>
          <w:p w14:paraId="10C9357A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7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رنين </w:t>
            </w:r>
          </w:p>
        </w:tc>
        <w:tc>
          <w:tcPr>
            <w:tcW w:w="598" w:type="dxa"/>
          </w:tcPr>
          <w:p w14:paraId="10C9357C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7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تاثير دوبلر </w:t>
            </w:r>
          </w:p>
        </w:tc>
        <w:tc>
          <w:tcPr>
            <w:tcW w:w="554" w:type="dxa"/>
          </w:tcPr>
          <w:p w14:paraId="10C9357E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7F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انكسار </w:t>
            </w:r>
          </w:p>
        </w:tc>
      </w:tr>
      <w:tr w:rsidR="00E71E95" w:rsidRPr="00213EB8" w14:paraId="10C93583" w14:textId="77777777" w:rsidTr="00E71E95">
        <w:tc>
          <w:tcPr>
            <w:tcW w:w="473" w:type="dxa"/>
          </w:tcPr>
          <w:p w14:paraId="10C9358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36</w:t>
            </w:r>
          </w:p>
        </w:tc>
        <w:tc>
          <w:tcPr>
            <w:tcW w:w="7823" w:type="dxa"/>
            <w:gridSpan w:val="5"/>
          </w:tcPr>
          <w:p w14:paraId="10C93582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وحدة قياس ثابت النابض </w:t>
            </w:r>
          </w:p>
        </w:tc>
      </w:tr>
      <w:tr w:rsidR="00E71E95" w:rsidRPr="00213EB8" w14:paraId="10C9358A" w14:textId="77777777" w:rsidTr="00E71E95">
        <w:tc>
          <w:tcPr>
            <w:tcW w:w="473" w:type="dxa"/>
          </w:tcPr>
          <w:p w14:paraId="10C93584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85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N/m</w:t>
            </w:r>
          </w:p>
        </w:tc>
        <w:tc>
          <w:tcPr>
            <w:tcW w:w="598" w:type="dxa"/>
          </w:tcPr>
          <w:p w14:paraId="10C93586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87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m.N</w:t>
            </w:r>
          </w:p>
        </w:tc>
        <w:tc>
          <w:tcPr>
            <w:tcW w:w="554" w:type="dxa"/>
          </w:tcPr>
          <w:p w14:paraId="10C93588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89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N</w:t>
            </w:r>
          </w:p>
        </w:tc>
      </w:tr>
      <w:tr w:rsidR="00E71E95" w:rsidRPr="00213EB8" w14:paraId="10C9358D" w14:textId="77777777" w:rsidTr="00E71E95">
        <w:tc>
          <w:tcPr>
            <w:tcW w:w="473" w:type="dxa"/>
          </w:tcPr>
          <w:p w14:paraId="10C9358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37</w:t>
            </w:r>
          </w:p>
        </w:tc>
        <w:tc>
          <w:tcPr>
            <w:tcW w:w="7823" w:type="dxa"/>
            <w:gridSpan w:val="5"/>
          </w:tcPr>
          <w:p w14:paraId="10C9358C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س 7 ص 14/ مقدار التغير اللازم في طول البندول حتى يتضاعف زمنه الدوري الى ضعفين </w:t>
            </w:r>
          </w:p>
        </w:tc>
      </w:tr>
      <w:tr w:rsidR="00E71E95" w:rsidRPr="00213EB8" w14:paraId="10C93594" w14:textId="77777777" w:rsidTr="00E71E95">
        <w:tc>
          <w:tcPr>
            <w:tcW w:w="473" w:type="dxa"/>
          </w:tcPr>
          <w:p w14:paraId="10C9358E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8F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2L</w:t>
            </w:r>
          </w:p>
        </w:tc>
        <w:tc>
          <w:tcPr>
            <w:tcW w:w="598" w:type="dxa"/>
          </w:tcPr>
          <w:p w14:paraId="10C93590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91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4L</w:t>
            </w:r>
          </w:p>
        </w:tc>
        <w:tc>
          <w:tcPr>
            <w:tcW w:w="554" w:type="dxa"/>
          </w:tcPr>
          <w:p w14:paraId="10C93592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93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ربع </w:t>
            </w:r>
            <w:r w:rsidRPr="00213EB8">
              <w:rPr>
                <w:sz w:val="20"/>
                <w:szCs w:val="20"/>
              </w:rPr>
              <w:t>L</w:t>
            </w:r>
          </w:p>
        </w:tc>
      </w:tr>
      <w:tr w:rsidR="00E71E95" w:rsidRPr="00213EB8" w14:paraId="10C93597" w14:textId="77777777" w:rsidTr="00E71E95">
        <w:tc>
          <w:tcPr>
            <w:tcW w:w="473" w:type="dxa"/>
          </w:tcPr>
          <w:p w14:paraId="10C9359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lastRenderedPageBreak/>
              <w:t>38</w:t>
            </w:r>
          </w:p>
        </w:tc>
        <w:tc>
          <w:tcPr>
            <w:tcW w:w="7823" w:type="dxa"/>
            <w:gridSpan w:val="5"/>
          </w:tcPr>
          <w:p w14:paraId="10C93596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س 8 /الفرق بين الطاقة المختزنة في نابض استطالته </w:t>
            </w:r>
            <w:r w:rsidRPr="00213EB8">
              <w:rPr>
                <w:sz w:val="20"/>
                <w:szCs w:val="20"/>
              </w:rPr>
              <w:t>0.04</w:t>
            </w:r>
            <w:r w:rsidRPr="00213EB8">
              <w:rPr>
                <w:rFonts w:hint="cs"/>
                <w:sz w:val="20"/>
                <w:szCs w:val="20"/>
                <w:rtl/>
              </w:rPr>
              <w:t xml:space="preserve"> والطاقة المختزنة في نابض نفسه عندما يستطيل </w:t>
            </w:r>
            <w:r w:rsidRPr="00213EB8">
              <w:rPr>
                <w:sz w:val="20"/>
                <w:szCs w:val="20"/>
              </w:rPr>
              <w:t>0.02</w:t>
            </w:r>
          </w:p>
        </w:tc>
      </w:tr>
      <w:tr w:rsidR="00E71E95" w:rsidRPr="00213EB8" w14:paraId="10C9359E" w14:textId="77777777" w:rsidTr="00E71E95">
        <w:tc>
          <w:tcPr>
            <w:tcW w:w="473" w:type="dxa"/>
          </w:tcPr>
          <w:p w14:paraId="10C93598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99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4 اضعاف </w:t>
            </w:r>
          </w:p>
        </w:tc>
        <w:tc>
          <w:tcPr>
            <w:tcW w:w="598" w:type="dxa"/>
          </w:tcPr>
          <w:p w14:paraId="10C9359A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9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ضعفين </w:t>
            </w:r>
          </w:p>
        </w:tc>
        <w:tc>
          <w:tcPr>
            <w:tcW w:w="554" w:type="dxa"/>
          </w:tcPr>
          <w:p w14:paraId="10C9359C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9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3 اضعاف </w:t>
            </w:r>
          </w:p>
        </w:tc>
      </w:tr>
      <w:tr w:rsidR="00E71E95" w:rsidRPr="00213EB8" w14:paraId="10C935A1" w14:textId="77777777" w:rsidTr="00E71E95">
        <w:tc>
          <w:tcPr>
            <w:tcW w:w="473" w:type="dxa"/>
          </w:tcPr>
          <w:p w14:paraId="10C9359F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39</w:t>
            </w:r>
          </w:p>
        </w:tc>
        <w:tc>
          <w:tcPr>
            <w:tcW w:w="7823" w:type="dxa"/>
            <w:gridSpan w:val="5"/>
          </w:tcPr>
          <w:p w14:paraId="10C935A0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س 20 / اي خصائص  الموجة الاتية لاتتغير عندما تمر الموجة خلال حد فاصل بين وسطين مختلفين </w:t>
            </w:r>
          </w:p>
        </w:tc>
      </w:tr>
      <w:tr w:rsidR="00E71E95" w:rsidRPr="00213EB8" w14:paraId="10C935A8" w14:textId="77777777" w:rsidTr="00E71E95">
        <w:tc>
          <w:tcPr>
            <w:tcW w:w="473" w:type="dxa"/>
          </w:tcPr>
          <w:p w14:paraId="10C935A2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A3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اتجاه </w:t>
            </w:r>
          </w:p>
        </w:tc>
        <w:tc>
          <w:tcPr>
            <w:tcW w:w="598" w:type="dxa"/>
          </w:tcPr>
          <w:p w14:paraId="10C935A4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A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سرعة </w:t>
            </w:r>
          </w:p>
        </w:tc>
        <w:tc>
          <w:tcPr>
            <w:tcW w:w="554" w:type="dxa"/>
          </w:tcPr>
          <w:p w14:paraId="10C935A6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A7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تردد </w:t>
            </w:r>
          </w:p>
        </w:tc>
      </w:tr>
      <w:tr w:rsidR="00E71E95" w:rsidRPr="00213EB8" w14:paraId="10C935AB" w14:textId="77777777" w:rsidTr="00E71E95">
        <w:tc>
          <w:tcPr>
            <w:tcW w:w="473" w:type="dxa"/>
          </w:tcPr>
          <w:p w14:paraId="10C935A9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40</w:t>
            </w:r>
          </w:p>
        </w:tc>
        <w:tc>
          <w:tcPr>
            <w:tcW w:w="7823" w:type="dxa"/>
            <w:gridSpan w:val="5"/>
          </w:tcPr>
          <w:p w14:paraId="10C935AA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اعلاقة بين عدد العقد وعدد البطون في موجة موقوفة في نابض مثبت الطرفين </w:t>
            </w:r>
          </w:p>
        </w:tc>
      </w:tr>
      <w:tr w:rsidR="00E71E95" w:rsidRPr="00213EB8" w14:paraId="10C935B2" w14:textId="77777777" w:rsidTr="00E71E95">
        <w:tc>
          <w:tcPr>
            <w:tcW w:w="473" w:type="dxa"/>
          </w:tcPr>
          <w:p w14:paraId="10C935AC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A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عدد العقد تزيد عن عدد البطون بواحد </w:t>
            </w:r>
          </w:p>
        </w:tc>
        <w:tc>
          <w:tcPr>
            <w:tcW w:w="598" w:type="dxa"/>
          </w:tcPr>
          <w:p w14:paraId="10C935AE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AF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عدد العقد تقل عن عدد البطون بواحد </w:t>
            </w:r>
          </w:p>
        </w:tc>
        <w:tc>
          <w:tcPr>
            <w:tcW w:w="554" w:type="dxa"/>
          </w:tcPr>
          <w:p w14:paraId="10C935B0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B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عدد العقد تساوي عدد البطون </w:t>
            </w:r>
          </w:p>
        </w:tc>
      </w:tr>
      <w:tr w:rsidR="00E71E95" w:rsidRPr="00213EB8" w14:paraId="10C935B5" w14:textId="77777777" w:rsidTr="00E71E95">
        <w:tc>
          <w:tcPr>
            <w:tcW w:w="473" w:type="dxa"/>
          </w:tcPr>
          <w:p w14:paraId="10C935B3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41</w:t>
            </w:r>
          </w:p>
        </w:tc>
        <w:tc>
          <w:tcPr>
            <w:tcW w:w="7823" w:type="dxa"/>
            <w:gridSpan w:val="5"/>
          </w:tcPr>
          <w:p w14:paraId="10C935B4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خط المتعامد مع الحاجز عند نقطة السقوط </w:t>
            </w:r>
          </w:p>
        </w:tc>
      </w:tr>
      <w:tr w:rsidR="00E71E95" w:rsidRPr="00213EB8" w14:paraId="10C935BC" w14:textId="77777777" w:rsidTr="00E71E95">
        <w:tc>
          <w:tcPr>
            <w:tcW w:w="473" w:type="dxa"/>
          </w:tcPr>
          <w:p w14:paraId="10C935B6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B7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حد الفاصل </w:t>
            </w:r>
          </w:p>
        </w:tc>
        <w:tc>
          <w:tcPr>
            <w:tcW w:w="598" w:type="dxa"/>
          </w:tcPr>
          <w:p w14:paraId="10C935B8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B9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شعاع </w:t>
            </w:r>
          </w:p>
        </w:tc>
        <w:tc>
          <w:tcPr>
            <w:tcW w:w="554" w:type="dxa"/>
          </w:tcPr>
          <w:p w14:paraId="10C935BA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B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عمود المقام </w:t>
            </w:r>
          </w:p>
        </w:tc>
      </w:tr>
      <w:tr w:rsidR="00E71E95" w:rsidRPr="00213EB8" w14:paraId="10C935BF" w14:textId="77777777" w:rsidTr="00E71E95">
        <w:tc>
          <w:tcPr>
            <w:tcW w:w="473" w:type="dxa"/>
          </w:tcPr>
          <w:p w14:paraId="10C935B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42</w:t>
            </w:r>
          </w:p>
        </w:tc>
        <w:tc>
          <w:tcPr>
            <w:tcW w:w="7823" w:type="dxa"/>
            <w:gridSpan w:val="5"/>
          </w:tcPr>
          <w:p w14:paraId="10C935BE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يستعمل حوض الموجات لدراسة </w:t>
            </w:r>
          </w:p>
        </w:tc>
      </w:tr>
      <w:tr w:rsidR="00E71E95" w:rsidRPr="00213EB8" w14:paraId="10C935C6" w14:textId="77777777" w:rsidTr="00E71E95">
        <w:tc>
          <w:tcPr>
            <w:tcW w:w="473" w:type="dxa"/>
          </w:tcPr>
          <w:p w14:paraId="10C935C0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C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خصائص الموجات </w:t>
            </w:r>
          </w:p>
        </w:tc>
        <w:tc>
          <w:tcPr>
            <w:tcW w:w="598" w:type="dxa"/>
          </w:tcPr>
          <w:p w14:paraId="10C935C2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C3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موجة الموقوفة </w:t>
            </w:r>
          </w:p>
        </w:tc>
        <w:tc>
          <w:tcPr>
            <w:tcW w:w="554" w:type="dxa"/>
          </w:tcPr>
          <w:p w14:paraId="10C935C4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C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تاثير دوبلر </w:t>
            </w:r>
          </w:p>
        </w:tc>
      </w:tr>
      <w:tr w:rsidR="00E71E95" w:rsidRPr="00213EB8" w14:paraId="10C935C9" w14:textId="77777777" w:rsidTr="00E71E95">
        <w:tc>
          <w:tcPr>
            <w:tcW w:w="473" w:type="dxa"/>
          </w:tcPr>
          <w:p w14:paraId="10C935C7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44</w:t>
            </w:r>
          </w:p>
        </w:tc>
        <w:tc>
          <w:tcPr>
            <w:tcW w:w="7823" w:type="dxa"/>
            <w:gridSpan w:val="5"/>
          </w:tcPr>
          <w:p w14:paraId="10C935C8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س 27 / اذا حقق نابض قانون هوك فان النابض </w:t>
            </w:r>
          </w:p>
        </w:tc>
      </w:tr>
      <w:tr w:rsidR="00E71E95" w:rsidRPr="00213EB8" w14:paraId="10C935D0" w14:textId="77777777" w:rsidTr="00E71E95">
        <w:tc>
          <w:tcPr>
            <w:tcW w:w="473" w:type="dxa"/>
          </w:tcPr>
          <w:p w14:paraId="10C935CA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C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ينكسر </w:t>
            </w:r>
          </w:p>
        </w:tc>
        <w:tc>
          <w:tcPr>
            <w:tcW w:w="598" w:type="dxa"/>
          </w:tcPr>
          <w:p w14:paraId="10C935CC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C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غير مرن </w:t>
            </w:r>
          </w:p>
        </w:tc>
        <w:tc>
          <w:tcPr>
            <w:tcW w:w="554" w:type="dxa"/>
          </w:tcPr>
          <w:p w14:paraId="10C935CE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CF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مرن </w:t>
            </w:r>
          </w:p>
        </w:tc>
      </w:tr>
      <w:tr w:rsidR="00E71E95" w:rsidRPr="00213EB8" w14:paraId="10C935D3" w14:textId="77777777" w:rsidTr="00E71E95">
        <w:tc>
          <w:tcPr>
            <w:tcW w:w="473" w:type="dxa"/>
          </w:tcPr>
          <w:p w14:paraId="10C935D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45</w:t>
            </w:r>
          </w:p>
        </w:tc>
        <w:tc>
          <w:tcPr>
            <w:tcW w:w="7823" w:type="dxa"/>
            <w:gridSpan w:val="5"/>
          </w:tcPr>
          <w:p w14:paraId="10C935D2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س 30/ يعتمد الزمن الدوري للبندول على </w:t>
            </w:r>
          </w:p>
        </w:tc>
      </w:tr>
      <w:tr w:rsidR="00E71E95" w:rsidRPr="00213EB8" w14:paraId="10C935DA" w14:textId="77777777" w:rsidTr="00E71E95">
        <w:tc>
          <w:tcPr>
            <w:tcW w:w="473" w:type="dxa"/>
          </w:tcPr>
          <w:p w14:paraId="10C935D4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D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كتلة وطول البندول </w:t>
            </w:r>
          </w:p>
        </w:tc>
        <w:tc>
          <w:tcPr>
            <w:tcW w:w="598" w:type="dxa"/>
          </w:tcPr>
          <w:p w14:paraId="10C935D6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D7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كتلة البنول وتسارع الجاذبية </w:t>
            </w:r>
          </w:p>
        </w:tc>
        <w:tc>
          <w:tcPr>
            <w:tcW w:w="554" w:type="dxa"/>
          </w:tcPr>
          <w:p w14:paraId="10C935D8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D9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طول البندول ونسارع الجاذبية </w:t>
            </w:r>
          </w:p>
        </w:tc>
      </w:tr>
      <w:tr w:rsidR="00E71E95" w:rsidRPr="00213EB8" w14:paraId="10C935DD" w14:textId="77777777" w:rsidTr="00E71E95">
        <w:tc>
          <w:tcPr>
            <w:tcW w:w="473" w:type="dxa"/>
          </w:tcPr>
          <w:p w14:paraId="10C935D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46</w:t>
            </w:r>
          </w:p>
        </w:tc>
        <w:tc>
          <w:tcPr>
            <w:tcW w:w="7823" w:type="dxa"/>
            <w:gridSpan w:val="5"/>
          </w:tcPr>
          <w:p w14:paraId="10C935DC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س 32 / الفرق بين الموجات الميكانيكية والموجات الكهرومغناطيسية ان الموجات الميكانيكية لا تتقل </w:t>
            </w:r>
          </w:p>
        </w:tc>
      </w:tr>
      <w:tr w:rsidR="00E71E95" w:rsidRPr="00213EB8" w14:paraId="10C935E4" w14:textId="77777777" w:rsidTr="00E71E95">
        <w:tc>
          <w:tcPr>
            <w:tcW w:w="473" w:type="dxa"/>
          </w:tcPr>
          <w:p w14:paraId="10C935DE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DF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فراغ </w:t>
            </w:r>
          </w:p>
        </w:tc>
        <w:tc>
          <w:tcPr>
            <w:tcW w:w="598" w:type="dxa"/>
          </w:tcPr>
          <w:p w14:paraId="10C935E0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E1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في الاوساط المادية </w:t>
            </w:r>
          </w:p>
        </w:tc>
        <w:tc>
          <w:tcPr>
            <w:tcW w:w="554" w:type="dxa"/>
          </w:tcPr>
          <w:p w14:paraId="10C935E2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E3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السوائل </w:t>
            </w:r>
          </w:p>
        </w:tc>
      </w:tr>
      <w:tr w:rsidR="00E71E95" w:rsidRPr="00213EB8" w14:paraId="10C935E7" w14:textId="77777777" w:rsidTr="00E71E95">
        <w:tc>
          <w:tcPr>
            <w:tcW w:w="473" w:type="dxa"/>
          </w:tcPr>
          <w:p w14:paraId="10C935E5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47</w:t>
            </w:r>
          </w:p>
        </w:tc>
        <w:tc>
          <w:tcPr>
            <w:tcW w:w="7823" w:type="dxa"/>
            <w:gridSpan w:val="5"/>
          </w:tcPr>
          <w:p w14:paraId="10C935E6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س 39 /العلاقة بين سعة  الموجة والطاقة التي تحملها الموجة </w:t>
            </w:r>
          </w:p>
        </w:tc>
      </w:tr>
      <w:tr w:rsidR="00E71E95" w:rsidRPr="00213EB8" w14:paraId="10C935EE" w14:textId="77777777" w:rsidTr="00E71E95">
        <w:tc>
          <w:tcPr>
            <w:tcW w:w="473" w:type="dxa"/>
          </w:tcPr>
          <w:p w14:paraId="10C935E8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A</w:t>
            </w:r>
          </w:p>
        </w:tc>
        <w:tc>
          <w:tcPr>
            <w:tcW w:w="2295" w:type="dxa"/>
          </w:tcPr>
          <w:p w14:paraId="10C935E9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تتناسب الطاقة المحمولة طرديا مع مربع سعته الموجة </w:t>
            </w:r>
          </w:p>
        </w:tc>
        <w:tc>
          <w:tcPr>
            <w:tcW w:w="598" w:type="dxa"/>
          </w:tcPr>
          <w:p w14:paraId="10C935EA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b</w:t>
            </w:r>
          </w:p>
        </w:tc>
        <w:tc>
          <w:tcPr>
            <w:tcW w:w="2339" w:type="dxa"/>
          </w:tcPr>
          <w:p w14:paraId="10C935EB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>تتناسب الطاقة المحمولة عكسيا  مع مربع سعته الموجة</w:t>
            </w:r>
          </w:p>
        </w:tc>
        <w:tc>
          <w:tcPr>
            <w:tcW w:w="554" w:type="dxa"/>
          </w:tcPr>
          <w:p w14:paraId="10C935EC" w14:textId="77777777" w:rsidR="00E71E95" w:rsidRPr="00213EB8" w:rsidRDefault="00E71E95" w:rsidP="00E71E95">
            <w:pPr>
              <w:rPr>
                <w:sz w:val="20"/>
                <w:szCs w:val="20"/>
              </w:rPr>
            </w:pPr>
            <w:r w:rsidRPr="00213EB8">
              <w:rPr>
                <w:sz w:val="20"/>
                <w:szCs w:val="20"/>
              </w:rPr>
              <w:t>c</w:t>
            </w:r>
          </w:p>
        </w:tc>
        <w:tc>
          <w:tcPr>
            <w:tcW w:w="2037" w:type="dxa"/>
          </w:tcPr>
          <w:p w14:paraId="10C935ED" w14:textId="77777777" w:rsidR="00E71E95" w:rsidRPr="00213EB8" w:rsidRDefault="00E71E95" w:rsidP="00E71E95">
            <w:pPr>
              <w:rPr>
                <w:sz w:val="20"/>
                <w:szCs w:val="20"/>
                <w:rtl/>
              </w:rPr>
            </w:pPr>
            <w:r w:rsidRPr="00213EB8">
              <w:rPr>
                <w:rFonts w:hint="cs"/>
                <w:sz w:val="20"/>
                <w:szCs w:val="20"/>
                <w:rtl/>
              </w:rPr>
              <w:t xml:space="preserve">لايوجد علاقة بينهما </w:t>
            </w:r>
          </w:p>
        </w:tc>
      </w:tr>
    </w:tbl>
    <w:p w14:paraId="10C935EF" w14:textId="77777777" w:rsidR="00E71E95" w:rsidRDefault="00E71E95" w:rsidP="002454CB">
      <w:pPr>
        <w:pStyle w:val="a4"/>
        <w:rPr>
          <w:rtl/>
        </w:rPr>
      </w:pPr>
    </w:p>
    <w:p w14:paraId="10C935F0" w14:textId="77777777" w:rsidR="00E71E95" w:rsidRDefault="00E71E95" w:rsidP="002454CB">
      <w:pPr>
        <w:pStyle w:val="a4"/>
        <w:rPr>
          <w:rtl/>
        </w:rPr>
      </w:pPr>
    </w:p>
    <w:p w14:paraId="10C935F1" w14:textId="77777777" w:rsidR="00E71E95" w:rsidRDefault="00E71E95" w:rsidP="002454CB">
      <w:pPr>
        <w:pStyle w:val="a4"/>
        <w:rPr>
          <w:rtl/>
        </w:rPr>
      </w:pPr>
    </w:p>
    <w:p w14:paraId="10C935F2" w14:textId="77777777" w:rsidR="00E71E95" w:rsidRDefault="00E71E95" w:rsidP="002454CB">
      <w:pPr>
        <w:pStyle w:val="a4"/>
        <w:rPr>
          <w:rtl/>
        </w:rPr>
      </w:pPr>
    </w:p>
    <w:p w14:paraId="10C935F3" w14:textId="77777777" w:rsidR="00E71E95" w:rsidRDefault="00E71E95" w:rsidP="002454CB">
      <w:pPr>
        <w:pStyle w:val="a4"/>
        <w:rPr>
          <w:rtl/>
        </w:rPr>
      </w:pPr>
    </w:p>
    <w:p w14:paraId="10C935F4" w14:textId="77777777" w:rsidR="00C0058B" w:rsidRDefault="00C0058B" w:rsidP="002454CB">
      <w:pPr>
        <w:pStyle w:val="a4"/>
        <w:rPr>
          <w:rtl/>
        </w:rPr>
      </w:pPr>
    </w:p>
    <w:p w14:paraId="10C935F5" w14:textId="77777777" w:rsidR="00C0058B" w:rsidRDefault="00C0058B" w:rsidP="002454CB">
      <w:pPr>
        <w:pStyle w:val="a4"/>
        <w:rPr>
          <w:rtl/>
        </w:rPr>
      </w:pPr>
    </w:p>
    <w:p w14:paraId="10C935F6" w14:textId="77777777" w:rsidR="00C0058B" w:rsidRDefault="00C0058B" w:rsidP="002454CB">
      <w:pPr>
        <w:pStyle w:val="a4"/>
        <w:rPr>
          <w:rtl/>
        </w:rPr>
      </w:pPr>
    </w:p>
    <w:p w14:paraId="10C935F7" w14:textId="77777777" w:rsidR="00C0058B" w:rsidRDefault="00C0058B" w:rsidP="002454CB">
      <w:pPr>
        <w:pStyle w:val="a4"/>
        <w:rPr>
          <w:rtl/>
        </w:rPr>
      </w:pPr>
    </w:p>
    <w:p w14:paraId="10C935F8" w14:textId="77777777" w:rsidR="00C0058B" w:rsidRDefault="00C0058B" w:rsidP="002454CB">
      <w:pPr>
        <w:pStyle w:val="a4"/>
        <w:rPr>
          <w:rtl/>
        </w:rPr>
      </w:pPr>
    </w:p>
    <w:p w14:paraId="10C935F9" w14:textId="77777777" w:rsidR="00C0058B" w:rsidRDefault="00C0058B" w:rsidP="002454CB">
      <w:pPr>
        <w:pStyle w:val="a4"/>
        <w:rPr>
          <w:rtl/>
        </w:rPr>
      </w:pPr>
    </w:p>
    <w:p w14:paraId="10C935FA" w14:textId="77777777" w:rsidR="00C0058B" w:rsidRDefault="00C0058B" w:rsidP="002454CB">
      <w:pPr>
        <w:pStyle w:val="a4"/>
        <w:rPr>
          <w:rtl/>
        </w:rPr>
      </w:pPr>
    </w:p>
    <w:p w14:paraId="10C935FB" w14:textId="77777777" w:rsidR="00C0058B" w:rsidRDefault="00C0058B" w:rsidP="002454CB">
      <w:pPr>
        <w:pStyle w:val="a4"/>
        <w:rPr>
          <w:rtl/>
        </w:rPr>
      </w:pPr>
    </w:p>
    <w:p w14:paraId="10C935FC" w14:textId="77777777" w:rsidR="00C0058B" w:rsidRDefault="00C0058B" w:rsidP="002454CB">
      <w:pPr>
        <w:pStyle w:val="a4"/>
        <w:rPr>
          <w:rtl/>
        </w:rPr>
      </w:pPr>
    </w:p>
    <w:p w14:paraId="10C935FD" w14:textId="77777777" w:rsidR="008C7716" w:rsidRDefault="0081723F" w:rsidP="00EF0487">
      <w:pPr>
        <w:rPr>
          <w:rtl/>
        </w:rPr>
      </w:pPr>
      <w:r>
        <w:rPr>
          <w:rFonts w:hint="cs"/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10C93BC4" wp14:editId="10C93BC5">
                <wp:simplePos x="0" y="0"/>
                <wp:positionH relativeFrom="column">
                  <wp:posOffset>-440690</wp:posOffset>
                </wp:positionH>
                <wp:positionV relativeFrom="paragraph">
                  <wp:posOffset>-312420</wp:posOffset>
                </wp:positionV>
                <wp:extent cx="857250" cy="673100"/>
                <wp:effectExtent l="19050" t="19050" r="38100" b="31750"/>
                <wp:wrapNone/>
                <wp:docPr id="148" name="Flowchart: Sort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0" cy="673100"/>
                        </a:xfrm>
                        <a:prstGeom prst="flowChartSor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F191DC5" id="_x0000_t126" coordsize="21600,21600" o:spt="126" path="m10800,l,10800,10800,21600,21600,10800xem,10800nfl21600,10800e">
                <v:stroke joinstyle="miter"/>
                <v:path o:extrusionok="f" gradientshapeok="t" o:connecttype="rect" textboxrect="5400,5400,16200,16200"/>
              </v:shapetype>
              <v:shape id="Flowchart: Sort 148" o:spid="_x0000_s1026" type="#_x0000_t126" style="position:absolute;left:0;text-align:left;margin-left:-34.7pt;margin-top:-24.6pt;width:67.5pt;height:53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" fillcolor="white [3201]" strokecolor="#70ad47 [3209]" strokeweight="1pt"/>
            </w:pict>
          </mc:Fallback>
        </mc:AlternateContent>
      </w:r>
      <w:r w:rsidR="00400A85">
        <w:rPr>
          <w:rFonts w:hint="cs"/>
          <w:rtl/>
        </w:rPr>
        <w:t>الفصل ا</w:t>
      </w:r>
      <w:r w:rsidR="00EF0487">
        <w:rPr>
          <w:rFonts w:hint="cs"/>
          <w:rtl/>
        </w:rPr>
        <w:t xml:space="preserve">الثامن </w:t>
      </w:r>
      <w:r w:rsidR="00400A85">
        <w:rPr>
          <w:rFonts w:hint="cs"/>
          <w:rtl/>
        </w:rPr>
        <w:t xml:space="preserve"> / </w:t>
      </w:r>
      <w:r w:rsidR="00EF0487">
        <w:rPr>
          <w:rFonts w:hint="cs"/>
          <w:rtl/>
        </w:rPr>
        <w:t xml:space="preserve">الصوت </w:t>
      </w:r>
      <w:r w:rsidR="00400A85">
        <w:rPr>
          <w:rFonts w:hint="cs"/>
          <w:rtl/>
        </w:rPr>
        <w:t xml:space="preserve"> </w:t>
      </w:r>
    </w:p>
    <w:p w14:paraId="10C935FE" w14:textId="77777777" w:rsidR="00DC3CFE" w:rsidRDefault="00DC3CFE" w:rsidP="00DC3CFE">
      <w:pP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0C93BC6" wp14:editId="10C93BC7">
                <wp:simplePos x="0" y="0"/>
                <wp:positionH relativeFrom="column">
                  <wp:posOffset>5530850</wp:posOffset>
                </wp:positionH>
                <wp:positionV relativeFrom="paragraph">
                  <wp:posOffset>374015</wp:posOffset>
                </wp:positionV>
                <wp:extent cx="361950" cy="393700"/>
                <wp:effectExtent l="0" t="0" r="19050" b="25400"/>
                <wp:wrapNone/>
                <wp:docPr id="144" name="Oval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2AFB5DA" id="Oval 144" o:spid="_x0000_s1026" style="position:absolute;left:0;text-align:left;margin-left:435.5pt;margin-top:29.45pt;width:28.5pt;height:31pt;z-index:251847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" fillcolor="white [3201]" strokecolor="#ed7d31 [3205]" strokeweight="1pt">
                <v:stroke joinstyle="miter"/>
              </v:oval>
            </w:pict>
          </mc:Fallback>
        </mc:AlternateContent>
      </w:r>
      <w:r>
        <w:rPr>
          <w:rFonts w:hint="cs"/>
          <w:rtl/>
        </w:rPr>
        <w:t xml:space="preserve">السؤال الاول / اكتبي المصطلحات المناسبة للتعريفات التالية  ( تحسب نصف درجة لكل فقرة )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925"/>
        <w:gridCol w:w="5811"/>
        <w:gridCol w:w="1560"/>
      </w:tblGrid>
      <w:tr w:rsidR="00DC3CFE" w14:paraId="10C93602" w14:textId="77777777" w:rsidTr="007E5098">
        <w:tc>
          <w:tcPr>
            <w:tcW w:w="925" w:type="dxa"/>
          </w:tcPr>
          <w:p w14:paraId="10C935FF" w14:textId="77777777" w:rsidR="00DC3CFE" w:rsidRDefault="00DC3CFE" w:rsidP="00574CFA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م </w:t>
            </w:r>
          </w:p>
        </w:tc>
        <w:tc>
          <w:tcPr>
            <w:tcW w:w="5811" w:type="dxa"/>
          </w:tcPr>
          <w:p w14:paraId="10C93600" w14:textId="77777777" w:rsidR="00DC3CFE" w:rsidRDefault="00DC3CFE" w:rsidP="00574CFA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التعريف </w:t>
            </w:r>
          </w:p>
        </w:tc>
        <w:tc>
          <w:tcPr>
            <w:tcW w:w="1560" w:type="dxa"/>
          </w:tcPr>
          <w:p w14:paraId="10C93601" w14:textId="77777777" w:rsidR="00DC3CFE" w:rsidRDefault="00DC3CFE" w:rsidP="00574CFA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المصطلح </w:t>
            </w:r>
          </w:p>
        </w:tc>
      </w:tr>
      <w:tr w:rsidR="00DC3CFE" w14:paraId="10C93606" w14:textId="77777777" w:rsidTr="007E5098">
        <w:tc>
          <w:tcPr>
            <w:tcW w:w="925" w:type="dxa"/>
          </w:tcPr>
          <w:p w14:paraId="10C93603" w14:textId="77777777" w:rsidR="00DC3CFE" w:rsidRDefault="00DC3CFE" w:rsidP="00041D23">
            <w:pPr>
              <w:pStyle w:val="a4"/>
              <w:numPr>
                <w:ilvl w:val="0"/>
                <w:numId w:val="3"/>
              </w:numPr>
              <w:rPr>
                <w:rtl/>
              </w:rPr>
            </w:pPr>
          </w:p>
        </w:tc>
        <w:tc>
          <w:tcPr>
            <w:tcW w:w="5811" w:type="dxa"/>
          </w:tcPr>
          <w:p w14:paraId="10C93604" w14:textId="77777777" w:rsidR="00DC3CFE" w:rsidRPr="007E5098" w:rsidRDefault="001E1CC7" w:rsidP="00574CFA">
            <w:pPr>
              <w:rPr>
                <w:rtl/>
              </w:rPr>
            </w:pPr>
            <w:r w:rsidRPr="007E5098">
              <w:rPr>
                <w:rFonts w:hint="cs"/>
                <w:rtl/>
              </w:rPr>
              <w:t>يسمى انتقال تغيرات الضغط خلال مادة</w:t>
            </w:r>
          </w:p>
        </w:tc>
        <w:tc>
          <w:tcPr>
            <w:tcW w:w="1560" w:type="dxa"/>
          </w:tcPr>
          <w:p w14:paraId="10C93605" w14:textId="77777777" w:rsidR="00DC3CFE" w:rsidRDefault="00DC3CFE" w:rsidP="00574CFA">
            <w:pPr>
              <w:rPr>
                <w:rtl/>
              </w:rPr>
            </w:pPr>
          </w:p>
        </w:tc>
      </w:tr>
      <w:tr w:rsidR="00DC3CFE" w14:paraId="10C9360A" w14:textId="77777777" w:rsidTr="007E5098">
        <w:tc>
          <w:tcPr>
            <w:tcW w:w="925" w:type="dxa"/>
          </w:tcPr>
          <w:p w14:paraId="10C93607" w14:textId="77777777" w:rsidR="00DC3CFE" w:rsidRDefault="00DC3CFE" w:rsidP="00041D23">
            <w:pPr>
              <w:pStyle w:val="a4"/>
              <w:numPr>
                <w:ilvl w:val="0"/>
                <w:numId w:val="3"/>
              </w:numPr>
              <w:rPr>
                <w:rtl/>
              </w:rPr>
            </w:pPr>
          </w:p>
        </w:tc>
        <w:tc>
          <w:tcPr>
            <w:tcW w:w="5811" w:type="dxa"/>
          </w:tcPr>
          <w:p w14:paraId="10C93608" w14:textId="77777777" w:rsidR="00DC3CFE" w:rsidRPr="007E5098" w:rsidRDefault="001E1CC7" w:rsidP="00574CFA">
            <w:pPr>
              <w:rPr>
                <w:rtl/>
              </w:rPr>
            </w:pPr>
            <w:r w:rsidRPr="007E5098">
              <w:rPr>
                <w:rFonts w:hint="cs"/>
                <w:rtl/>
              </w:rPr>
              <w:t>التغير في في تردد الصوت الناتج عن تحرك مصدر الصوت او الكاشف او كليهما هو تأ ثير</w:t>
            </w:r>
          </w:p>
        </w:tc>
        <w:tc>
          <w:tcPr>
            <w:tcW w:w="1560" w:type="dxa"/>
          </w:tcPr>
          <w:p w14:paraId="10C93609" w14:textId="77777777" w:rsidR="00DC3CFE" w:rsidRDefault="00DC3CFE" w:rsidP="00574CFA">
            <w:pPr>
              <w:rPr>
                <w:rtl/>
              </w:rPr>
            </w:pPr>
          </w:p>
        </w:tc>
      </w:tr>
      <w:tr w:rsidR="00DC3CFE" w14:paraId="10C9360E" w14:textId="77777777" w:rsidTr="007E5098">
        <w:tc>
          <w:tcPr>
            <w:tcW w:w="925" w:type="dxa"/>
          </w:tcPr>
          <w:p w14:paraId="10C9360B" w14:textId="77777777" w:rsidR="00DC3CFE" w:rsidRDefault="00DC3CFE" w:rsidP="00041D23">
            <w:pPr>
              <w:pStyle w:val="a4"/>
              <w:numPr>
                <w:ilvl w:val="0"/>
                <w:numId w:val="3"/>
              </w:numPr>
              <w:rPr>
                <w:rtl/>
              </w:rPr>
            </w:pPr>
          </w:p>
        </w:tc>
        <w:tc>
          <w:tcPr>
            <w:tcW w:w="5811" w:type="dxa"/>
          </w:tcPr>
          <w:p w14:paraId="10C9360C" w14:textId="77777777" w:rsidR="00DC3CFE" w:rsidRPr="007E5098" w:rsidRDefault="007E5098" w:rsidP="00574CFA">
            <w:pPr>
              <w:rPr>
                <w:rtl/>
              </w:rPr>
            </w:pPr>
            <w:r w:rsidRPr="007E5098">
              <w:rPr>
                <w:rFonts w:hint="cs"/>
                <w:rtl/>
              </w:rPr>
              <w:t>عدد الاهتزازات في قيمة الضغط في الثانية الواحدة</w:t>
            </w:r>
          </w:p>
        </w:tc>
        <w:tc>
          <w:tcPr>
            <w:tcW w:w="1560" w:type="dxa"/>
          </w:tcPr>
          <w:p w14:paraId="10C9360D" w14:textId="77777777" w:rsidR="00DC3CFE" w:rsidRDefault="00DC3CFE" w:rsidP="00574CFA">
            <w:pPr>
              <w:rPr>
                <w:rtl/>
              </w:rPr>
            </w:pPr>
          </w:p>
        </w:tc>
      </w:tr>
      <w:tr w:rsidR="00DC3CFE" w14:paraId="10C93612" w14:textId="77777777" w:rsidTr="007E5098">
        <w:tc>
          <w:tcPr>
            <w:tcW w:w="925" w:type="dxa"/>
          </w:tcPr>
          <w:p w14:paraId="10C9360F" w14:textId="77777777" w:rsidR="00DC3CFE" w:rsidRDefault="00DC3CFE" w:rsidP="00041D23">
            <w:pPr>
              <w:pStyle w:val="a4"/>
              <w:numPr>
                <w:ilvl w:val="0"/>
                <w:numId w:val="3"/>
              </w:numPr>
              <w:rPr>
                <w:rtl/>
              </w:rPr>
            </w:pPr>
          </w:p>
        </w:tc>
        <w:tc>
          <w:tcPr>
            <w:tcW w:w="5811" w:type="dxa"/>
          </w:tcPr>
          <w:p w14:paraId="10C93610" w14:textId="77777777" w:rsidR="00DC3CFE" w:rsidRPr="007E5098" w:rsidRDefault="007E5098" w:rsidP="00574CFA">
            <w:pPr>
              <w:rPr>
                <w:rtl/>
              </w:rPr>
            </w:pPr>
            <w:r w:rsidRPr="007E5098">
              <w:rPr>
                <w:rFonts w:hint="cs"/>
                <w:rtl/>
              </w:rPr>
              <w:t>المسافة بين مركزي ضغط مرتفع ( تضاغط ) ا</w:t>
            </w:r>
            <w:r>
              <w:rPr>
                <w:rFonts w:hint="cs"/>
                <w:rtl/>
              </w:rPr>
              <w:t xml:space="preserve">و منخفض ( تخلخل ) متتالين بــ  </w:t>
            </w:r>
          </w:p>
        </w:tc>
        <w:tc>
          <w:tcPr>
            <w:tcW w:w="1560" w:type="dxa"/>
          </w:tcPr>
          <w:p w14:paraId="10C93611" w14:textId="77777777" w:rsidR="00DC3CFE" w:rsidRDefault="00DC3CFE" w:rsidP="00574CFA">
            <w:pPr>
              <w:rPr>
                <w:rtl/>
              </w:rPr>
            </w:pPr>
          </w:p>
        </w:tc>
      </w:tr>
    </w:tbl>
    <w:p w14:paraId="10C93613" w14:textId="77777777" w:rsidR="00DC3CFE" w:rsidRDefault="00DC3CFE" w:rsidP="001E1CC7">
      <w:pP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10C93BC8" wp14:editId="10C93BC9">
                <wp:simplePos x="0" y="0"/>
                <wp:positionH relativeFrom="column">
                  <wp:posOffset>5448300</wp:posOffset>
                </wp:positionH>
                <wp:positionV relativeFrom="paragraph">
                  <wp:posOffset>8890</wp:posOffset>
                </wp:positionV>
                <wp:extent cx="361950" cy="393700"/>
                <wp:effectExtent l="0" t="0" r="19050" b="25400"/>
                <wp:wrapNone/>
                <wp:docPr id="145" name="Oval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78B38DB" id="Oval 145" o:spid="_x0000_s1026" style="position:absolute;left:0;text-align:left;margin-left:429pt;margin-top:.7pt;width:28.5pt;height:31pt;z-index:251849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" fillcolor="white [3201]" strokecolor="#ed7d31 [3205]" strokeweight="1pt">
                <v:stroke joinstyle="miter"/>
              </v:oval>
            </w:pict>
          </mc:Fallback>
        </mc:AlternateContent>
      </w:r>
      <w:r>
        <w:rPr>
          <w:rFonts w:hint="cs"/>
          <w:rtl/>
        </w:rPr>
        <w:t xml:space="preserve">السؤال الثاني / </w:t>
      </w:r>
      <w:r w:rsidR="001E1CC7">
        <w:rPr>
          <w:rFonts w:hint="cs"/>
          <w:rtl/>
        </w:rPr>
        <w:t>صح ام خطأ</w:t>
      </w:r>
      <w:r>
        <w:rPr>
          <w:rFonts w:hint="cs"/>
          <w:rtl/>
        </w:rPr>
        <w:t xml:space="preserve"> / نصف درجة لكل فراغ </w:t>
      </w:r>
    </w:p>
    <w:p w14:paraId="10C93614" w14:textId="77777777" w:rsidR="001E1CC7" w:rsidRPr="007E5098" w:rsidRDefault="001E1CC7" w:rsidP="001E1CC7">
      <w:pPr>
        <w:rPr>
          <w:rFonts w:cs="Arial"/>
          <w:sz w:val="24"/>
          <w:szCs w:val="24"/>
          <w:rtl/>
        </w:rPr>
      </w:pPr>
      <w:r>
        <w:rPr>
          <w:rFonts w:cs="Arial" w:hint="cs"/>
          <w:sz w:val="28"/>
          <w:szCs w:val="28"/>
          <w:rtl/>
        </w:rPr>
        <w:t>1</w:t>
      </w:r>
      <w:r w:rsidRPr="007E5098">
        <w:rPr>
          <w:rFonts w:cs="Arial" w:hint="cs"/>
          <w:sz w:val="24"/>
          <w:szCs w:val="24"/>
          <w:rtl/>
        </w:rPr>
        <w:t>- تزداد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سرعة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الصوت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في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الهواء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بمقدار</w:t>
      </w:r>
      <w:r w:rsidRPr="007E5098">
        <w:rPr>
          <w:rFonts w:cs="Arial"/>
          <w:sz w:val="24"/>
          <w:szCs w:val="24"/>
          <w:rtl/>
        </w:rPr>
        <w:t xml:space="preserve"> 0.6</w:t>
      </w:r>
      <w:r w:rsidRPr="007E5098">
        <w:rPr>
          <w:sz w:val="24"/>
          <w:szCs w:val="24"/>
        </w:rPr>
        <w:t>m/s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لكل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زيادة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في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درجة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الحرارة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( .... )</w:t>
      </w:r>
    </w:p>
    <w:p w14:paraId="10C93615" w14:textId="77777777" w:rsidR="00BC0B1A" w:rsidRPr="007E5098" w:rsidRDefault="001E1CC7" w:rsidP="007E5098">
      <w:pPr>
        <w:rPr>
          <w:rFonts w:cs="Arial"/>
          <w:sz w:val="28"/>
          <w:szCs w:val="28"/>
          <w:rtl/>
        </w:rPr>
      </w:pPr>
      <w:r w:rsidRPr="007E5098">
        <w:rPr>
          <w:rFonts w:cs="Arial" w:hint="cs"/>
          <w:sz w:val="24"/>
          <w:szCs w:val="24"/>
          <w:rtl/>
        </w:rPr>
        <w:t>2</w:t>
      </w:r>
      <w:r w:rsidRPr="007E5098">
        <w:rPr>
          <w:rFonts w:cs="Arial"/>
          <w:sz w:val="24"/>
          <w:szCs w:val="24"/>
          <w:rtl/>
        </w:rPr>
        <w:tab/>
      </w:r>
      <w:r w:rsidRPr="007E5098">
        <w:rPr>
          <w:rFonts w:cs="Arial" w:hint="cs"/>
          <w:sz w:val="24"/>
          <w:szCs w:val="24"/>
          <w:rtl/>
        </w:rPr>
        <w:t>يستطيع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البشر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سماع</w:t>
      </w:r>
      <w:r w:rsidRPr="007E5098">
        <w:rPr>
          <w:rFonts w:cs="Arial"/>
          <w:sz w:val="24"/>
          <w:szCs w:val="24"/>
          <w:rtl/>
        </w:rPr>
        <w:t xml:space="preserve"> </w:t>
      </w:r>
      <w:r w:rsidRPr="007E5098">
        <w:rPr>
          <w:rFonts w:cs="Arial" w:hint="cs"/>
          <w:sz w:val="24"/>
          <w:szCs w:val="24"/>
          <w:rtl/>
        </w:rPr>
        <w:t>الترددات الاقل من</w:t>
      </w:r>
      <w:r w:rsidRPr="007E5098">
        <w:rPr>
          <w:rFonts w:cs="Arial"/>
          <w:sz w:val="24"/>
          <w:szCs w:val="24"/>
          <w:rtl/>
        </w:rPr>
        <w:t xml:space="preserve"> 20</w:t>
      </w:r>
      <w:r w:rsidRPr="007E5098">
        <w:rPr>
          <w:rFonts w:cs="Arial" w:hint="cs"/>
          <w:sz w:val="24"/>
          <w:szCs w:val="24"/>
          <w:rtl/>
        </w:rPr>
        <w:t>هيرتز  (      )</w:t>
      </w:r>
      <w:r w:rsidRPr="00322C95">
        <w:rPr>
          <w:rFonts w:cs="Arial"/>
          <w:sz w:val="28"/>
          <w:szCs w:val="28"/>
          <w:rtl/>
        </w:rPr>
        <w:tab/>
      </w:r>
      <w:r w:rsidR="00BC0B1A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10C93BCA" wp14:editId="10C93BCB">
                <wp:simplePos x="0" y="0"/>
                <wp:positionH relativeFrom="rightMargin">
                  <wp:align>left</wp:align>
                </wp:positionH>
                <wp:positionV relativeFrom="paragraph">
                  <wp:posOffset>5715</wp:posOffset>
                </wp:positionV>
                <wp:extent cx="361950" cy="393700"/>
                <wp:effectExtent l="0" t="0" r="19050" b="25400"/>
                <wp:wrapNone/>
                <wp:docPr id="153" name="Oval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5EE6C57" id="Oval 153" o:spid="_x0000_s1026" style="position:absolute;left:0;text-align:left;margin-left:0;margin-top:.45pt;width:28.5pt;height:31pt;z-index:251853824;visibility:visible;mso-wrap-style:square;mso-height-percent:0;mso-wrap-distance-left:9pt;mso-wrap-distance-top:0;mso-wrap-distance-right:9pt;mso-wrap-distance-bottom:0;mso-position-horizontal:left;mso-position-horizontal-relative:right-margin-area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" fillcolor="white [3201]" strokecolor="#ed7d31 [3205]" strokeweight="1pt">
                <v:stroke joinstyle="miter"/>
                <w10:wrap anchorx="margin"/>
              </v:oval>
            </w:pict>
          </mc:Fallback>
        </mc:AlternateContent>
      </w:r>
    </w:p>
    <w:p w14:paraId="10C93616" w14:textId="77777777" w:rsidR="00BC0B1A" w:rsidRDefault="00BC0B1A" w:rsidP="00BC0B1A">
      <w:pPr>
        <w:pStyle w:val="a4"/>
        <w:rPr>
          <w:rtl/>
        </w:rPr>
      </w:pPr>
      <w:r w:rsidRPr="00BC0B1A">
        <w:rPr>
          <w:rFonts w:hint="cs"/>
          <w:u w:val="single"/>
          <w:rtl/>
        </w:rPr>
        <w:t>السؤال الثالث / عللي لمايلي [ تفسير فيزيائي ] : ( درجة لكل فقرة</w:t>
      </w:r>
      <w:r>
        <w:rPr>
          <w:rFonts w:hint="cs"/>
          <w:rtl/>
        </w:rPr>
        <w:t xml:space="preserve"> ) </w:t>
      </w:r>
    </w:p>
    <w:p w14:paraId="10C93617" w14:textId="77777777" w:rsidR="00BC0B1A" w:rsidRDefault="001E1CC7" w:rsidP="00041D23">
      <w:pPr>
        <w:pStyle w:val="a4"/>
        <w:numPr>
          <w:ilvl w:val="0"/>
          <w:numId w:val="4"/>
        </w:numPr>
      </w:pPr>
      <w:r>
        <w:rPr>
          <w:rFonts w:hint="cs"/>
          <w:rtl/>
        </w:rPr>
        <w:t xml:space="preserve">ظاهرة الصدى </w:t>
      </w:r>
    </w:p>
    <w:p w14:paraId="10C93618" w14:textId="77777777" w:rsidR="00BC0B1A" w:rsidRDefault="00BC0B1A" w:rsidP="00BC0B1A">
      <w:pPr>
        <w:pStyle w:val="a4"/>
        <w:ind w:left="1080"/>
        <w:rPr>
          <w:rtl/>
        </w:rPr>
      </w:pPr>
      <w:r>
        <w:rPr>
          <w:rFonts w:hint="cs"/>
          <w:rtl/>
        </w:rPr>
        <w:t>..............................................................</w:t>
      </w:r>
    </w:p>
    <w:p w14:paraId="10C93619" w14:textId="77777777" w:rsidR="00BC0B1A" w:rsidRDefault="001E1CC7" w:rsidP="00041D23">
      <w:pPr>
        <w:pStyle w:val="a4"/>
        <w:numPr>
          <w:ilvl w:val="0"/>
          <w:numId w:val="4"/>
        </w:numPr>
      </w:pPr>
      <w:r>
        <w:rPr>
          <w:rFonts w:hint="cs"/>
          <w:rtl/>
        </w:rPr>
        <w:t>لا ينتقل الصوت في الفراغ</w:t>
      </w:r>
      <w:r w:rsidR="00BC0B1A">
        <w:rPr>
          <w:rFonts w:hint="cs"/>
          <w:rtl/>
        </w:rPr>
        <w:t xml:space="preserve"> </w:t>
      </w:r>
    </w:p>
    <w:p w14:paraId="10C9361A" w14:textId="77777777" w:rsidR="00BC0B1A" w:rsidRDefault="008D7481" w:rsidP="00BC0B1A">
      <w:pPr>
        <w:pStyle w:val="a4"/>
        <w:ind w:left="1080"/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0C93BCC" wp14:editId="10C93BCD">
                <wp:simplePos x="0" y="0"/>
                <wp:positionH relativeFrom="rightMargin">
                  <wp:posOffset>152400</wp:posOffset>
                </wp:positionH>
                <wp:positionV relativeFrom="paragraph">
                  <wp:posOffset>246380</wp:posOffset>
                </wp:positionV>
                <wp:extent cx="361950" cy="393700"/>
                <wp:effectExtent l="0" t="0" r="19050" b="25400"/>
                <wp:wrapNone/>
                <wp:docPr id="171" name="Oval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23D25E8" id="Oval 171" o:spid="_x0000_s1026" style="position:absolute;left:0;text-align:left;margin-left:12pt;margin-top:19.4pt;width:28.5pt;height:31pt;z-index:251855872;visibility:visible;mso-wrap-style:square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" fillcolor="white [3201]" strokecolor="#ed7d31 [3205]" strokeweight="1pt">
                <v:stroke joinstyle="miter"/>
                <w10:wrap anchorx="margin"/>
              </v:oval>
            </w:pict>
          </mc:Fallback>
        </mc:AlternateContent>
      </w:r>
      <w:r w:rsidR="00BC0B1A">
        <w:rPr>
          <w:rFonts w:hint="cs"/>
          <w:rtl/>
        </w:rPr>
        <w:t>.....................................................................</w:t>
      </w:r>
    </w:p>
    <w:p w14:paraId="10C9361B" w14:textId="77777777" w:rsidR="008D7481" w:rsidRPr="008D7481" w:rsidRDefault="008D7481" w:rsidP="001E1CC7">
      <w:pPr>
        <w:rPr>
          <w:sz w:val="28"/>
          <w:szCs w:val="28"/>
          <w:rtl/>
        </w:rPr>
      </w:pPr>
      <w:r>
        <w:rPr>
          <w:rFonts w:hint="cs"/>
          <w:rtl/>
        </w:rPr>
        <w:t xml:space="preserve">السؤال الرابع : </w:t>
      </w:r>
      <w:r>
        <w:rPr>
          <w:rFonts w:hint="cs"/>
          <w:sz w:val="28"/>
          <w:szCs w:val="28"/>
          <w:rtl/>
        </w:rPr>
        <w:t xml:space="preserve">قارني  </w:t>
      </w:r>
      <w:r w:rsidR="001E1CC7">
        <w:rPr>
          <w:rFonts w:hint="cs"/>
          <w:sz w:val="28"/>
          <w:szCs w:val="28"/>
          <w:rtl/>
        </w:rPr>
        <w:t xml:space="preserve">بالرسم بين الرنين الاول والرنين الثاني في الانابيب المغلقو </w:t>
      </w:r>
      <w:r>
        <w:rPr>
          <w:rFonts w:hint="cs"/>
          <w:sz w:val="28"/>
          <w:szCs w:val="28"/>
          <w:rtl/>
        </w:rPr>
        <w:t xml:space="preserve">  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8D7481" w:rsidRPr="000D2FE4" w14:paraId="10C9361E" w14:textId="77777777" w:rsidTr="001B0848">
        <w:tc>
          <w:tcPr>
            <w:tcW w:w="4261" w:type="dxa"/>
          </w:tcPr>
          <w:p w14:paraId="10C9361C" w14:textId="77777777" w:rsidR="008D7481" w:rsidRPr="0087325A" w:rsidRDefault="001E1CC7" w:rsidP="001B0848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عمدة مفتوحة </w:t>
            </w:r>
          </w:p>
        </w:tc>
        <w:tc>
          <w:tcPr>
            <w:tcW w:w="4261" w:type="dxa"/>
          </w:tcPr>
          <w:p w14:paraId="10C9361D" w14:textId="77777777" w:rsidR="008D7481" w:rsidRPr="0087325A" w:rsidRDefault="001E1CC7" w:rsidP="001B0848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عمدة المغلقة </w:t>
            </w:r>
          </w:p>
        </w:tc>
      </w:tr>
      <w:tr w:rsidR="008D7481" w:rsidRPr="000D2FE4" w14:paraId="10C93624" w14:textId="77777777" w:rsidTr="001B0848">
        <w:tc>
          <w:tcPr>
            <w:tcW w:w="4261" w:type="dxa"/>
          </w:tcPr>
          <w:p w14:paraId="10C9361F" w14:textId="77777777" w:rsidR="001E1CC7" w:rsidRPr="0087325A" w:rsidRDefault="008D7481" w:rsidP="001E1CC7">
            <w:pPr>
              <w:rPr>
                <w:sz w:val="28"/>
                <w:szCs w:val="28"/>
              </w:rPr>
            </w:pPr>
            <w:r w:rsidRPr="0087325A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10C93620" w14:textId="77777777" w:rsidR="008D7481" w:rsidRPr="0087325A" w:rsidRDefault="008D7481" w:rsidP="001B0848">
            <w:pPr>
              <w:rPr>
                <w:sz w:val="28"/>
                <w:szCs w:val="28"/>
                <w:rtl/>
              </w:rPr>
            </w:pPr>
          </w:p>
        </w:tc>
        <w:tc>
          <w:tcPr>
            <w:tcW w:w="4261" w:type="dxa"/>
          </w:tcPr>
          <w:p w14:paraId="10C93621" w14:textId="77777777" w:rsidR="008D7481" w:rsidRDefault="008D7481" w:rsidP="001B0848">
            <w:pPr>
              <w:rPr>
                <w:sz w:val="28"/>
                <w:szCs w:val="28"/>
                <w:rtl/>
              </w:rPr>
            </w:pPr>
          </w:p>
          <w:p w14:paraId="10C93622" w14:textId="77777777" w:rsidR="001E1CC7" w:rsidRDefault="001E1CC7" w:rsidP="001B0848">
            <w:pPr>
              <w:rPr>
                <w:sz w:val="28"/>
                <w:szCs w:val="28"/>
                <w:rtl/>
              </w:rPr>
            </w:pPr>
          </w:p>
          <w:p w14:paraId="10C93623" w14:textId="77777777" w:rsidR="001E1CC7" w:rsidRPr="0087325A" w:rsidRDefault="001E1CC7" w:rsidP="001B0848">
            <w:pPr>
              <w:rPr>
                <w:sz w:val="28"/>
                <w:szCs w:val="28"/>
                <w:rtl/>
              </w:rPr>
            </w:pPr>
          </w:p>
        </w:tc>
      </w:tr>
    </w:tbl>
    <w:p w14:paraId="10C93625" w14:textId="77777777" w:rsidR="001E1CC7" w:rsidRPr="001E1CC7" w:rsidRDefault="008D7481" w:rsidP="001E1CC7">
      <w:pPr>
        <w:rPr>
          <w:rFonts w:cs="Arial"/>
          <w:sz w:val="24"/>
          <w:szCs w:val="24"/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10C93BCE" wp14:editId="10C93BCF">
                <wp:simplePos x="0" y="0"/>
                <wp:positionH relativeFrom="rightMargin">
                  <wp:posOffset>88900</wp:posOffset>
                </wp:positionH>
                <wp:positionV relativeFrom="paragraph">
                  <wp:posOffset>-196850</wp:posOffset>
                </wp:positionV>
                <wp:extent cx="361950" cy="393700"/>
                <wp:effectExtent l="0" t="0" r="19050" b="25400"/>
                <wp:wrapNone/>
                <wp:docPr id="172" name="Oval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B4C4A5F" id="Oval 172" o:spid="_x0000_s1026" style="position:absolute;left:0;text-align:left;margin-left:7pt;margin-top:-15.5pt;width:28.5pt;height:31pt;z-index:251857920;visibility:visible;mso-wrap-style:square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" fillcolor="white [3201]" strokecolor="#ed7d31 [3205]" strokeweight="1pt">
                <v:stroke joinstyle="miter"/>
                <w10:wrap anchorx="margin"/>
              </v:oval>
            </w:pict>
          </mc:Fallback>
        </mc:AlternateContent>
      </w:r>
      <w:r>
        <w:rPr>
          <w:rFonts w:cs="Arial" w:hint="cs"/>
          <w:sz w:val="24"/>
          <w:szCs w:val="24"/>
          <w:rtl/>
        </w:rPr>
        <w:t xml:space="preserve">السؤال الخامس / </w:t>
      </w:r>
      <w:r w:rsidRPr="002959F5">
        <w:rPr>
          <w:rFonts w:cs="Arial" w:hint="cs"/>
          <w:sz w:val="24"/>
          <w:szCs w:val="24"/>
          <w:rtl/>
        </w:rPr>
        <w:t xml:space="preserve">اختاري الاجابة الصحية في مايلي : </w:t>
      </w:r>
      <w:r>
        <w:rPr>
          <w:rFonts w:cs="Arial" w:hint="cs"/>
          <w:sz w:val="24"/>
          <w:szCs w:val="24"/>
          <w:rtl/>
        </w:rPr>
        <w:t xml:space="preserve">نصف درجة لكل فقرة </w:t>
      </w:r>
    </w:p>
    <w:tbl>
      <w:tblPr>
        <w:tblStyle w:val="a3"/>
        <w:bidiVisual/>
        <w:tblW w:w="9003" w:type="dxa"/>
        <w:tblLook w:val="04A0" w:firstRow="1" w:lastRow="0" w:firstColumn="1" w:lastColumn="0" w:noHBand="0" w:noVBand="1"/>
      </w:tblPr>
      <w:tblGrid>
        <w:gridCol w:w="744"/>
        <w:gridCol w:w="2021"/>
        <w:gridCol w:w="731"/>
        <w:gridCol w:w="2020"/>
        <w:gridCol w:w="860"/>
        <w:gridCol w:w="2627"/>
      </w:tblGrid>
      <w:tr w:rsidR="001E1CC7" w:rsidRPr="006E2C3C" w14:paraId="10C93628" w14:textId="77777777" w:rsidTr="007E5098">
        <w:trPr>
          <w:trHeight w:val="283"/>
        </w:trPr>
        <w:tc>
          <w:tcPr>
            <w:tcW w:w="744" w:type="dxa"/>
          </w:tcPr>
          <w:p w14:paraId="10C9362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</w:t>
            </w:r>
          </w:p>
        </w:tc>
        <w:tc>
          <w:tcPr>
            <w:tcW w:w="8259" w:type="dxa"/>
            <w:gridSpan w:val="5"/>
          </w:tcPr>
          <w:p w14:paraId="10C93627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سمى انتقال تغيرات الضغط خلال مادة : موجة </w:t>
            </w:r>
          </w:p>
        </w:tc>
      </w:tr>
      <w:tr w:rsidR="001E1CC7" w:rsidRPr="006E2C3C" w14:paraId="10C9362F" w14:textId="77777777" w:rsidTr="007E5098">
        <w:trPr>
          <w:trHeight w:val="283"/>
        </w:trPr>
        <w:tc>
          <w:tcPr>
            <w:tcW w:w="744" w:type="dxa"/>
          </w:tcPr>
          <w:p w14:paraId="10C93629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2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صوتية </w:t>
            </w:r>
          </w:p>
        </w:tc>
        <w:tc>
          <w:tcPr>
            <w:tcW w:w="731" w:type="dxa"/>
          </w:tcPr>
          <w:p w14:paraId="10C9362B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2C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وقوفة </w:t>
            </w:r>
          </w:p>
        </w:tc>
        <w:tc>
          <w:tcPr>
            <w:tcW w:w="860" w:type="dxa"/>
          </w:tcPr>
          <w:p w14:paraId="10C9362D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2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ضوئية </w:t>
            </w:r>
          </w:p>
        </w:tc>
      </w:tr>
      <w:tr w:rsidR="001E1CC7" w:rsidRPr="006E2C3C" w14:paraId="10C93632" w14:textId="77777777" w:rsidTr="007E5098">
        <w:trPr>
          <w:trHeight w:val="283"/>
        </w:trPr>
        <w:tc>
          <w:tcPr>
            <w:tcW w:w="744" w:type="dxa"/>
          </w:tcPr>
          <w:p w14:paraId="10C9363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</w:t>
            </w:r>
          </w:p>
        </w:tc>
        <w:tc>
          <w:tcPr>
            <w:tcW w:w="8259" w:type="dxa"/>
            <w:gridSpan w:val="5"/>
          </w:tcPr>
          <w:p w14:paraId="10C93631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عدد الاهتزازات في قيمة الضغط في الثانية الواحدة هو ......... الموجة الصوتية </w:t>
            </w:r>
          </w:p>
        </w:tc>
      </w:tr>
      <w:tr w:rsidR="001E1CC7" w:rsidRPr="006E2C3C" w14:paraId="10C93639" w14:textId="77777777" w:rsidTr="007E5098">
        <w:trPr>
          <w:trHeight w:val="283"/>
        </w:trPr>
        <w:tc>
          <w:tcPr>
            <w:tcW w:w="744" w:type="dxa"/>
          </w:tcPr>
          <w:p w14:paraId="10C93633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3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تردد </w:t>
            </w:r>
          </w:p>
        </w:tc>
        <w:tc>
          <w:tcPr>
            <w:tcW w:w="731" w:type="dxa"/>
          </w:tcPr>
          <w:p w14:paraId="10C93635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3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طول الموجي لـ</w:t>
            </w:r>
          </w:p>
        </w:tc>
        <w:tc>
          <w:tcPr>
            <w:tcW w:w="860" w:type="dxa"/>
          </w:tcPr>
          <w:p w14:paraId="10C93637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3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سرعة </w:t>
            </w:r>
          </w:p>
        </w:tc>
      </w:tr>
      <w:tr w:rsidR="001E1CC7" w:rsidRPr="006E2C3C" w14:paraId="10C9363C" w14:textId="77777777" w:rsidTr="007E5098">
        <w:trPr>
          <w:trHeight w:val="283"/>
        </w:trPr>
        <w:tc>
          <w:tcPr>
            <w:tcW w:w="744" w:type="dxa"/>
          </w:tcPr>
          <w:p w14:paraId="10C9363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3</w:t>
            </w:r>
          </w:p>
        </w:tc>
        <w:tc>
          <w:tcPr>
            <w:tcW w:w="8259" w:type="dxa"/>
            <w:gridSpan w:val="5"/>
          </w:tcPr>
          <w:p w14:paraId="10C9363B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مسافة بين مركزي ضغط مرتفع ( تضاغط ) او منخفض ( تخلخل ) متتالين بــ  : </w:t>
            </w:r>
          </w:p>
        </w:tc>
      </w:tr>
      <w:tr w:rsidR="001E1CC7" w:rsidRPr="006E2C3C" w14:paraId="10C93643" w14:textId="77777777" w:rsidTr="007E5098">
        <w:trPr>
          <w:trHeight w:val="283"/>
        </w:trPr>
        <w:tc>
          <w:tcPr>
            <w:tcW w:w="744" w:type="dxa"/>
          </w:tcPr>
          <w:p w14:paraId="10C9363D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3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ردد </w:t>
            </w:r>
          </w:p>
        </w:tc>
        <w:tc>
          <w:tcPr>
            <w:tcW w:w="731" w:type="dxa"/>
          </w:tcPr>
          <w:p w14:paraId="10C9363F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4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ول الموجي </w:t>
            </w:r>
          </w:p>
        </w:tc>
        <w:tc>
          <w:tcPr>
            <w:tcW w:w="860" w:type="dxa"/>
          </w:tcPr>
          <w:p w14:paraId="10C93641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4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رعة </w:t>
            </w:r>
          </w:p>
        </w:tc>
      </w:tr>
      <w:tr w:rsidR="001E1CC7" w:rsidRPr="006E2C3C" w14:paraId="10C93646" w14:textId="77777777" w:rsidTr="007E5098">
        <w:trPr>
          <w:trHeight w:val="283"/>
        </w:trPr>
        <w:tc>
          <w:tcPr>
            <w:tcW w:w="744" w:type="dxa"/>
          </w:tcPr>
          <w:p w14:paraId="10C9364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lastRenderedPageBreak/>
              <w:t>4</w:t>
            </w:r>
          </w:p>
        </w:tc>
        <w:tc>
          <w:tcPr>
            <w:tcW w:w="8259" w:type="dxa"/>
            <w:gridSpan w:val="5"/>
          </w:tcPr>
          <w:p w14:paraId="10C93645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وجة الصوت موجة </w:t>
            </w:r>
          </w:p>
        </w:tc>
      </w:tr>
      <w:tr w:rsidR="001E1CC7" w:rsidRPr="006E2C3C" w14:paraId="10C9364D" w14:textId="77777777" w:rsidTr="007E5098">
        <w:trPr>
          <w:trHeight w:val="283"/>
        </w:trPr>
        <w:tc>
          <w:tcPr>
            <w:tcW w:w="744" w:type="dxa"/>
          </w:tcPr>
          <w:p w14:paraId="10C93647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4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ستعرضة </w:t>
            </w:r>
          </w:p>
        </w:tc>
        <w:tc>
          <w:tcPr>
            <w:tcW w:w="731" w:type="dxa"/>
          </w:tcPr>
          <w:p w14:paraId="10C93649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4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طولية </w:t>
            </w:r>
          </w:p>
        </w:tc>
        <w:tc>
          <w:tcPr>
            <w:tcW w:w="860" w:type="dxa"/>
          </w:tcPr>
          <w:p w14:paraId="10C9364B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4C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كهرومغناطيسية </w:t>
            </w:r>
          </w:p>
        </w:tc>
      </w:tr>
      <w:tr w:rsidR="001E1CC7" w:rsidRPr="006E2C3C" w14:paraId="10C93650" w14:textId="77777777" w:rsidTr="007E5098">
        <w:trPr>
          <w:trHeight w:val="283"/>
        </w:trPr>
        <w:tc>
          <w:tcPr>
            <w:tcW w:w="744" w:type="dxa"/>
          </w:tcPr>
          <w:p w14:paraId="10C9364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5</w:t>
            </w:r>
          </w:p>
        </w:tc>
        <w:tc>
          <w:tcPr>
            <w:tcW w:w="8259" w:type="dxa"/>
            <w:gridSpan w:val="5"/>
          </w:tcPr>
          <w:p w14:paraId="10C9364F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تزداد سرعة الصوت في الهواء بمقدار </w:t>
            </w:r>
            <w:r w:rsidRPr="006E2C3C">
              <w:t>0.6m/s</w:t>
            </w:r>
            <w:r w:rsidRPr="006E2C3C">
              <w:rPr>
                <w:rFonts w:hint="cs"/>
                <w:rtl/>
              </w:rPr>
              <w:t xml:space="preserve"> لكل </w:t>
            </w:r>
          </w:p>
        </w:tc>
      </w:tr>
      <w:tr w:rsidR="001E1CC7" w:rsidRPr="006E2C3C" w14:paraId="10C93657" w14:textId="77777777" w:rsidTr="007E5098">
        <w:trPr>
          <w:trHeight w:val="283"/>
        </w:trPr>
        <w:tc>
          <w:tcPr>
            <w:tcW w:w="744" w:type="dxa"/>
          </w:tcPr>
          <w:p w14:paraId="10C93651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5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زيادة في درجة الحرارة </w:t>
            </w:r>
          </w:p>
        </w:tc>
        <w:tc>
          <w:tcPr>
            <w:tcW w:w="731" w:type="dxa"/>
          </w:tcPr>
          <w:p w14:paraId="10C93653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5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نقصان في درجة الحرارة </w:t>
            </w:r>
          </w:p>
        </w:tc>
        <w:tc>
          <w:tcPr>
            <w:tcW w:w="860" w:type="dxa"/>
          </w:tcPr>
          <w:p w14:paraId="10C93655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5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زيادة في الزمن </w:t>
            </w:r>
          </w:p>
        </w:tc>
      </w:tr>
      <w:tr w:rsidR="001E1CC7" w:rsidRPr="006E2C3C" w14:paraId="10C9365A" w14:textId="77777777" w:rsidTr="007E5098">
        <w:trPr>
          <w:trHeight w:val="283"/>
        </w:trPr>
        <w:tc>
          <w:tcPr>
            <w:tcW w:w="744" w:type="dxa"/>
          </w:tcPr>
          <w:p w14:paraId="10C9365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6</w:t>
            </w:r>
          </w:p>
        </w:tc>
        <w:tc>
          <w:tcPr>
            <w:tcW w:w="8259" w:type="dxa"/>
            <w:gridSpan w:val="5"/>
          </w:tcPr>
          <w:p w14:paraId="10C93659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سرعة الصوت اكبر في المواد </w:t>
            </w:r>
          </w:p>
        </w:tc>
      </w:tr>
      <w:tr w:rsidR="001E1CC7" w:rsidRPr="006E2C3C" w14:paraId="10C93661" w14:textId="77777777" w:rsidTr="007E5098">
        <w:trPr>
          <w:trHeight w:val="283"/>
        </w:trPr>
        <w:tc>
          <w:tcPr>
            <w:tcW w:w="744" w:type="dxa"/>
          </w:tcPr>
          <w:p w14:paraId="10C9365B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5C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غازات </w:t>
            </w:r>
          </w:p>
        </w:tc>
        <w:tc>
          <w:tcPr>
            <w:tcW w:w="731" w:type="dxa"/>
          </w:tcPr>
          <w:p w14:paraId="10C9365D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5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ائلة </w:t>
            </w:r>
          </w:p>
        </w:tc>
        <w:tc>
          <w:tcPr>
            <w:tcW w:w="860" w:type="dxa"/>
          </w:tcPr>
          <w:p w14:paraId="10C9365F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6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جامدة </w:t>
            </w:r>
          </w:p>
        </w:tc>
      </w:tr>
      <w:tr w:rsidR="001E1CC7" w:rsidRPr="006E2C3C" w14:paraId="10C93664" w14:textId="77777777" w:rsidTr="007E5098">
        <w:trPr>
          <w:trHeight w:val="283"/>
        </w:trPr>
        <w:tc>
          <w:tcPr>
            <w:tcW w:w="744" w:type="dxa"/>
          </w:tcPr>
          <w:p w14:paraId="10C9366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7</w:t>
            </w:r>
          </w:p>
        </w:tc>
        <w:tc>
          <w:tcPr>
            <w:tcW w:w="8259" w:type="dxa"/>
            <w:gridSpan w:val="5"/>
          </w:tcPr>
          <w:p w14:paraId="10C93663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اينتقل الصوت في الفراغ </w:t>
            </w:r>
          </w:p>
        </w:tc>
      </w:tr>
      <w:tr w:rsidR="001E1CC7" w:rsidRPr="006E2C3C" w14:paraId="10C9366B" w14:textId="77777777" w:rsidTr="007E5098">
        <w:trPr>
          <w:trHeight w:val="283"/>
        </w:trPr>
        <w:tc>
          <w:tcPr>
            <w:tcW w:w="744" w:type="dxa"/>
          </w:tcPr>
          <w:p w14:paraId="10C93665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6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عدم وجود الضوء </w:t>
            </w:r>
          </w:p>
        </w:tc>
        <w:tc>
          <w:tcPr>
            <w:tcW w:w="731" w:type="dxa"/>
          </w:tcPr>
          <w:p w14:paraId="10C93667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6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عدم وجود الجزيئات </w:t>
            </w:r>
          </w:p>
        </w:tc>
        <w:tc>
          <w:tcPr>
            <w:tcW w:w="860" w:type="dxa"/>
          </w:tcPr>
          <w:p w14:paraId="10C93669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6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انها مستعرضة </w:t>
            </w:r>
          </w:p>
        </w:tc>
      </w:tr>
      <w:tr w:rsidR="001E1CC7" w:rsidRPr="006E2C3C" w14:paraId="10C9366E" w14:textId="77777777" w:rsidTr="007E5098">
        <w:trPr>
          <w:trHeight w:val="283"/>
        </w:trPr>
        <w:tc>
          <w:tcPr>
            <w:tcW w:w="744" w:type="dxa"/>
          </w:tcPr>
          <w:p w14:paraId="10C9366C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8</w:t>
            </w:r>
          </w:p>
        </w:tc>
        <w:tc>
          <w:tcPr>
            <w:tcW w:w="8259" w:type="dxa"/>
            <w:gridSpan w:val="5"/>
          </w:tcPr>
          <w:p w14:paraId="10C9366D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حدث الصدى بسبب ظاهرة </w:t>
            </w:r>
          </w:p>
        </w:tc>
      </w:tr>
      <w:tr w:rsidR="001E1CC7" w:rsidRPr="006E2C3C" w14:paraId="10C93675" w14:textId="77777777" w:rsidTr="007E5098">
        <w:trPr>
          <w:trHeight w:val="283"/>
        </w:trPr>
        <w:tc>
          <w:tcPr>
            <w:tcW w:w="744" w:type="dxa"/>
          </w:tcPr>
          <w:p w14:paraId="10C9366F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7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نتشار الموجات </w:t>
            </w:r>
          </w:p>
        </w:tc>
        <w:tc>
          <w:tcPr>
            <w:tcW w:w="731" w:type="dxa"/>
          </w:tcPr>
          <w:p w14:paraId="10C93671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7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نعكاس الموجات </w:t>
            </w:r>
          </w:p>
        </w:tc>
        <w:tc>
          <w:tcPr>
            <w:tcW w:w="860" w:type="dxa"/>
          </w:tcPr>
          <w:p w14:paraId="10C93673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7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نكسار الموجات </w:t>
            </w:r>
          </w:p>
        </w:tc>
      </w:tr>
      <w:tr w:rsidR="001E1CC7" w:rsidRPr="006E2C3C" w14:paraId="10C93678" w14:textId="77777777" w:rsidTr="007E5098">
        <w:trPr>
          <w:trHeight w:val="283"/>
        </w:trPr>
        <w:tc>
          <w:tcPr>
            <w:tcW w:w="744" w:type="dxa"/>
          </w:tcPr>
          <w:p w14:paraId="10C9367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9</w:t>
            </w:r>
          </w:p>
        </w:tc>
        <w:tc>
          <w:tcPr>
            <w:tcW w:w="8259" w:type="dxa"/>
            <w:gridSpan w:val="5"/>
          </w:tcPr>
          <w:p w14:paraId="10C93677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اذا وقفت عند طرف وادي وصرختي وسمعت الصدى بعد مرور </w:t>
            </w:r>
            <w:r w:rsidRPr="006E2C3C">
              <w:t>0.80s</w:t>
            </w:r>
            <w:r w:rsidRPr="006E2C3C">
              <w:rPr>
                <w:rFonts w:hint="cs"/>
                <w:rtl/>
              </w:rPr>
              <w:t xml:space="preserve"> فما عرض الوادي حيث ان سرعة الصوت </w:t>
            </w:r>
            <w:r w:rsidRPr="006E2C3C">
              <w:t>343m/s</w:t>
            </w:r>
          </w:p>
        </w:tc>
      </w:tr>
      <w:tr w:rsidR="001E1CC7" w:rsidRPr="006E2C3C" w14:paraId="10C9367F" w14:textId="77777777" w:rsidTr="007E5098">
        <w:trPr>
          <w:trHeight w:val="283"/>
        </w:trPr>
        <w:tc>
          <w:tcPr>
            <w:tcW w:w="744" w:type="dxa"/>
          </w:tcPr>
          <w:p w14:paraId="10C93679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7A" w14:textId="77777777" w:rsidR="001E1CC7" w:rsidRPr="006E2C3C" w:rsidRDefault="001E1CC7" w:rsidP="00590ECF">
            <w:r w:rsidRPr="006E2C3C">
              <w:t>137</w:t>
            </w:r>
          </w:p>
        </w:tc>
        <w:tc>
          <w:tcPr>
            <w:tcW w:w="731" w:type="dxa"/>
          </w:tcPr>
          <w:p w14:paraId="10C9367B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7C" w14:textId="77777777" w:rsidR="001E1CC7" w:rsidRPr="006E2C3C" w:rsidRDefault="001E1CC7" w:rsidP="00590ECF">
            <w:r w:rsidRPr="006E2C3C">
              <w:t>274</w:t>
            </w:r>
          </w:p>
        </w:tc>
        <w:tc>
          <w:tcPr>
            <w:tcW w:w="860" w:type="dxa"/>
          </w:tcPr>
          <w:p w14:paraId="10C9367D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7E" w14:textId="77777777" w:rsidR="001E1CC7" w:rsidRPr="006E2C3C" w:rsidRDefault="001E1CC7" w:rsidP="00590ECF">
            <w:r w:rsidRPr="006E2C3C">
              <w:t>428</w:t>
            </w:r>
          </w:p>
        </w:tc>
      </w:tr>
      <w:tr w:rsidR="001E1CC7" w:rsidRPr="006E2C3C" w14:paraId="10C93682" w14:textId="77777777" w:rsidTr="007E5098">
        <w:trPr>
          <w:trHeight w:val="283"/>
        </w:trPr>
        <w:tc>
          <w:tcPr>
            <w:tcW w:w="744" w:type="dxa"/>
          </w:tcPr>
          <w:p w14:paraId="10C9368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0</w:t>
            </w:r>
          </w:p>
        </w:tc>
        <w:tc>
          <w:tcPr>
            <w:tcW w:w="8259" w:type="dxa"/>
            <w:gridSpan w:val="5"/>
          </w:tcPr>
          <w:p w14:paraId="10C93681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تحول كاشفات الصوت الطاقة الصوتية الى طاقة </w:t>
            </w:r>
          </w:p>
        </w:tc>
      </w:tr>
      <w:tr w:rsidR="001E1CC7" w:rsidRPr="006E2C3C" w14:paraId="10C93689" w14:textId="77777777" w:rsidTr="007E5098">
        <w:trPr>
          <w:trHeight w:val="283"/>
        </w:trPr>
        <w:tc>
          <w:tcPr>
            <w:tcW w:w="744" w:type="dxa"/>
          </w:tcPr>
          <w:p w14:paraId="10C93683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8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كهربائية </w:t>
            </w:r>
          </w:p>
        </w:tc>
        <w:tc>
          <w:tcPr>
            <w:tcW w:w="731" w:type="dxa"/>
          </w:tcPr>
          <w:p w14:paraId="10C93685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8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كيميائية </w:t>
            </w:r>
          </w:p>
        </w:tc>
        <w:tc>
          <w:tcPr>
            <w:tcW w:w="860" w:type="dxa"/>
          </w:tcPr>
          <w:p w14:paraId="10C93687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8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ضوئية </w:t>
            </w:r>
          </w:p>
        </w:tc>
      </w:tr>
      <w:tr w:rsidR="001E1CC7" w:rsidRPr="006E2C3C" w14:paraId="10C9368C" w14:textId="77777777" w:rsidTr="007E5098">
        <w:trPr>
          <w:trHeight w:val="283"/>
        </w:trPr>
        <w:tc>
          <w:tcPr>
            <w:tcW w:w="744" w:type="dxa"/>
          </w:tcPr>
          <w:p w14:paraId="10C9368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1</w:t>
            </w:r>
          </w:p>
        </w:tc>
        <w:tc>
          <w:tcPr>
            <w:tcW w:w="8259" w:type="dxa"/>
            <w:gridSpan w:val="5"/>
          </w:tcPr>
          <w:p w14:paraId="10C9368B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ذن البشرية تحول موجات الصوت الى نبضات </w:t>
            </w:r>
          </w:p>
        </w:tc>
      </w:tr>
      <w:tr w:rsidR="001E1CC7" w:rsidRPr="006E2C3C" w14:paraId="10C93693" w14:textId="77777777" w:rsidTr="007E5098">
        <w:trPr>
          <w:trHeight w:val="283"/>
        </w:trPr>
        <w:tc>
          <w:tcPr>
            <w:tcW w:w="744" w:type="dxa"/>
          </w:tcPr>
          <w:p w14:paraId="10C9368D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8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كهربائية </w:t>
            </w:r>
          </w:p>
        </w:tc>
        <w:tc>
          <w:tcPr>
            <w:tcW w:w="731" w:type="dxa"/>
          </w:tcPr>
          <w:p w14:paraId="10C9368F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9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كيميائية </w:t>
            </w:r>
          </w:p>
        </w:tc>
        <w:tc>
          <w:tcPr>
            <w:tcW w:w="860" w:type="dxa"/>
          </w:tcPr>
          <w:p w14:paraId="10C93691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9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ضوئية </w:t>
            </w:r>
          </w:p>
        </w:tc>
      </w:tr>
      <w:tr w:rsidR="001E1CC7" w:rsidRPr="006E2C3C" w14:paraId="10C93696" w14:textId="77777777" w:rsidTr="007E5098">
        <w:trPr>
          <w:trHeight w:val="283"/>
        </w:trPr>
        <w:tc>
          <w:tcPr>
            <w:tcW w:w="744" w:type="dxa"/>
          </w:tcPr>
          <w:p w14:paraId="10C9369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2</w:t>
            </w:r>
          </w:p>
        </w:tc>
        <w:tc>
          <w:tcPr>
            <w:tcW w:w="8259" w:type="dxa"/>
            <w:gridSpan w:val="5"/>
          </w:tcPr>
          <w:p w14:paraId="10C93695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حدة الصوت تعتمد على ........ الموجات الصوتية</w:t>
            </w:r>
          </w:p>
        </w:tc>
      </w:tr>
      <w:tr w:rsidR="001E1CC7" w:rsidRPr="006E2C3C" w14:paraId="10C9369D" w14:textId="77777777" w:rsidTr="007E5098">
        <w:trPr>
          <w:trHeight w:val="283"/>
        </w:trPr>
        <w:tc>
          <w:tcPr>
            <w:tcW w:w="744" w:type="dxa"/>
          </w:tcPr>
          <w:p w14:paraId="10C93697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9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سعة </w:t>
            </w:r>
          </w:p>
        </w:tc>
        <w:tc>
          <w:tcPr>
            <w:tcW w:w="731" w:type="dxa"/>
          </w:tcPr>
          <w:p w14:paraId="10C93699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9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تردد</w:t>
            </w:r>
          </w:p>
        </w:tc>
        <w:tc>
          <w:tcPr>
            <w:tcW w:w="860" w:type="dxa"/>
          </w:tcPr>
          <w:p w14:paraId="10C9369B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9C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اقة </w:t>
            </w:r>
          </w:p>
        </w:tc>
      </w:tr>
      <w:tr w:rsidR="001E1CC7" w:rsidRPr="006E2C3C" w14:paraId="10C936A0" w14:textId="77777777" w:rsidTr="007E5098">
        <w:trPr>
          <w:trHeight w:val="283"/>
        </w:trPr>
        <w:tc>
          <w:tcPr>
            <w:tcW w:w="744" w:type="dxa"/>
          </w:tcPr>
          <w:p w14:paraId="10C9369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3</w:t>
            </w:r>
          </w:p>
        </w:tc>
        <w:tc>
          <w:tcPr>
            <w:tcW w:w="8259" w:type="dxa"/>
            <w:gridSpan w:val="5"/>
          </w:tcPr>
          <w:p w14:paraId="10C9369F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علو الصوت يعتمد على ..... الموجات الصوتية</w:t>
            </w:r>
          </w:p>
        </w:tc>
      </w:tr>
      <w:tr w:rsidR="001E1CC7" w:rsidRPr="006E2C3C" w14:paraId="10C936A7" w14:textId="77777777" w:rsidTr="007E5098">
        <w:trPr>
          <w:trHeight w:val="283"/>
        </w:trPr>
        <w:tc>
          <w:tcPr>
            <w:tcW w:w="744" w:type="dxa"/>
          </w:tcPr>
          <w:p w14:paraId="10C936A1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A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سعة </w:t>
            </w:r>
          </w:p>
        </w:tc>
        <w:tc>
          <w:tcPr>
            <w:tcW w:w="731" w:type="dxa"/>
          </w:tcPr>
          <w:p w14:paraId="10C936A3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A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تردد</w:t>
            </w:r>
          </w:p>
        </w:tc>
        <w:tc>
          <w:tcPr>
            <w:tcW w:w="860" w:type="dxa"/>
          </w:tcPr>
          <w:p w14:paraId="10C936A5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A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طول الموجي</w:t>
            </w:r>
          </w:p>
        </w:tc>
      </w:tr>
      <w:tr w:rsidR="001E1CC7" w:rsidRPr="006E2C3C" w14:paraId="10C936AA" w14:textId="77777777" w:rsidTr="007E5098">
        <w:trPr>
          <w:trHeight w:val="283"/>
        </w:trPr>
        <w:tc>
          <w:tcPr>
            <w:tcW w:w="744" w:type="dxa"/>
          </w:tcPr>
          <w:p w14:paraId="10C936A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4</w:t>
            </w:r>
          </w:p>
        </w:tc>
        <w:tc>
          <w:tcPr>
            <w:tcW w:w="8259" w:type="dxa"/>
            <w:gridSpan w:val="5"/>
          </w:tcPr>
          <w:p w14:paraId="10C936A9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وحدة قياس مستوى علو الصوت </w:t>
            </w:r>
          </w:p>
        </w:tc>
      </w:tr>
      <w:tr w:rsidR="001E1CC7" w:rsidRPr="006E2C3C" w14:paraId="10C936B1" w14:textId="77777777" w:rsidTr="007E5098">
        <w:trPr>
          <w:trHeight w:val="283"/>
        </w:trPr>
        <w:tc>
          <w:tcPr>
            <w:tcW w:w="744" w:type="dxa"/>
          </w:tcPr>
          <w:p w14:paraId="10C936AB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AC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هيرتز</w:t>
            </w:r>
          </w:p>
        </w:tc>
        <w:tc>
          <w:tcPr>
            <w:tcW w:w="731" w:type="dxa"/>
          </w:tcPr>
          <w:p w14:paraId="10C936AD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A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ديسبل </w:t>
            </w:r>
          </w:p>
        </w:tc>
        <w:tc>
          <w:tcPr>
            <w:tcW w:w="860" w:type="dxa"/>
          </w:tcPr>
          <w:p w14:paraId="10C936AF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B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باسكال </w:t>
            </w:r>
          </w:p>
        </w:tc>
      </w:tr>
      <w:tr w:rsidR="001E1CC7" w:rsidRPr="006E2C3C" w14:paraId="10C936B4" w14:textId="77777777" w:rsidTr="007E5098">
        <w:trPr>
          <w:trHeight w:val="283"/>
        </w:trPr>
        <w:tc>
          <w:tcPr>
            <w:tcW w:w="744" w:type="dxa"/>
          </w:tcPr>
          <w:p w14:paraId="10C936B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5</w:t>
            </w:r>
          </w:p>
        </w:tc>
        <w:tc>
          <w:tcPr>
            <w:tcW w:w="8259" w:type="dxa"/>
            <w:gridSpan w:val="5"/>
          </w:tcPr>
          <w:p w14:paraId="10C936B3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ستطيع البشر سماع الترددات </w:t>
            </w:r>
          </w:p>
        </w:tc>
      </w:tr>
      <w:tr w:rsidR="001E1CC7" w:rsidRPr="006E2C3C" w14:paraId="10C936BB" w14:textId="77777777" w:rsidTr="007E5098">
        <w:trPr>
          <w:trHeight w:val="283"/>
        </w:trPr>
        <w:tc>
          <w:tcPr>
            <w:tcW w:w="744" w:type="dxa"/>
          </w:tcPr>
          <w:p w14:paraId="10C936B5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B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ن 20هيرتز الى 20000 هيرتز</w:t>
            </w:r>
          </w:p>
        </w:tc>
        <w:tc>
          <w:tcPr>
            <w:tcW w:w="731" w:type="dxa"/>
          </w:tcPr>
          <w:p w14:paraId="10C936B7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B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كبر من 20000 هيرتز</w:t>
            </w:r>
          </w:p>
        </w:tc>
        <w:tc>
          <w:tcPr>
            <w:tcW w:w="860" w:type="dxa"/>
          </w:tcPr>
          <w:p w14:paraId="10C936B9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B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قل من 20 هيرنز</w:t>
            </w:r>
          </w:p>
        </w:tc>
      </w:tr>
      <w:tr w:rsidR="001E1CC7" w:rsidRPr="006E2C3C" w14:paraId="10C936BE" w14:textId="77777777" w:rsidTr="007E5098">
        <w:trPr>
          <w:trHeight w:val="283"/>
        </w:trPr>
        <w:tc>
          <w:tcPr>
            <w:tcW w:w="744" w:type="dxa"/>
          </w:tcPr>
          <w:p w14:paraId="10C936BC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6</w:t>
            </w:r>
          </w:p>
        </w:tc>
        <w:tc>
          <w:tcPr>
            <w:tcW w:w="8259" w:type="dxa"/>
            <w:gridSpan w:val="5"/>
          </w:tcPr>
          <w:p w14:paraId="10C936BD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غير في في تردد الصوت الناتج عن تحرك مصدر الصوت او الكاشف او كليهما هو تأ ثير </w:t>
            </w:r>
          </w:p>
        </w:tc>
      </w:tr>
      <w:tr w:rsidR="001E1CC7" w:rsidRPr="006E2C3C" w14:paraId="10C936C5" w14:textId="77777777" w:rsidTr="007E5098">
        <w:trPr>
          <w:trHeight w:val="283"/>
        </w:trPr>
        <w:tc>
          <w:tcPr>
            <w:tcW w:w="744" w:type="dxa"/>
          </w:tcPr>
          <w:p w14:paraId="10C936BF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C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بدأ التراكب </w:t>
            </w:r>
          </w:p>
        </w:tc>
        <w:tc>
          <w:tcPr>
            <w:tcW w:w="731" w:type="dxa"/>
          </w:tcPr>
          <w:p w14:paraId="10C936C1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C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الوس</w:t>
            </w:r>
          </w:p>
        </w:tc>
        <w:tc>
          <w:tcPr>
            <w:tcW w:w="860" w:type="dxa"/>
          </w:tcPr>
          <w:p w14:paraId="10C936C3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C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دوبلر</w:t>
            </w:r>
          </w:p>
        </w:tc>
      </w:tr>
      <w:tr w:rsidR="001E1CC7" w:rsidRPr="006E2C3C" w14:paraId="10C936C8" w14:textId="77777777" w:rsidTr="007E5098">
        <w:trPr>
          <w:trHeight w:val="283"/>
        </w:trPr>
        <w:tc>
          <w:tcPr>
            <w:tcW w:w="744" w:type="dxa"/>
          </w:tcPr>
          <w:p w14:paraId="10C936C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lastRenderedPageBreak/>
              <w:t>17</w:t>
            </w:r>
          </w:p>
        </w:tc>
        <w:tc>
          <w:tcPr>
            <w:tcW w:w="8259" w:type="dxa"/>
            <w:gridSpan w:val="5"/>
          </w:tcPr>
          <w:p w14:paraId="10C936C7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عندما يتحرك مصدر الصوت في اتجاه المراقب فان التردد الذي يستقبلة المراقب </w:t>
            </w:r>
          </w:p>
        </w:tc>
      </w:tr>
      <w:tr w:rsidR="001E1CC7" w:rsidRPr="006E2C3C" w14:paraId="10C936CF" w14:textId="77777777" w:rsidTr="007E5098">
        <w:trPr>
          <w:trHeight w:val="283"/>
        </w:trPr>
        <w:tc>
          <w:tcPr>
            <w:tcW w:w="744" w:type="dxa"/>
          </w:tcPr>
          <w:p w14:paraId="10C936C9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C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زداد </w:t>
            </w:r>
          </w:p>
        </w:tc>
        <w:tc>
          <w:tcPr>
            <w:tcW w:w="731" w:type="dxa"/>
          </w:tcPr>
          <w:p w14:paraId="10C936CB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CC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قل </w:t>
            </w:r>
          </w:p>
        </w:tc>
        <w:tc>
          <w:tcPr>
            <w:tcW w:w="860" w:type="dxa"/>
          </w:tcPr>
          <w:p w14:paraId="10C936CD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C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ايتغير </w:t>
            </w:r>
          </w:p>
        </w:tc>
      </w:tr>
      <w:tr w:rsidR="001E1CC7" w:rsidRPr="006E2C3C" w14:paraId="10C936D2" w14:textId="77777777" w:rsidTr="007E5098">
        <w:trPr>
          <w:trHeight w:val="283"/>
        </w:trPr>
        <w:tc>
          <w:tcPr>
            <w:tcW w:w="744" w:type="dxa"/>
          </w:tcPr>
          <w:p w14:paraId="10C936D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8</w:t>
            </w:r>
          </w:p>
        </w:tc>
        <w:tc>
          <w:tcPr>
            <w:tcW w:w="8259" w:type="dxa"/>
            <w:gridSpan w:val="5"/>
          </w:tcPr>
          <w:p w14:paraId="10C936D1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راقب علماء الفلك الضوء المنبعث من المجرات البعيدة وستنتجون بعده عن الارض بقانون </w:t>
            </w:r>
          </w:p>
        </w:tc>
      </w:tr>
      <w:tr w:rsidR="001E1CC7" w:rsidRPr="006E2C3C" w14:paraId="10C936D9" w14:textId="77777777" w:rsidTr="007E5098">
        <w:trPr>
          <w:trHeight w:val="283"/>
        </w:trPr>
        <w:tc>
          <w:tcPr>
            <w:tcW w:w="744" w:type="dxa"/>
          </w:tcPr>
          <w:p w14:paraId="10C936D3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D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راكب </w:t>
            </w:r>
          </w:p>
        </w:tc>
        <w:tc>
          <w:tcPr>
            <w:tcW w:w="731" w:type="dxa"/>
          </w:tcPr>
          <w:p w14:paraId="10C936D5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D6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الوس </w:t>
            </w:r>
          </w:p>
        </w:tc>
        <w:tc>
          <w:tcPr>
            <w:tcW w:w="860" w:type="dxa"/>
          </w:tcPr>
          <w:p w14:paraId="10C936D7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D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دوبلر </w:t>
            </w:r>
          </w:p>
        </w:tc>
      </w:tr>
      <w:tr w:rsidR="001E1CC7" w:rsidRPr="006E2C3C" w14:paraId="10C936DC" w14:textId="77777777" w:rsidTr="007E5098">
        <w:trPr>
          <w:trHeight w:val="283"/>
        </w:trPr>
        <w:tc>
          <w:tcPr>
            <w:tcW w:w="744" w:type="dxa"/>
          </w:tcPr>
          <w:p w14:paraId="10C936D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0</w:t>
            </w:r>
          </w:p>
        </w:tc>
        <w:tc>
          <w:tcPr>
            <w:tcW w:w="8259" w:type="dxa"/>
            <w:gridSpan w:val="5"/>
          </w:tcPr>
          <w:p w14:paraId="10C936DB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خاصية  الفيزيائية التي يجب ان تغيرها حتى يتغير حدة الصوت هي </w:t>
            </w:r>
          </w:p>
        </w:tc>
      </w:tr>
      <w:tr w:rsidR="001E1CC7" w:rsidRPr="006E2C3C" w14:paraId="10C936E3" w14:textId="77777777" w:rsidTr="007E5098">
        <w:trPr>
          <w:trHeight w:val="283"/>
        </w:trPr>
        <w:tc>
          <w:tcPr>
            <w:tcW w:w="744" w:type="dxa"/>
          </w:tcPr>
          <w:p w14:paraId="10C936DD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D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عة </w:t>
            </w:r>
          </w:p>
        </w:tc>
        <w:tc>
          <w:tcPr>
            <w:tcW w:w="731" w:type="dxa"/>
          </w:tcPr>
          <w:p w14:paraId="10C936DF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E0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تردد</w:t>
            </w:r>
          </w:p>
        </w:tc>
        <w:tc>
          <w:tcPr>
            <w:tcW w:w="860" w:type="dxa"/>
          </w:tcPr>
          <w:p w14:paraId="10C936E1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E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اقة </w:t>
            </w:r>
          </w:p>
        </w:tc>
      </w:tr>
      <w:tr w:rsidR="001E1CC7" w:rsidRPr="006E2C3C" w14:paraId="10C936E6" w14:textId="77777777" w:rsidTr="007E5098">
        <w:trPr>
          <w:trHeight w:val="283"/>
        </w:trPr>
        <w:tc>
          <w:tcPr>
            <w:tcW w:w="744" w:type="dxa"/>
          </w:tcPr>
          <w:p w14:paraId="10C936E4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1</w:t>
            </w:r>
          </w:p>
        </w:tc>
        <w:tc>
          <w:tcPr>
            <w:tcW w:w="8259" w:type="dxa"/>
            <w:gridSpan w:val="5"/>
          </w:tcPr>
          <w:p w14:paraId="10C936E5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خاصية  الفيزيائية التي يجب ان تغيرها حتى يتغيرعلو الصوت هي</w:t>
            </w:r>
          </w:p>
        </w:tc>
      </w:tr>
      <w:tr w:rsidR="001E1CC7" w:rsidRPr="006E2C3C" w14:paraId="10C936ED" w14:textId="77777777" w:rsidTr="007E5098">
        <w:trPr>
          <w:trHeight w:val="283"/>
        </w:trPr>
        <w:tc>
          <w:tcPr>
            <w:tcW w:w="744" w:type="dxa"/>
          </w:tcPr>
          <w:p w14:paraId="10C936E7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E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عة </w:t>
            </w:r>
          </w:p>
        </w:tc>
        <w:tc>
          <w:tcPr>
            <w:tcW w:w="731" w:type="dxa"/>
          </w:tcPr>
          <w:p w14:paraId="10C936E9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EA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ردد </w:t>
            </w:r>
          </w:p>
        </w:tc>
        <w:tc>
          <w:tcPr>
            <w:tcW w:w="860" w:type="dxa"/>
          </w:tcPr>
          <w:p w14:paraId="10C936EB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EC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ول الموجي </w:t>
            </w:r>
          </w:p>
        </w:tc>
      </w:tr>
      <w:tr w:rsidR="001E1CC7" w:rsidRPr="006E2C3C" w14:paraId="10C936F0" w14:textId="77777777" w:rsidTr="007E5098">
        <w:trPr>
          <w:trHeight w:val="283"/>
        </w:trPr>
        <w:tc>
          <w:tcPr>
            <w:tcW w:w="744" w:type="dxa"/>
          </w:tcPr>
          <w:p w14:paraId="10C936EE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2</w:t>
            </w:r>
          </w:p>
        </w:tc>
        <w:tc>
          <w:tcPr>
            <w:tcW w:w="8259" w:type="dxa"/>
            <w:gridSpan w:val="5"/>
          </w:tcPr>
          <w:p w14:paraId="10C936EF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ترددالرنين الاول ( التردد الاساسي ) في انبوب مفتوح هو </w:t>
            </w:r>
          </w:p>
        </w:tc>
      </w:tr>
      <w:tr w:rsidR="001E1CC7" w:rsidRPr="006E2C3C" w14:paraId="10C936F7" w14:textId="77777777" w:rsidTr="007E5098">
        <w:trPr>
          <w:trHeight w:val="283"/>
        </w:trPr>
        <w:tc>
          <w:tcPr>
            <w:tcW w:w="744" w:type="dxa"/>
          </w:tcPr>
          <w:p w14:paraId="10C936F1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F2" w14:textId="77777777" w:rsidR="001E1CC7" w:rsidRPr="006E2C3C" w:rsidRDefault="001E1CC7" w:rsidP="00590ECF">
            <w:r w:rsidRPr="006E2C3C">
              <w:t>F=v/4L</w:t>
            </w:r>
          </w:p>
        </w:tc>
        <w:tc>
          <w:tcPr>
            <w:tcW w:w="731" w:type="dxa"/>
          </w:tcPr>
          <w:p w14:paraId="10C936F3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F4" w14:textId="77777777" w:rsidR="001E1CC7" w:rsidRPr="006E2C3C" w:rsidRDefault="001E1CC7" w:rsidP="00590ECF">
            <w:r w:rsidRPr="006E2C3C">
              <w:t>F=V/2L</w:t>
            </w:r>
          </w:p>
        </w:tc>
        <w:tc>
          <w:tcPr>
            <w:tcW w:w="860" w:type="dxa"/>
          </w:tcPr>
          <w:p w14:paraId="10C936F5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6F6" w14:textId="77777777" w:rsidR="001E1CC7" w:rsidRPr="006E2C3C" w:rsidRDefault="001E1CC7" w:rsidP="00590ECF">
            <w:r w:rsidRPr="006E2C3C">
              <w:t>F=V/L</w:t>
            </w:r>
          </w:p>
        </w:tc>
      </w:tr>
      <w:tr w:rsidR="001E1CC7" w:rsidRPr="006E2C3C" w14:paraId="10C936FA" w14:textId="77777777" w:rsidTr="007E5098">
        <w:trPr>
          <w:trHeight w:val="283"/>
        </w:trPr>
        <w:tc>
          <w:tcPr>
            <w:tcW w:w="744" w:type="dxa"/>
          </w:tcPr>
          <w:p w14:paraId="10C936F8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3</w:t>
            </w:r>
          </w:p>
        </w:tc>
        <w:tc>
          <w:tcPr>
            <w:tcW w:w="8259" w:type="dxa"/>
            <w:gridSpan w:val="5"/>
          </w:tcPr>
          <w:p w14:paraId="10C936F9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تردد الرنين الاول ( التردد الاساسي ) في انبوب مغلق هو</w:t>
            </w:r>
          </w:p>
        </w:tc>
      </w:tr>
      <w:tr w:rsidR="001E1CC7" w:rsidRPr="006E2C3C" w14:paraId="10C93701" w14:textId="77777777" w:rsidTr="007E5098">
        <w:trPr>
          <w:trHeight w:val="283"/>
        </w:trPr>
        <w:tc>
          <w:tcPr>
            <w:tcW w:w="744" w:type="dxa"/>
          </w:tcPr>
          <w:p w14:paraId="10C936FB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6FC" w14:textId="77777777" w:rsidR="001E1CC7" w:rsidRPr="006E2C3C" w:rsidRDefault="001E1CC7" w:rsidP="00590ECF">
            <w:r w:rsidRPr="006E2C3C">
              <w:t>F=v/4L</w:t>
            </w:r>
          </w:p>
        </w:tc>
        <w:tc>
          <w:tcPr>
            <w:tcW w:w="731" w:type="dxa"/>
          </w:tcPr>
          <w:p w14:paraId="10C936FD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6FE" w14:textId="77777777" w:rsidR="001E1CC7" w:rsidRPr="006E2C3C" w:rsidRDefault="001E1CC7" w:rsidP="00590ECF">
            <w:r w:rsidRPr="006E2C3C">
              <w:t>F=V/2L</w:t>
            </w:r>
          </w:p>
        </w:tc>
        <w:tc>
          <w:tcPr>
            <w:tcW w:w="860" w:type="dxa"/>
          </w:tcPr>
          <w:p w14:paraId="10C936FF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700" w14:textId="77777777" w:rsidR="001E1CC7" w:rsidRPr="006E2C3C" w:rsidRDefault="001E1CC7" w:rsidP="00590ECF">
            <w:r w:rsidRPr="006E2C3C">
              <w:t>F=V/L</w:t>
            </w:r>
          </w:p>
        </w:tc>
      </w:tr>
      <w:tr w:rsidR="001E1CC7" w:rsidRPr="006E2C3C" w14:paraId="10C93704" w14:textId="77777777" w:rsidTr="007E5098">
        <w:trPr>
          <w:trHeight w:val="283"/>
        </w:trPr>
        <w:tc>
          <w:tcPr>
            <w:tcW w:w="744" w:type="dxa"/>
          </w:tcPr>
          <w:p w14:paraId="10C93702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4</w:t>
            </w:r>
          </w:p>
        </w:tc>
        <w:tc>
          <w:tcPr>
            <w:tcW w:w="8259" w:type="dxa"/>
            <w:gridSpan w:val="5"/>
          </w:tcPr>
          <w:p w14:paraId="10C93703" w14:textId="77777777" w:rsidR="001E1CC7" w:rsidRPr="006E2C3C" w:rsidRDefault="001E1CC7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تردد الرنين الاول ( التردد الاساسي ) في الاوتار  هو</w:t>
            </w:r>
          </w:p>
        </w:tc>
      </w:tr>
      <w:tr w:rsidR="001E1CC7" w:rsidRPr="006E2C3C" w14:paraId="10C9370B" w14:textId="77777777" w:rsidTr="007E5098">
        <w:trPr>
          <w:trHeight w:val="283"/>
        </w:trPr>
        <w:tc>
          <w:tcPr>
            <w:tcW w:w="744" w:type="dxa"/>
          </w:tcPr>
          <w:p w14:paraId="10C93705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706" w14:textId="77777777" w:rsidR="001E1CC7" w:rsidRPr="006E2C3C" w:rsidRDefault="001E1CC7" w:rsidP="00590ECF">
            <w:r w:rsidRPr="006E2C3C">
              <w:t>F=v/4L</w:t>
            </w:r>
          </w:p>
        </w:tc>
        <w:tc>
          <w:tcPr>
            <w:tcW w:w="731" w:type="dxa"/>
          </w:tcPr>
          <w:p w14:paraId="10C93707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708" w14:textId="77777777" w:rsidR="001E1CC7" w:rsidRPr="006E2C3C" w:rsidRDefault="001E1CC7" w:rsidP="00590ECF">
            <w:r w:rsidRPr="006E2C3C">
              <w:t>F=V/2L</w:t>
            </w:r>
          </w:p>
        </w:tc>
        <w:tc>
          <w:tcPr>
            <w:tcW w:w="860" w:type="dxa"/>
          </w:tcPr>
          <w:p w14:paraId="10C93709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70A" w14:textId="77777777" w:rsidR="001E1CC7" w:rsidRPr="006E2C3C" w:rsidRDefault="001E1CC7" w:rsidP="00590ECF">
            <w:r w:rsidRPr="006E2C3C">
              <w:t>F=V/L</w:t>
            </w:r>
          </w:p>
        </w:tc>
      </w:tr>
      <w:tr w:rsidR="001E1CC7" w:rsidRPr="006E2C3C" w14:paraId="10C9370E" w14:textId="77777777" w:rsidTr="007E5098">
        <w:trPr>
          <w:trHeight w:val="283"/>
        </w:trPr>
        <w:tc>
          <w:tcPr>
            <w:tcW w:w="744" w:type="dxa"/>
          </w:tcPr>
          <w:p w14:paraId="10C9370C" w14:textId="77777777" w:rsidR="001E1CC7" w:rsidRPr="006E2C3C" w:rsidRDefault="001E1CC7" w:rsidP="00590ECF">
            <w:r w:rsidRPr="006E2C3C">
              <w:rPr>
                <w:rFonts w:hint="cs"/>
                <w:rtl/>
              </w:rPr>
              <w:t>25</w:t>
            </w:r>
          </w:p>
        </w:tc>
        <w:tc>
          <w:tcPr>
            <w:tcW w:w="8259" w:type="dxa"/>
            <w:gridSpan w:val="5"/>
          </w:tcPr>
          <w:p w14:paraId="10C9370D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تعتمد سرعة الموجات الصوتية في الاوتار على </w:t>
            </w:r>
          </w:p>
        </w:tc>
      </w:tr>
      <w:tr w:rsidR="001E1CC7" w:rsidRPr="006E2C3C" w14:paraId="10C93715" w14:textId="77777777" w:rsidTr="007E5098">
        <w:trPr>
          <w:trHeight w:val="283"/>
        </w:trPr>
        <w:tc>
          <w:tcPr>
            <w:tcW w:w="744" w:type="dxa"/>
          </w:tcPr>
          <w:p w14:paraId="10C9370F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710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قوة الشد فقط </w:t>
            </w:r>
          </w:p>
        </w:tc>
        <w:tc>
          <w:tcPr>
            <w:tcW w:w="731" w:type="dxa"/>
          </w:tcPr>
          <w:p w14:paraId="10C93711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712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كتلة وحدة الاطوال فقط </w:t>
            </w:r>
          </w:p>
        </w:tc>
        <w:tc>
          <w:tcPr>
            <w:tcW w:w="860" w:type="dxa"/>
          </w:tcPr>
          <w:p w14:paraId="10C93713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714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قوة الشد ووحدة كتلة الاطوال </w:t>
            </w:r>
          </w:p>
        </w:tc>
      </w:tr>
      <w:tr w:rsidR="001E1CC7" w:rsidRPr="006E2C3C" w14:paraId="10C93718" w14:textId="77777777" w:rsidTr="007E5098">
        <w:trPr>
          <w:trHeight w:val="283"/>
        </w:trPr>
        <w:tc>
          <w:tcPr>
            <w:tcW w:w="744" w:type="dxa"/>
          </w:tcPr>
          <w:p w14:paraId="10C93716" w14:textId="77777777" w:rsidR="001E1CC7" w:rsidRPr="006E2C3C" w:rsidRDefault="001E1CC7" w:rsidP="00590ECF">
            <w:r w:rsidRPr="006E2C3C">
              <w:rPr>
                <w:rFonts w:hint="cs"/>
                <w:rtl/>
              </w:rPr>
              <w:t>26</w:t>
            </w:r>
          </w:p>
        </w:tc>
        <w:tc>
          <w:tcPr>
            <w:tcW w:w="8259" w:type="dxa"/>
            <w:gridSpan w:val="5"/>
          </w:tcPr>
          <w:p w14:paraId="10C93717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يسمى الفرق بين الموجتين الصوتيتين </w:t>
            </w:r>
          </w:p>
        </w:tc>
      </w:tr>
      <w:tr w:rsidR="001E1CC7" w:rsidRPr="006E2C3C" w14:paraId="10C9371F" w14:textId="77777777" w:rsidTr="007E5098">
        <w:trPr>
          <w:trHeight w:val="283"/>
        </w:trPr>
        <w:tc>
          <w:tcPr>
            <w:tcW w:w="744" w:type="dxa"/>
          </w:tcPr>
          <w:p w14:paraId="10C93719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71A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جودة الصوت </w:t>
            </w:r>
          </w:p>
        </w:tc>
        <w:tc>
          <w:tcPr>
            <w:tcW w:w="731" w:type="dxa"/>
          </w:tcPr>
          <w:p w14:paraId="10C9371B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71C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النشاز </w:t>
            </w:r>
          </w:p>
        </w:tc>
        <w:tc>
          <w:tcPr>
            <w:tcW w:w="860" w:type="dxa"/>
          </w:tcPr>
          <w:p w14:paraId="10C9371D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71E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الصخب </w:t>
            </w:r>
          </w:p>
        </w:tc>
      </w:tr>
      <w:tr w:rsidR="001E1CC7" w:rsidRPr="006E2C3C" w14:paraId="10C93722" w14:textId="77777777" w:rsidTr="007E5098">
        <w:trPr>
          <w:trHeight w:val="283"/>
        </w:trPr>
        <w:tc>
          <w:tcPr>
            <w:tcW w:w="744" w:type="dxa"/>
          </w:tcPr>
          <w:p w14:paraId="10C93720" w14:textId="77777777" w:rsidR="001E1CC7" w:rsidRPr="006E2C3C" w:rsidRDefault="001E1CC7" w:rsidP="00590ECF">
            <w:r w:rsidRPr="006E2C3C">
              <w:rPr>
                <w:rFonts w:hint="cs"/>
                <w:rtl/>
              </w:rPr>
              <w:t>27</w:t>
            </w:r>
          </w:p>
        </w:tc>
        <w:tc>
          <w:tcPr>
            <w:tcW w:w="8259" w:type="dxa"/>
            <w:gridSpan w:val="5"/>
          </w:tcPr>
          <w:p w14:paraId="10C93721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الموجة المركبة  لموجة الصوت </w:t>
            </w:r>
          </w:p>
        </w:tc>
      </w:tr>
      <w:tr w:rsidR="001E1CC7" w:rsidRPr="006E2C3C" w14:paraId="10C93729" w14:textId="77777777" w:rsidTr="007E5098">
        <w:trPr>
          <w:trHeight w:val="283"/>
        </w:trPr>
        <w:tc>
          <w:tcPr>
            <w:tcW w:w="744" w:type="dxa"/>
          </w:tcPr>
          <w:p w14:paraId="10C93723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724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النقي </w:t>
            </w:r>
          </w:p>
        </w:tc>
        <w:tc>
          <w:tcPr>
            <w:tcW w:w="731" w:type="dxa"/>
          </w:tcPr>
          <w:p w14:paraId="10C93725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726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الصافي </w:t>
            </w:r>
          </w:p>
        </w:tc>
        <w:tc>
          <w:tcPr>
            <w:tcW w:w="860" w:type="dxa"/>
          </w:tcPr>
          <w:p w14:paraId="10C93727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728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غير نقي </w:t>
            </w:r>
          </w:p>
        </w:tc>
      </w:tr>
      <w:tr w:rsidR="001E1CC7" w:rsidRPr="006E2C3C" w14:paraId="10C9372C" w14:textId="77777777" w:rsidTr="007E5098">
        <w:trPr>
          <w:trHeight w:val="283"/>
        </w:trPr>
        <w:tc>
          <w:tcPr>
            <w:tcW w:w="744" w:type="dxa"/>
          </w:tcPr>
          <w:p w14:paraId="10C9372A" w14:textId="77777777" w:rsidR="001E1CC7" w:rsidRPr="006E2C3C" w:rsidRDefault="001E1CC7" w:rsidP="00590ECF">
            <w:r w:rsidRPr="006E2C3C">
              <w:rPr>
                <w:rFonts w:hint="cs"/>
                <w:rtl/>
              </w:rPr>
              <w:t>28</w:t>
            </w:r>
          </w:p>
        </w:tc>
        <w:tc>
          <w:tcPr>
            <w:tcW w:w="8259" w:type="dxa"/>
            <w:gridSpan w:val="5"/>
          </w:tcPr>
          <w:p w14:paraId="10C9372B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الموجة االجيبية البسيطة  لموجة الصوت </w:t>
            </w:r>
          </w:p>
        </w:tc>
      </w:tr>
      <w:tr w:rsidR="001E1CC7" w:rsidRPr="006E2C3C" w14:paraId="10C93733" w14:textId="77777777" w:rsidTr="007E5098">
        <w:trPr>
          <w:trHeight w:val="283"/>
        </w:trPr>
        <w:tc>
          <w:tcPr>
            <w:tcW w:w="744" w:type="dxa"/>
          </w:tcPr>
          <w:p w14:paraId="10C9372D" w14:textId="77777777" w:rsidR="001E1CC7" w:rsidRPr="006E2C3C" w:rsidRDefault="001E1CC7" w:rsidP="00590ECF">
            <w:r w:rsidRPr="006E2C3C">
              <w:t>A</w:t>
            </w:r>
          </w:p>
        </w:tc>
        <w:tc>
          <w:tcPr>
            <w:tcW w:w="2021" w:type="dxa"/>
          </w:tcPr>
          <w:p w14:paraId="10C9372E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النقي </w:t>
            </w:r>
          </w:p>
        </w:tc>
        <w:tc>
          <w:tcPr>
            <w:tcW w:w="731" w:type="dxa"/>
          </w:tcPr>
          <w:p w14:paraId="10C9372F" w14:textId="77777777" w:rsidR="001E1CC7" w:rsidRPr="006E2C3C" w:rsidRDefault="001E1CC7" w:rsidP="00590ECF">
            <w:r w:rsidRPr="006E2C3C">
              <w:t>B</w:t>
            </w:r>
          </w:p>
        </w:tc>
        <w:tc>
          <w:tcPr>
            <w:tcW w:w="2020" w:type="dxa"/>
          </w:tcPr>
          <w:p w14:paraId="10C93730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غير النقي </w:t>
            </w:r>
          </w:p>
        </w:tc>
        <w:tc>
          <w:tcPr>
            <w:tcW w:w="860" w:type="dxa"/>
          </w:tcPr>
          <w:p w14:paraId="10C93731" w14:textId="77777777" w:rsidR="001E1CC7" w:rsidRPr="006E2C3C" w:rsidRDefault="001E1CC7" w:rsidP="00590ECF">
            <w:r w:rsidRPr="006E2C3C">
              <w:t>C</w:t>
            </w:r>
          </w:p>
        </w:tc>
        <w:tc>
          <w:tcPr>
            <w:tcW w:w="2627" w:type="dxa"/>
          </w:tcPr>
          <w:p w14:paraId="10C93732" w14:textId="77777777" w:rsidR="001E1CC7" w:rsidRPr="006E2C3C" w:rsidRDefault="001E1CC7" w:rsidP="00590ECF">
            <w:r w:rsidRPr="006E2C3C">
              <w:rPr>
                <w:rFonts w:hint="cs"/>
                <w:rtl/>
              </w:rPr>
              <w:t xml:space="preserve">مركب </w:t>
            </w:r>
          </w:p>
        </w:tc>
      </w:tr>
    </w:tbl>
    <w:p w14:paraId="10C93734" w14:textId="77777777" w:rsidR="007E5098" w:rsidRDefault="007E5098" w:rsidP="007E5098">
      <w:pPr>
        <w:rPr>
          <w:rFonts w:cs="Arial"/>
          <w:sz w:val="24"/>
          <w:szCs w:val="24"/>
          <w:rtl/>
        </w:rPr>
      </w:pPr>
    </w:p>
    <w:p w14:paraId="10C93735" w14:textId="77777777" w:rsidR="007E5098" w:rsidRDefault="007E5098" w:rsidP="007E5098">
      <w:pPr>
        <w:rPr>
          <w:rFonts w:cs="Arial"/>
          <w:sz w:val="24"/>
          <w:szCs w:val="24"/>
          <w:rtl/>
        </w:rPr>
      </w:pPr>
    </w:p>
    <w:p w14:paraId="10C93736" w14:textId="77777777" w:rsidR="006E2C3C" w:rsidRDefault="006E2C3C" w:rsidP="007E5098">
      <w:pPr>
        <w:rPr>
          <w:rFonts w:cs="Arial"/>
          <w:sz w:val="24"/>
          <w:szCs w:val="24"/>
          <w:rtl/>
        </w:rPr>
      </w:pPr>
    </w:p>
    <w:p w14:paraId="10C93737" w14:textId="77777777" w:rsidR="006E2C3C" w:rsidRDefault="006E2C3C" w:rsidP="007E5098">
      <w:pPr>
        <w:rPr>
          <w:rFonts w:cs="Arial"/>
          <w:sz w:val="24"/>
          <w:szCs w:val="24"/>
          <w:rtl/>
        </w:rPr>
      </w:pPr>
    </w:p>
    <w:p w14:paraId="10C93738" w14:textId="77777777" w:rsidR="006E2C3C" w:rsidRDefault="006E2C3C" w:rsidP="007E5098">
      <w:pPr>
        <w:rPr>
          <w:rFonts w:cs="Arial"/>
          <w:sz w:val="24"/>
          <w:szCs w:val="24"/>
          <w:rtl/>
        </w:rPr>
      </w:pPr>
    </w:p>
    <w:p w14:paraId="10C93739" w14:textId="77777777" w:rsidR="00590ECF" w:rsidRPr="006E2C3C" w:rsidRDefault="006E2C3C" w:rsidP="006E2C3C">
      <w:pPr>
        <w:rPr>
          <w:rtl/>
        </w:rPr>
      </w:pPr>
      <w:r>
        <w:rPr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10C93BD0" wp14:editId="10C93BD1">
                <wp:simplePos x="0" y="0"/>
                <wp:positionH relativeFrom="column">
                  <wp:posOffset>218440</wp:posOffset>
                </wp:positionH>
                <wp:positionV relativeFrom="paragraph">
                  <wp:posOffset>8255</wp:posOffset>
                </wp:positionV>
                <wp:extent cx="581025" cy="10795"/>
                <wp:effectExtent l="0" t="0" r="28575" b="27305"/>
                <wp:wrapNone/>
                <wp:docPr id="175" name="Straight Arrow Connector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1025" cy="10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4223D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75" o:spid="_x0000_s1026" type="#_x0000_t32" style="position:absolute;left:0;text-align:left;margin-left:17.2pt;margin-top:.65pt;width:45.75pt;height:.8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"/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10C93BD2" wp14:editId="10C93BD3">
                <wp:simplePos x="0" y="0"/>
                <wp:positionH relativeFrom="column">
                  <wp:posOffset>212090</wp:posOffset>
                </wp:positionH>
                <wp:positionV relativeFrom="paragraph">
                  <wp:posOffset>-183515</wp:posOffset>
                </wp:positionV>
                <wp:extent cx="581025" cy="419735"/>
                <wp:effectExtent l="0" t="0" r="28575" b="18415"/>
                <wp:wrapNone/>
                <wp:docPr id="176" name="Rounded Rectangl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1025" cy="4197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5C79708" id="Rounded Rectangle 176" o:spid="_x0000_s1026" style="position:absolute;left:0;text-align:left;margin-left:16.7pt;margin-top:-14.45pt;width:45.75pt;height:33.0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"/>
            </w:pict>
          </mc:Fallback>
        </mc:AlternateContent>
      </w:r>
      <w:r w:rsidR="00005F28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10C93BD4" wp14:editId="10C93BD5">
                <wp:simplePos x="0" y="0"/>
                <wp:positionH relativeFrom="rightMargin">
                  <wp:posOffset>215900</wp:posOffset>
                </wp:positionH>
                <wp:positionV relativeFrom="paragraph">
                  <wp:posOffset>55245</wp:posOffset>
                </wp:positionV>
                <wp:extent cx="361950" cy="393700"/>
                <wp:effectExtent l="0" t="0" r="19050" b="25400"/>
                <wp:wrapNone/>
                <wp:docPr id="177" name="Oval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93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4D324CA" id="Oval 177" o:spid="_x0000_s1026" style="position:absolute;left:0;text-align:left;margin-left:17pt;margin-top:4.35pt;width:28.5pt;height:31pt;z-index:251865088;visibility:visible;mso-wrap-style:square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" fillcolor="white [3201]" strokecolor="#ed7d31 [3205]" strokeweight="1pt">
                <v:stroke joinstyle="miter"/>
                <w10:wrap anchorx="margin"/>
              </v:oval>
            </w:pict>
          </mc:Fallback>
        </mc:AlternateContent>
      </w:r>
      <w:r w:rsidR="00C25F7A" w:rsidRPr="007E5098">
        <w:rPr>
          <w:rFonts w:cs="Arial" w:hint="cs"/>
          <w:sz w:val="24"/>
          <w:szCs w:val="24"/>
          <w:rtl/>
        </w:rPr>
        <w:t xml:space="preserve">الفصل </w:t>
      </w:r>
      <w:r w:rsidR="00590ECF">
        <w:rPr>
          <w:rFonts w:cs="Arial" w:hint="cs"/>
          <w:sz w:val="24"/>
          <w:szCs w:val="24"/>
          <w:rtl/>
        </w:rPr>
        <w:t>ال</w:t>
      </w:r>
      <w:r w:rsidR="000848B3">
        <w:rPr>
          <w:rFonts w:cs="Arial" w:hint="cs"/>
          <w:sz w:val="24"/>
          <w:szCs w:val="24"/>
          <w:rtl/>
        </w:rPr>
        <w:t xml:space="preserve">تاسع </w:t>
      </w:r>
      <w:r w:rsidR="00C25F7A" w:rsidRPr="007E5098">
        <w:rPr>
          <w:rFonts w:cs="Arial" w:hint="cs"/>
          <w:sz w:val="24"/>
          <w:szCs w:val="24"/>
          <w:rtl/>
        </w:rPr>
        <w:t xml:space="preserve"> ( </w:t>
      </w:r>
      <w:r w:rsidR="000848B3">
        <w:rPr>
          <w:rFonts w:cs="Arial" w:hint="cs"/>
          <w:sz w:val="24"/>
          <w:szCs w:val="24"/>
          <w:rtl/>
        </w:rPr>
        <w:t xml:space="preserve">الضوء </w:t>
      </w:r>
      <w:r w:rsidR="00C25F7A" w:rsidRPr="007E5098">
        <w:rPr>
          <w:rFonts w:cs="Arial" w:hint="cs"/>
          <w:sz w:val="24"/>
          <w:szCs w:val="24"/>
          <w:rtl/>
        </w:rPr>
        <w:t xml:space="preserve">   )</w:t>
      </w:r>
      <w:r w:rsidR="00C25F7A">
        <w:rPr>
          <w:rFonts w:cs="Arial" w:hint="cs"/>
          <w:sz w:val="24"/>
          <w:szCs w:val="24"/>
          <w:rtl/>
        </w:rPr>
        <w:t xml:space="preserve">السؤال الاول  / </w:t>
      </w:r>
      <w:r w:rsidR="00C25F7A" w:rsidRPr="002959F5">
        <w:rPr>
          <w:rFonts w:cs="Arial" w:hint="cs"/>
          <w:sz w:val="24"/>
          <w:szCs w:val="24"/>
          <w:rtl/>
        </w:rPr>
        <w:t xml:space="preserve">اختاري الاجابة الصحية في مايلي : </w:t>
      </w:r>
    </w:p>
    <w:tbl>
      <w:tblPr>
        <w:tblStyle w:val="a3"/>
        <w:bidiVisual/>
        <w:tblW w:w="9285" w:type="dxa"/>
        <w:jc w:val="right"/>
        <w:tblLook w:val="04A0" w:firstRow="1" w:lastRow="0" w:firstColumn="1" w:lastColumn="0" w:noHBand="0" w:noVBand="1"/>
      </w:tblPr>
      <w:tblGrid>
        <w:gridCol w:w="745"/>
        <w:gridCol w:w="2026"/>
        <w:gridCol w:w="733"/>
        <w:gridCol w:w="2030"/>
        <w:gridCol w:w="863"/>
        <w:gridCol w:w="2888"/>
      </w:tblGrid>
      <w:tr w:rsidR="00590ECF" w:rsidRPr="006E2C3C" w14:paraId="10C9373C" w14:textId="77777777" w:rsidTr="006E2C3C">
        <w:trPr>
          <w:jc w:val="right"/>
        </w:trPr>
        <w:tc>
          <w:tcPr>
            <w:tcW w:w="745" w:type="dxa"/>
          </w:tcPr>
          <w:p w14:paraId="10C9373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</w:t>
            </w:r>
          </w:p>
        </w:tc>
        <w:tc>
          <w:tcPr>
            <w:tcW w:w="8540" w:type="dxa"/>
            <w:gridSpan w:val="5"/>
          </w:tcPr>
          <w:p w14:paraId="10C9373B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ن الدلائل على ان الضوء يسير بخطوط مستقيمة رؤية </w:t>
            </w:r>
          </w:p>
        </w:tc>
      </w:tr>
      <w:tr w:rsidR="00590ECF" w:rsidRPr="006E2C3C" w14:paraId="10C93743" w14:textId="77777777" w:rsidTr="006E2C3C">
        <w:trPr>
          <w:jc w:val="right"/>
        </w:trPr>
        <w:tc>
          <w:tcPr>
            <w:tcW w:w="745" w:type="dxa"/>
          </w:tcPr>
          <w:p w14:paraId="10C9373D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3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قوس المطر </w:t>
            </w:r>
          </w:p>
        </w:tc>
        <w:tc>
          <w:tcPr>
            <w:tcW w:w="733" w:type="dxa"/>
          </w:tcPr>
          <w:p w14:paraId="10C9373F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4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ظلال </w:t>
            </w:r>
          </w:p>
        </w:tc>
        <w:tc>
          <w:tcPr>
            <w:tcW w:w="863" w:type="dxa"/>
          </w:tcPr>
          <w:p w14:paraId="10C93741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4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سراب </w:t>
            </w:r>
          </w:p>
        </w:tc>
      </w:tr>
      <w:tr w:rsidR="00590ECF" w:rsidRPr="006E2C3C" w14:paraId="10C93746" w14:textId="77777777" w:rsidTr="006E2C3C">
        <w:trPr>
          <w:jc w:val="right"/>
        </w:trPr>
        <w:tc>
          <w:tcPr>
            <w:tcW w:w="745" w:type="dxa"/>
          </w:tcPr>
          <w:p w14:paraId="10C9374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</w:t>
            </w:r>
          </w:p>
        </w:tc>
        <w:tc>
          <w:tcPr>
            <w:tcW w:w="8540" w:type="dxa"/>
            <w:gridSpan w:val="5"/>
          </w:tcPr>
          <w:p w14:paraId="10C93745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مثل الضوء في نمودج ..... على شكل شعاع ينقل في خط مستقيم وتغير اتجاهه فقط اذا تعرض لحاجز  </w:t>
            </w:r>
          </w:p>
        </w:tc>
      </w:tr>
      <w:tr w:rsidR="00590ECF" w:rsidRPr="006E2C3C" w14:paraId="10C9374D" w14:textId="77777777" w:rsidTr="006E2C3C">
        <w:trPr>
          <w:jc w:val="right"/>
        </w:trPr>
        <w:tc>
          <w:tcPr>
            <w:tcW w:w="745" w:type="dxa"/>
          </w:tcPr>
          <w:p w14:paraId="10C93747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4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شعاع الضوئي </w:t>
            </w:r>
          </w:p>
        </w:tc>
        <w:tc>
          <w:tcPr>
            <w:tcW w:w="733" w:type="dxa"/>
          </w:tcPr>
          <w:p w14:paraId="10C93749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4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نيوتن </w:t>
            </w:r>
          </w:p>
        </w:tc>
        <w:tc>
          <w:tcPr>
            <w:tcW w:w="863" w:type="dxa"/>
          </w:tcPr>
          <w:p w14:paraId="10C9374B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4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جريمالدي </w:t>
            </w:r>
          </w:p>
        </w:tc>
      </w:tr>
      <w:tr w:rsidR="00590ECF" w:rsidRPr="006E2C3C" w14:paraId="10C93750" w14:textId="77777777" w:rsidTr="006E2C3C">
        <w:trPr>
          <w:jc w:val="right"/>
        </w:trPr>
        <w:tc>
          <w:tcPr>
            <w:tcW w:w="745" w:type="dxa"/>
          </w:tcPr>
          <w:p w14:paraId="10C9374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3</w:t>
            </w:r>
          </w:p>
        </w:tc>
        <w:tc>
          <w:tcPr>
            <w:tcW w:w="8540" w:type="dxa"/>
            <w:gridSpan w:val="5"/>
          </w:tcPr>
          <w:p w14:paraId="10C9374F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جسم الذي يبعث الضوء من ذاته  يعد مصدر </w:t>
            </w:r>
          </w:p>
        </w:tc>
      </w:tr>
      <w:tr w:rsidR="00590ECF" w:rsidRPr="006E2C3C" w14:paraId="10C93757" w14:textId="77777777" w:rsidTr="006E2C3C">
        <w:trPr>
          <w:jc w:val="right"/>
        </w:trPr>
        <w:tc>
          <w:tcPr>
            <w:tcW w:w="745" w:type="dxa"/>
          </w:tcPr>
          <w:p w14:paraId="10C93751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5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ضاء </w:t>
            </w:r>
          </w:p>
        </w:tc>
        <w:tc>
          <w:tcPr>
            <w:tcW w:w="733" w:type="dxa"/>
          </w:tcPr>
          <w:p w14:paraId="10C93753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5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ضي ء</w:t>
            </w:r>
          </w:p>
        </w:tc>
        <w:tc>
          <w:tcPr>
            <w:tcW w:w="863" w:type="dxa"/>
          </w:tcPr>
          <w:p w14:paraId="10C93755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5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عتم </w:t>
            </w:r>
          </w:p>
        </w:tc>
      </w:tr>
      <w:tr w:rsidR="00590ECF" w:rsidRPr="006E2C3C" w14:paraId="10C9375A" w14:textId="77777777" w:rsidTr="006E2C3C">
        <w:trPr>
          <w:jc w:val="right"/>
        </w:trPr>
        <w:tc>
          <w:tcPr>
            <w:tcW w:w="745" w:type="dxa"/>
          </w:tcPr>
          <w:p w14:paraId="10C9375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4</w:t>
            </w:r>
          </w:p>
        </w:tc>
        <w:tc>
          <w:tcPr>
            <w:tcW w:w="8540" w:type="dxa"/>
            <w:gridSpan w:val="5"/>
          </w:tcPr>
          <w:p w14:paraId="10C93759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جسم الذي يرى لانه  يعكس الضوء هو مصدر </w:t>
            </w:r>
          </w:p>
        </w:tc>
      </w:tr>
      <w:tr w:rsidR="00590ECF" w:rsidRPr="006E2C3C" w14:paraId="10C93761" w14:textId="77777777" w:rsidTr="006E2C3C">
        <w:trPr>
          <w:jc w:val="right"/>
        </w:trPr>
        <w:tc>
          <w:tcPr>
            <w:tcW w:w="745" w:type="dxa"/>
          </w:tcPr>
          <w:p w14:paraId="10C9375B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5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ضاء </w:t>
            </w:r>
          </w:p>
        </w:tc>
        <w:tc>
          <w:tcPr>
            <w:tcW w:w="733" w:type="dxa"/>
          </w:tcPr>
          <w:p w14:paraId="10C9375D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5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مضي ء</w:t>
            </w:r>
          </w:p>
        </w:tc>
        <w:tc>
          <w:tcPr>
            <w:tcW w:w="863" w:type="dxa"/>
          </w:tcPr>
          <w:p w14:paraId="10C9375F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6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فاف </w:t>
            </w:r>
          </w:p>
        </w:tc>
      </w:tr>
      <w:tr w:rsidR="00590ECF" w:rsidRPr="006E2C3C" w14:paraId="10C93764" w14:textId="77777777" w:rsidTr="006E2C3C">
        <w:trPr>
          <w:jc w:val="right"/>
        </w:trPr>
        <w:tc>
          <w:tcPr>
            <w:tcW w:w="745" w:type="dxa"/>
          </w:tcPr>
          <w:p w14:paraId="10C9376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5</w:t>
            </w:r>
          </w:p>
        </w:tc>
        <w:tc>
          <w:tcPr>
            <w:tcW w:w="8540" w:type="dxa"/>
            <w:gridSpan w:val="5"/>
          </w:tcPr>
          <w:p w14:paraId="10C93763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وسط الذي يمر الضوء من خلاله هو وسط </w:t>
            </w:r>
          </w:p>
        </w:tc>
      </w:tr>
      <w:tr w:rsidR="00590ECF" w:rsidRPr="006E2C3C" w14:paraId="10C9376B" w14:textId="77777777" w:rsidTr="006E2C3C">
        <w:trPr>
          <w:jc w:val="right"/>
        </w:trPr>
        <w:tc>
          <w:tcPr>
            <w:tcW w:w="745" w:type="dxa"/>
          </w:tcPr>
          <w:p w14:paraId="10C93765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6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فاف </w:t>
            </w:r>
          </w:p>
        </w:tc>
        <w:tc>
          <w:tcPr>
            <w:tcW w:w="733" w:type="dxa"/>
          </w:tcPr>
          <w:p w14:paraId="10C93767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6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غير شفاف </w:t>
            </w:r>
          </w:p>
        </w:tc>
        <w:tc>
          <w:tcPr>
            <w:tcW w:w="863" w:type="dxa"/>
          </w:tcPr>
          <w:p w14:paraId="10C93769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6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به شفاف </w:t>
            </w:r>
          </w:p>
        </w:tc>
      </w:tr>
      <w:tr w:rsidR="00590ECF" w:rsidRPr="006E2C3C" w14:paraId="10C9376E" w14:textId="77777777" w:rsidTr="006E2C3C">
        <w:trPr>
          <w:jc w:val="right"/>
        </w:trPr>
        <w:tc>
          <w:tcPr>
            <w:tcW w:w="745" w:type="dxa"/>
          </w:tcPr>
          <w:p w14:paraId="10C9376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6</w:t>
            </w:r>
          </w:p>
        </w:tc>
        <w:tc>
          <w:tcPr>
            <w:tcW w:w="8540" w:type="dxa"/>
            <w:gridSpan w:val="5"/>
          </w:tcPr>
          <w:p w14:paraId="10C9376D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وسط الذي يمر جزء من الضوء من خلاله هو وسط </w:t>
            </w:r>
          </w:p>
        </w:tc>
      </w:tr>
      <w:tr w:rsidR="00590ECF" w:rsidRPr="006E2C3C" w14:paraId="10C93775" w14:textId="77777777" w:rsidTr="006E2C3C">
        <w:trPr>
          <w:jc w:val="right"/>
        </w:trPr>
        <w:tc>
          <w:tcPr>
            <w:tcW w:w="745" w:type="dxa"/>
          </w:tcPr>
          <w:p w14:paraId="10C9376F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7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فاف </w:t>
            </w:r>
          </w:p>
        </w:tc>
        <w:tc>
          <w:tcPr>
            <w:tcW w:w="733" w:type="dxa"/>
          </w:tcPr>
          <w:p w14:paraId="10C93771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7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غير شفاف </w:t>
            </w:r>
          </w:p>
        </w:tc>
        <w:tc>
          <w:tcPr>
            <w:tcW w:w="863" w:type="dxa"/>
          </w:tcPr>
          <w:p w14:paraId="10C93773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7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به شفاف </w:t>
            </w:r>
          </w:p>
        </w:tc>
      </w:tr>
      <w:tr w:rsidR="00590ECF" w:rsidRPr="006E2C3C" w14:paraId="10C93778" w14:textId="77777777" w:rsidTr="006E2C3C">
        <w:trPr>
          <w:jc w:val="right"/>
        </w:trPr>
        <w:tc>
          <w:tcPr>
            <w:tcW w:w="745" w:type="dxa"/>
          </w:tcPr>
          <w:p w14:paraId="10C9377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7</w:t>
            </w:r>
          </w:p>
        </w:tc>
        <w:tc>
          <w:tcPr>
            <w:tcW w:w="8540" w:type="dxa"/>
            <w:gridSpan w:val="5"/>
          </w:tcPr>
          <w:p w14:paraId="10C93777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وسط الذي لا يمر الضوء من خلاله هو وسط </w:t>
            </w:r>
          </w:p>
        </w:tc>
      </w:tr>
      <w:tr w:rsidR="00590ECF" w:rsidRPr="006E2C3C" w14:paraId="10C9377F" w14:textId="77777777" w:rsidTr="006E2C3C">
        <w:trPr>
          <w:jc w:val="right"/>
        </w:trPr>
        <w:tc>
          <w:tcPr>
            <w:tcW w:w="745" w:type="dxa"/>
          </w:tcPr>
          <w:p w14:paraId="10C93779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7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فاف </w:t>
            </w:r>
          </w:p>
        </w:tc>
        <w:tc>
          <w:tcPr>
            <w:tcW w:w="733" w:type="dxa"/>
          </w:tcPr>
          <w:p w14:paraId="10C9377B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7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غير شفاف </w:t>
            </w:r>
          </w:p>
        </w:tc>
        <w:tc>
          <w:tcPr>
            <w:tcW w:w="863" w:type="dxa"/>
          </w:tcPr>
          <w:p w14:paraId="10C9377D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7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به شفاف </w:t>
            </w:r>
          </w:p>
        </w:tc>
      </w:tr>
      <w:tr w:rsidR="00590ECF" w:rsidRPr="006E2C3C" w14:paraId="10C93782" w14:textId="77777777" w:rsidTr="006E2C3C">
        <w:trPr>
          <w:jc w:val="right"/>
        </w:trPr>
        <w:tc>
          <w:tcPr>
            <w:tcW w:w="745" w:type="dxa"/>
          </w:tcPr>
          <w:p w14:paraId="10C9378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8</w:t>
            </w:r>
          </w:p>
        </w:tc>
        <w:tc>
          <w:tcPr>
            <w:tcW w:w="8540" w:type="dxa"/>
            <w:gridSpan w:val="5"/>
          </w:tcPr>
          <w:p w14:paraId="10C93781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عدل انبعاث طاقة الضوء من المصدر المضيء </w:t>
            </w:r>
          </w:p>
        </w:tc>
      </w:tr>
      <w:tr w:rsidR="00590ECF" w:rsidRPr="006E2C3C" w14:paraId="10C93789" w14:textId="77777777" w:rsidTr="006E2C3C">
        <w:trPr>
          <w:jc w:val="right"/>
        </w:trPr>
        <w:tc>
          <w:tcPr>
            <w:tcW w:w="745" w:type="dxa"/>
          </w:tcPr>
          <w:p w14:paraId="10C93783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8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دفق الضوئي </w:t>
            </w:r>
          </w:p>
        </w:tc>
        <w:tc>
          <w:tcPr>
            <w:tcW w:w="733" w:type="dxa"/>
          </w:tcPr>
          <w:p w14:paraId="10C93785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8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ستضاءة </w:t>
            </w:r>
          </w:p>
        </w:tc>
        <w:tc>
          <w:tcPr>
            <w:tcW w:w="863" w:type="dxa"/>
          </w:tcPr>
          <w:p w14:paraId="10C93787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8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دة الاضاءة </w:t>
            </w:r>
          </w:p>
        </w:tc>
      </w:tr>
      <w:tr w:rsidR="00590ECF" w:rsidRPr="006E2C3C" w14:paraId="10C9378C" w14:textId="77777777" w:rsidTr="006E2C3C">
        <w:trPr>
          <w:jc w:val="right"/>
        </w:trPr>
        <w:tc>
          <w:tcPr>
            <w:tcW w:w="745" w:type="dxa"/>
          </w:tcPr>
          <w:p w14:paraId="10C9378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9</w:t>
            </w:r>
          </w:p>
        </w:tc>
        <w:tc>
          <w:tcPr>
            <w:tcW w:w="8540" w:type="dxa"/>
            <w:gridSpan w:val="5"/>
          </w:tcPr>
          <w:p w14:paraId="10C9378B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عدل اصدام الضوء بوحدة المساحات </w:t>
            </w:r>
          </w:p>
        </w:tc>
      </w:tr>
      <w:tr w:rsidR="00590ECF" w:rsidRPr="006E2C3C" w14:paraId="10C93793" w14:textId="77777777" w:rsidTr="006E2C3C">
        <w:trPr>
          <w:jc w:val="right"/>
        </w:trPr>
        <w:tc>
          <w:tcPr>
            <w:tcW w:w="745" w:type="dxa"/>
          </w:tcPr>
          <w:p w14:paraId="10C9378D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8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دفق الضوئي </w:t>
            </w:r>
          </w:p>
        </w:tc>
        <w:tc>
          <w:tcPr>
            <w:tcW w:w="733" w:type="dxa"/>
          </w:tcPr>
          <w:p w14:paraId="10C9378F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9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ستضاءة </w:t>
            </w:r>
          </w:p>
        </w:tc>
        <w:tc>
          <w:tcPr>
            <w:tcW w:w="863" w:type="dxa"/>
          </w:tcPr>
          <w:p w14:paraId="10C93791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9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دة الاضاءة </w:t>
            </w:r>
          </w:p>
        </w:tc>
      </w:tr>
      <w:tr w:rsidR="00590ECF" w:rsidRPr="006E2C3C" w14:paraId="10C93796" w14:textId="77777777" w:rsidTr="006E2C3C">
        <w:trPr>
          <w:jc w:val="right"/>
        </w:trPr>
        <w:tc>
          <w:tcPr>
            <w:tcW w:w="745" w:type="dxa"/>
          </w:tcPr>
          <w:p w14:paraId="10C9379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0</w:t>
            </w:r>
          </w:p>
        </w:tc>
        <w:tc>
          <w:tcPr>
            <w:tcW w:w="8540" w:type="dxa"/>
            <w:gridSpan w:val="5"/>
          </w:tcPr>
          <w:p w14:paraId="10C93795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دفق الضوئي الذي يسقط على وحدة المساحات </w:t>
            </w:r>
          </w:p>
        </w:tc>
      </w:tr>
      <w:tr w:rsidR="00590ECF" w:rsidRPr="006E2C3C" w14:paraId="10C9379D" w14:textId="77777777" w:rsidTr="006E2C3C">
        <w:trPr>
          <w:jc w:val="right"/>
        </w:trPr>
        <w:tc>
          <w:tcPr>
            <w:tcW w:w="745" w:type="dxa"/>
          </w:tcPr>
          <w:p w14:paraId="10C93797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9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دفق الضوئي </w:t>
            </w:r>
          </w:p>
        </w:tc>
        <w:tc>
          <w:tcPr>
            <w:tcW w:w="733" w:type="dxa"/>
          </w:tcPr>
          <w:p w14:paraId="10C93799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9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ستضاءة </w:t>
            </w:r>
          </w:p>
        </w:tc>
        <w:tc>
          <w:tcPr>
            <w:tcW w:w="863" w:type="dxa"/>
          </w:tcPr>
          <w:p w14:paraId="10C9379B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9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شدة الاضاءة </w:t>
            </w:r>
          </w:p>
        </w:tc>
      </w:tr>
      <w:tr w:rsidR="00590ECF" w:rsidRPr="006E2C3C" w14:paraId="10C937A0" w14:textId="77777777" w:rsidTr="006E2C3C">
        <w:trPr>
          <w:jc w:val="right"/>
        </w:trPr>
        <w:tc>
          <w:tcPr>
            <w:tcW w:w="745" w:type="dxa"/>
          </w:tcPr>
          <w:p w14:paraId="10C9379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1</w:t>
            </w:r>
          </w:p>
        </w:tc>
        <w:tc>
          <w:tcPr>
            <w:tcW w:w="8540" w:type="dxa"/>
            <w:gridSpan w:val="5"/>
          </w:tcPr>
          <w:p w14:paraId="10C9379F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وحدة قياس التدفق الضوئي </w:t>
            </w:r>
          </w:p>
        </w:tc>
      </w:tr>
      <w:tr w:rsidR="00590ECF" w:rsidRPr="006E2C3C" w14:paraId="10C937A7" w14:textId="77777777" w:rsidTr="006E2C3C">
        <w:trPr>
          <w:jc w:val="right"/>
        </w:trPr>
        <w:tc>
          <w:tcPr>
            <w:tcW w:w="745" w:type="dxa"/>
          </w:tcPr>
          <w:p w14:paraId="10C937A1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A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ومن ( </w:t>
            </w:r>
            <w:r w:rsidRPr="006E2C3C">
              <w:t xml:space="preserve">lm  </w:t>
            </w:r>
            <w:r w:rsidRPr="006E2C3C">
              <w:rPr>
                <w:rFonts w:hint="cs"/>
                <w:rtl/>
              </w:rPr>
              <w:t xml:space="preserve"> )</w:t>
            </w:r>
          </w:p>
        </w:tc>
        <w:tc>
          <w:tcPr>
            <w:tcW w:w="733" w:type="dxa"/>
          </w:tcPr>
          <w:p w14:paraId="10C937A3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A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وكس ( </w:t>
            </w:r>
            <w:r w:rsidRPr="006E2C3C">
              <w:t xml:space="preserve">lx </w:t>
            </w:r>
            <w:r w:rsidRPr="006E2C3C">
              <w:rPr>
                <w:rFonts w:hint="cs"/>
                <w:rtl/>
              </w:rPr>
              <w:t xml:space="preserve"> ) </w:t>
            </w:r>
          </w:p>
        </w:tc>
        <w:tc>
          <w:tcPr>
            <w:tcW w:w="863" w:type="dxa"/>
          </w:tcPr>
          <w:p w14:paraId="10C937A5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A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شمعة  ( </w:t>
            </w:r>
            <w:r w:rsidRPr="006E2C3C">
              <w:t xml:space="preserve">cd </w:t>
            </w:r>
            <w:r w:rsidRPr="006E2C3C">
              <w:rPr>
                <w:rFonts w:hint="cs"/>
                <w:rtl/>
              </w:rPr>
              <w:t xml:space="preserve"> ) </w:t>
            </w:r>
          </w:p>
        </w:tc>
      </w:tr>
      <w:tr w:rsidR="00590ECF" w:rsidRPr="006E2C3C" w14:paraId="10C937AA" w14:textId="77777777" w:rsidTr="006E2C3C">
        <w:trPr>
          <w:jc w:val="right"/>
        </w:trPr>
        <w:tc>
          <w:tcPr>
            <w:tcW w:w="745" w:type="dxa"/>
          </w:tcPr>
          <w:p w14:paraId="10C937A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2</w:t>
            </w:r>
          </w:p>
        </w:tc>
        <w:tc>
          <w:tcPr>
            <w:tcW w:w="8540" w:type="dxa"/>
            <w:gridSpan w:val="5"/>
          </w:tcPr>
          <w:p w14:paraId="10C937A9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وحدة قياس الاستضاءة </w:t>
            </w:r>
          </w:p>
        </w:tc>
      </w:tr>
      <w:tr w:rsidR="00590ECF" w:rsidRPr="006E2C3C" w14:paraId="10C937B1" w14:textId="77777777" w:rsidTr="006E2C3C">
        <w:trPr>
          <w:jc w:val="right"/>
        </w:trPr>
        <w:tc>
          <w:tcPr>
            <w:tcW w:w="745" w:type="dxa"/>
          </w:tcPr>
          <w:p w14:paraId="10C937AB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A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ومن ( </w:t>
            </w:r>
            <w:r w:rsidRPr="006E2C3C">
              <w:t xml:space="preserve">lm  </w:t>
            </w:r>
            <w:r w:rsidRPr="006E2C3C">
              <w:rPr>
                <w:rFonts w:hint="cs"/>
                <w:rtl/>
              </w:rPr>
              <w:t xml:space="preserve"> )</w:t>
            </w:r>
          </w:p>
        </w:tc>
        <w:tc>
          <w:tcPr>
            <w:tcW w:w="733" w:type="dxa"/>
          </w:tcPr>
          <w:p w14:paraId="10C937AD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A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وكس ( </w:t>
            </w:r>
            <w:r w:rsidRPr="006E2C3C">
              <w:t xml:space="preserve">lx </w:t>
            </w:r>
            <w:r w:rsidRPr="006E2C3C">
              <w:rPr>
                <w:rFonts w:hint="cs"/>
                <w:rtl/>
              </w:rPr>
              <w:t xml:space="preserve"> ) </w:t>
            </w:r>
          </w:p>
        </w:tc>
        <w:tc>
          <w:tcPr>
            <w:tcW w:w="863" w:type="dxa"/>
          </w:tcPr>
          <w:p w14:paraId="10C937AF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B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شمعة  ( </w:t>
            </w:r>
            <w:r w:rsidRPr="006E2C3C">
              <w:t xml:space="preserve">cd </w:t>
            </w:r>
            <w:r w:rsidRPr="006E2C3C">
              <w:rPr>
                <w:rFonts w:hint="cs"/>
                <w:rtl/>
              </w:rPr>
              <w:t xml:space="preserve"> ) </w:t>
            </w:r>
          </w:p>
        </w:tc>
      </w:tr>
      <w:tr w:rsidR="00590ECF" w:rsidRPr="006E2C3C" w14:paraId="10C937B4" w14:textId="77777777" w:rsidTr="006E2C3C">
        <w:trPr>
          <w:jc w:val="right"/>
        </w:trPr>
        <w:tc>
          <w:tcPr>
            <w:tcW w:w="745" w:type="dxa"/>
          </w:tcPr>
          <w:p w14:paraId="10C937B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3</w:t>
            </w:r>
          </w:p>
        </w:tc>
        <w:tc>
          <w:tcPr>
            <w:tcW w:w="8540" w:type="dxa"/>
            <w:gridSpan w:val="5"/>
          </w:tcPr>
          <w:p w14:paraId="10C937B3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وحدة قياس شدة الاضاءة </w:t>
            </w:r>
          </w:p>
        </w:tc>
      </w:tr>
      <w:tr w:rsidR="00590ECF" w:rsidRPr="006E2C3C" w14:paraId="10C937BB" w14:textId="77777777" w:rsidTr="006E2C3C">
        <w:trPr>
          <w:jc w:val="right"/>
        </w:trPr>
        <w:tc>
          <w:tcPr>
            <w:tcW w:w="745" w:type="dxa"/>
          </w:tcPr>
          <w:p w14:paraId="10C937B5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B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ومن ( </w:t>
            </w:r>
            <w:r w:rsidRPr="006E2C3C">
              <w:t xml:space="preserve">lm  </w:t>
            </w:r>
            <w:r w:rsidRPr="006E2C3C">
              <w:rPr>
                <w:rFonts w:hint="cs"/>
                <w:rtl/>
              </w:rPr>
              <w:t xml:space="preserve"> )</w:t>
            </w:r>
          </w:p>
        </w:tc>
        <w:tc>
          <w:tcPr>
            <w:tcW w:w="733" w:type="dxa"/>
          </w:tcPr>
          <w:p w14:paraId="10C937B7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B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وكس ( </w:t>
            </w:r>
            <w:r w:rsidRPr="006E2C3C">
              <w:t xml:space="preserve">lx </w:t>
            </w:r>
            <w:r w:rsidRPr="006E2C3C">
              <w:rPr>
                <w:rFonts w:hint="cs"/>
                <w:rtl/>
              </w:rPr>
              <w:t xml:space="preserve"> ) </w:t>
            </w:r>
          </w:p>
        </w:tc>
        <w:tc>
          <w:tcPr>
            <w:tcW w:w="863" w:type="dxa"/>
          </w:tcPr>
          <w:p w14:paraId="10C937B9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B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شمعة  ( </w:t>
            </w:r>
            <w:r w:rsidRPr="006E2C3C">
              <w:t xml:space="preserve">cd </w:t>
            </w:r>
            <w:r w:rsidRPr="006E2C3C">
              <w:rPr>
                <w:rFonts w:hint="cs"/>
                <w:rtl/>
              </w:rPr>
              <w:t xml:space="preserve"> ) </w:t>
            </w:r>
          </w:p>
        </w:tc>
      </w:tr>
      <w:tr w:rsidR="00590ECF" w:rsidRPr="006E2C3C" w14:paraId="10C937BE" w14:textId="77777777" w:rsidTr="006E2C3C">
        <w:trPr>
          <w:jc w:val="right"/>
        </w:trPr>
        <w:tc>
          <w:tcPr>
            <w:tcW w:w="745" w:type="dxa"/>
          </w:tcPr>
          <w:p w14:paraId="10C937B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lastRenderedPageBreak/>
              <w:t>14</w:t>
            </w:r>
          </w:p>
        </w:tc>
        <w:tc>
          <w:tcPr>
            <w:tcW w:w="8540" w:type="dxa"/>
            <w:gridSpan w:val="5"/>
          </w:tcPr>
          <w:p w14:paraId="10C937BD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قانون حساب الاستضاءة </w:t>
            </w:r>
          </w:p>
        </w:tc>
      </w:tr>
      <w:tr w:rsidR="00590ECF" w:rsidRPr="006E2C3C" w14:paraId="10C937C5" w14:textId="77777777" w:rsidTr="006E2C3C">
        <w:trPr>
          <w:jc w:val="right"/>
        </w:trPr>
        <w:tc>
          <w:tcPr>
            <w:tcW w:w="745" w:type="dxa"/>
          </w:tcPr>
          <w:p w14:paraId="10C937BF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C0" w14:textId="77777777" w:rsidR="00590ECF" w:rsidRPr="006E2C3C" w:rsidRDefault="00590ECF" w:rsidP="00590ECF">
            <w:r w:rsidRPr="006E2C3C">
              <w:t>P  /4</w:t>
            </w:r>
            <m:oMath>
              <m:r>
                <w:rPr>
                  <w:rFonts w:ascii="Cambria Math" w:hAnsi="Cambria Math" w:cs="Cambria Math" w:hint="cs"/>
                  <w:rtl/>
                </w:rPr>
                <m:t>π</m:t>
              </m:r>
            </m:oMath>
            <w:r w:rsidRPr="006E2C3C">
              <w:t xml:space="preserve">     r</w:t>
            </w:r>
            <w:r w:rsidRPr="006E2C3C">
              <w:rPr>
                <w:vertAlign w:val="superscript"/>
              </w:rPr>
              <w:t>2</w:t>
            </w:r>
            <w:r w:rsidRPr="006E2C3C">
              <w:t xml:space="preserve">   </w:t>
            </w:r>
          </w:p>
        </w:tc>
        <w:tc>
          <w:tcPr>
            <w:tcW w:w="733" w:type="dxa"/>
          </w:tcPr>
          <w:p w14:paraId="10C937C1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C2" w14:textId="77777777" w:rsidR="00590ECF" w:rsidRPr="006E2C3C" w:rsidRDefault="00590ECF" w:rsidP="00590ECF">
            <w:pPr>
              <w:rPr>
                <w:vertAlign w:val="superscript"/>
              </w:rPr>
            </w:pPr>
            <w:r w:rsidRPr="006E2C3C">
              <w:t>Px4r</w:t>
            </w:r>
          </w:p>
        </w:tc>
        <w:tc>
          <w:tcPr>
            <w:tcW w:w="863" w:type="dxa"/>
          </w:tcPr>
          <w:p w14:paraId="10C937C3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C4" w14:textId="77777777" w:rsidR="00590ECF" w:rsidRPr="006E2C3C" w:rsidRDefault="00590ECF" w:rsidP="00590ECF">
            <w:pPr>
              <w:rPr>
                <w:vertAlign w:val="superscript"/>
              </w:rPr>
            </w:pPr>
            <w:r w:rsidRPr="006E2C3C">
              <w:t>Pxr</w:t>
            </w:r>
            <w:r w:rsidRPr="006E2C3C">
              <w:rPr>
                <w:vertAlign w:val="superscript"/>
              </w:rPr>
              <w:t>2</w:t>
            </w:r>
          </w:p>
        </w:tc>
      </w:tr>
      <w:tr w:rsidR="00590ECF" w:rsidRPr="006E2C3C" w14:paraId="10C937C8" w14:textId="77777777" w:rsidTr="006E2C3C">
        <w:trPr>
          <w:jc w:val="right"/>
        </w:trPr>
        <w:tc>
          <w:tcPr>
            <w:tcW w:w="745" w:type="dxa"/>
          </w:tcPr>
          <w:p w14:paraId="10C937C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5</w:t>
            </w:r>
          </w:p>
        </w:tc>
        <w:tc>
          <w:tcPr>
            <w:tcW w:w="8540" w:type="dxa"/>
            <w:gridSpan w:val="5"/>
          </w:tcPr>
          <w:p w14:paraId="10C937C7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ولد مصباح كهربائي اضاءة .... مصباحين متماثلين يقعان على ضعف بعد مسافة المصباح الاول </w:t>
            </w:r>
          </w:p>
        </w:tc>
      </w:tr>
      <w:tr w:rsidR="00590ECF" w:rsidRPr="006E2C3C" w14:paraId="10C937CF" w14:textId="77777777" w:rsidTr="006E2C3C">
        <w:trPr>
          <w:jc w:val="right"/>
        </w:trPr>
        <w:tc>
          <w:tcPr>
            <w:tcW w:w="745" w:type="dxa"/>
          </w:tcPr>
          <w:p w14:paraId="10C937C9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C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كبر من </w:t>
            </w:r>
          </w:p>
        </w:tc>
        <w:tc>
          <w:tcPr>
            <w:tcW w:w="733" w:type="dxa"/>
          </w:tcPr>
          <w:p w14:paraId="10C937CB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C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صغر من </w:t>
            </w:r>
          </w:p>
        </w:tc>
        <w:tc>
          <w:tcPr>
            <w:tcW w:w="863" w:type="dxa"/>
          </w:tcPr>
          <w:p w14:paraId="10C937CD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C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ساوي له </w:t>
            </w:r>
          </w:p>
        </w:tc>
      </w:tr>
      <w:tr w:rsidR="00590ECF" w:rsidRPr="006E2C3C" w14:paraId="10C937D2" w14:textId="77777777" w:rsidTr="006E2C3C">
        <w:trPr>
          <w:jc w:val="right"/>
        </w:trPr>
        <w:tc>
          <w:tcPr>
            <w:tcW w:w="745" w:type="dxa"/>
          </w:tcPr>
          <w:p w14:paraId="10C937D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6</w:t>
            </w:r>
          </w:p>
        </w:tc>
        <w:tc>
          <w:tcPr>
            <w:tcW w:w="8540" w:type="dxa"/>
            <w:gridSpan w:val="5"/>
          </w:tcPr>
          <w:p w14:paraId="10C937D1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نحناء الضوء حول الحواجز </w:t>
            </w:r>
          </w:p>
        </w:tc>
      </w:tr>
      <w:tr w:rsidR="00590ECF" w:rsidRPr="006E2C3C" w14:paraId="10C937D9" w14:textId="77777777" w:rsidTr="006E2C3C">
        <w:trPr>
          <w:jc w:val="right"/>
        </w:trPr>
        <w:tc>
          <w:tcPr>
            <w:tcW w:w="745" w:type="dxa"/>
          </w:tcPr>
          <w:p w14:paraId="10C937D3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D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ستقطاب </w:t>
            </w:r>
          </w:p>
        </w:tc>
        <w:tc>
          <w:tcPr>
            <w:tcW w:w="733" w:type="dxa"/>
          </w:tcPr>
          <w:p w14:paraId="10C937D5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D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حيود </w:t>
            </w:r>
          </w:p>
        </w:tc>
        <w:tc>
          <w:tcPr>
            <w:tcW w:w="863" w:type="dxa"/>
          </w:tcPr>
          <w:p w14:paraId="10C937D7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D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نكسار </w:t>
            </w:r>
          </w:p>
        </w:tc>
      </w:tr>
      <w:tr w:rsidR="00590ECF" w:rsidRPr="006E2C3C" w14:paraId="10C937DC" w14:textId="77777777" w:rsidTr="006E2C3C">
        <w:trPr>
          <w:jc w:val="right"/>
        </w:trPr>
        <w:tc>
          <w:tcPr>
            <w:tcW w:w="745" w:type="dxa"/>
          </w:tcPr>
          <w:p w14:paraId="10C937D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7</w:t>
            </w:r>
          </w:p>
        </w:tc>
        <w:tc>
          <w:tcPr>
            <w:tcW w:w="8540" w:type="dxa"/>
            <w:gridSpan w:val="5"/>
          </w:tcPr>
          <w:p w14:paraId="10C937DB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عد حيود الموجات الصوتيه اكثر شيوعا من حيود الموجات الصوتية لان الطول الموجي لصوت </w:t>
            </w:r>
          </w:p>
        </w:tc>
      </w:tr>
      <w:tr w:rsidR="00590ECF" w:rsidRPr="006E2C3C" w14:paraId="10C937E3" w14:textId="77777777" w:rsidTr="006E2C3C">
        <w:trPr>
          <w:jc w:val="right"/>
        </w:trPr>
        <w:tc>
          <w:tcPr>
            <w:tcW w:w="745" w:type="dxa"/>
          </w:tcPr>
          <w:p w14:paraId="10C937DD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D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كبر </w:t>
            </w:r>
          </w:p>
        </w:tc>
        <w:tc>
          <w:tcPr>
            <w:tcW w:w="733" w:type="dxa"/>
          </w:tcPr>
          <w:p w14:paraId="10C937DF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E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قل </w:t>
            </w:r>
          </w:p>
        </w:tc>
        <w:tc>
          <w:tcPr>
            <w:tcW w:w="863" w:type="dxa"/>
          </w:tcPr>
          <w:p w14:paraId="10C937E1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E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غير محسوب </w:t>
            </w:r>
          </w:p>
        </w:tc>
      </w:tr>
      <w:tr w:rsidR="00590ECF" w:rsidRPr="006E2C3C" w14:paraId="10C937E6" w14:textId="77777777" w:rsidTr="006E2C3C">
        <w:trPr>
          <w:jc w:val="right"/>
        </w:trPr>
        <w:tc>
          <w:tcPr>
            <w:tcW w:w="745" w:type="dxa"/>
          </w:tcPr>
          <w:p w14:paraId="10C937E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8</w:t>
            </w:r>
          </w:p>
        </w:tc>
        <w:tc>
          <w:tcPr>
            <w:tcW w:w="8540" w:type="dxa"/>
            <w:gridSpan w:val="5"/>
          </w:tcPr>
          <w:p w14:paraId="10C937E5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cs="Arial" w:hint="cs"/>
                <w:rtl/>
              </w:rPr>
              <w:t>يمكن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عتبا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نقاط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كلها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على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قدم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ضوئي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وكأنها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تمثل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مصاد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جديد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لموجات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صغيرة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وتنتشر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هذه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موجات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صغيرة</w:t>
            </w:r>
            <w:r w:rsidRPr="006E2C3C">
              <w:rPr>
                <w:rFonts w:cs="Arial"/>
                <w:rtl/>
              </w:rPr>
              <w:t>(</w:t>
            </w:r>
            <w:r w:rsidRPr="006E2C3C">
              <w:rPr>
                <w:rFonts w:cs="Arial" w:hint="cs"/>
                <w:rtl/>
              </w:rPr>
              <w:t>المويجات</w:t>
            </w:r>
            <w:r w:rsidRPr="006E2C3C">
              <w:rPr>
                <w:rFonts w:cs="Arial"/>
                <w:rtl/>
              </w:rPr>
              <w:t>)</w:t>
            </w:r>
            <w:r w:rsidRPr="006E2C3C">
              <w:rPr>
                <w:rFonts w:cs="Arial" w:hint="cs"/>
                <w:rtl/>
              </w:rPr>
              <w:t>في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جميع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الاتجاهات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عضها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خلف</w:t>
            </w:r>
            <w:r w:rsidRPr="006E2C3C">
              <w:rPr>
                <w:rFonts w:cs="Arial"/>
                <w:rtl/>
              </w:rPr>
              <w:t xml:space="preserve"> </w:t>
            </w:r>
            <w:r w:rsidRPr="006E2C3C">
              <w:rPr>
                <w:rFonts w:cs="Arial" w:hint="cs"/>
                <w:rtl/>
              </w:rPr>
              <w:t>بعض</w:t>
            </w:r>
            <w:r w:rsidRPr="006E2C3C">
              <w:rPr>
                <w:rFonts w:cs="Arial"/>
                <w:rtl/>
              </w:rPr>
              <w:t>.   </w:t>
            </w:r>
            <w:r w:rsidRPr="006E2C3C">
              <w:rPr>
                <w:rFonts w:cs="Arial" w:hint="cs"/>
                <w:rtl/>
              </w:rPr>
              <w:t xml:space="preserve">هو مبدأ </w:t>
            </w:r>
            <w:r w:rsidRPr="006E2C3C">
              <w:rPr>
                <w:rFonts w:cs="Arial"/>
                <w:rtl/>
              </w:rPr>
              <w:t>                                      </w:t>
            </w:r>
          </w:p>
        </w:tc>
      </w:tr>
      <w:tr w:rsidR="00590ECF" w:rsidRPr="006E2C3C" w14:paraId="10C937ED" w14:textId="77777777" w:rsidTr="006E2C3C">
        <w:trPr>
          <w:jc w:val="right"/>
        </w:trPr>
        <w:tc>
          <w:tcPr>
            <w:tcW w:w="745" w:type="dxa"/>
          </w:tcPr>
          <w:p w14:paraId="10C937E7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E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تراكب </w:t>
            </w:r>
          </w:p>
        </w:tc>
        <w:tc>
          <w:tcPr>
            <w:tcW w:w="733" w:type="dxa"/>
          </w:tcPr>
          <w:p w14:paraId="10C937E9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E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هيجنز </w:t>
            </w:r>
          </w:p>
        </w:tc>
        <w:tc>
          <w:tcPr>
            <w:tcW w:w="863" w:type="dxa"/>
          </w:tcPr>
          <w:p w14:paraId="10C937EB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E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دوبلر </w:t>
            </w:r>
          </w:p>
        </w:tc>
      </w:tr>
      <w:tr w:rsidR="00590ECF" w:rsidRPr="006E2C3C" w14:paraId="10C937F0" w14:textId="77777777" w:rsidTr="006E2C3C">
        <w:trPr>
          <w:jc w:val="right"/>
        </w:trPr>
        <w:tc>
          <w:tcPr>
            <w:tcW w:w="745" w:type="dxa"/>
          </w:tcPr>
          <w:p w14:paraId="10C937E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19</w:t>
            </w:r>
          </w:p>
        </w:tc>
        <w:tc>
          <w:tcPr>
            <w:tcW w:w="8540" w:type="dxa"/>
            <w:gridSpan w:val="5"/>
          </w:tcPr>
          <w:p w14:paraId="10C937EF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كبر الاطوال الموجية في الضوء المرئي هو </w:t>
            </w:r>
          </w:p>
        </w:tc>
      </w:tr>
      <w:tr w:rsidR="00590ECF" w:rsidRPr="006E2C3C" w14:paraId="10C937F7" w14:textId="77777777" w:rsidTr="006E2C3C">
        <w:trPr>
          <w:jc w:val="right"/>
        </w:trPr>
        <w:tc>
          <w:tcPr>
            <w:tcW w:w="745" w:type="dxa"/>
          </w:tcPr>
          <w:p w14:paraId="10C937F1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F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حمر </w:t>
            </w:r>
          </w:p>
        </w:tc>
        <w:tc>
          <w:tcPr>
            <w:tcW w:w="733" w:type="dxa"/>
          </w:tcPr>
          <w:p w14:paraId="10C937F3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F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بنفسجي </w:t>
            </w:r>
          </w:p>
        </w:tc>
        <w:tc>
          <w:tcPr>
            <w:tcW w:w="863" w:type="dxa"/>
          </w:tcPr>
          <w:p w14:paraId="10C937F5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7F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زرق </w:t>
            </w:r>
          </w:p>
        </w:tc>
      </w:tr>
      <w:tr w:rsidR="00590ECF" w:rsidRPr="006E2C3C" w14:paraId="10C937FA" w14:textId="77777777" w:rsidTr="006E2C3C">
        <w:trPr>
          <w:jc w:val="right"/>
        </w:trPr>
        <w:tc>
          <w:tcPr>
            <w:tcW w:w="745" w:type="dxa"/>
          </w:tcPr>
          <w:p w14:paraId="10C937F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0</w:t>
            </w:r>
          </w:p>
        </w:tc>
        <w:tc>
          <w:tcPr>
            <w:tcW w:w="8540" w:type="dxa"/>
            <w:gridSpan w:val="5"/>
          </w:tcPr>
          <w:p w14:paraId="10C937F9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قل الاطوال الموجية في الضوء المرئي هو </w:t>
            </w:r>
          </w:p>
        </w:tc>
      </w:tr>
      <w:tr w:rsidR="00590ECF" w:rsidRPr="006E2C3C" w14:paraId="10C93801" w14:textId="77777777" w:rsidTr="006E2C3C">
        <w:trPr>
          <w:jc w:val="right"/>
        </w:trPr>
        <w:tc>
          <w:tcPr>
            <w:tcW w:w="745" w:type="dxa"/>
          </w:tcPr>
          <w:p w14:paraId="10C937FB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7F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حمر </w:t>
            </w:r>
          </w:p>
        </w:tc>
        <w:tc>
          <w:tcPr>
            <w:tcW w:w="733" w:type="dxa"/>
          </w:tcPr>
          <w:p w14:paraId="10C937FD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7F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زرق </w:t>
            </w:r>
          </w:p>
        </w:tc>
        <w:tc>
          <w:tcPr>
            <w:tcW w:w="863" w:type="dxa"/>
          </w:tcPr>
          <w:p w14:paraId="10C937FF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0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صفر </w:t>
            </w:r>
          </w:p>
        </w:tc>
      </w:tr>
      <w:tr w:rsidR="00590ECF" w:rsidRPr="006E2C3C" w14:paraId="10C93804" w14:textId="77777777" w:rsidTr="006E2C3C">
        <w:trPr>
          <w:jc w:val="right"/>
        </w:trPr>
        <w:tc>
          <w:tcPr>
            <w:tcW w:w="745" w:type="dxa"/>
          </w:tcPr>
          <w:p w14:paraId="10C9380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1</w:t>
            </w:r>
          </w:p>
        </w:tc>
        <w:tc>
          <w:tcPr>
            <w:tcW w:w="8540" w:type="dxa"/>
            <w:gridSpan w:val="5"/>
          </w:tcPr>
          <w:p w14:paraId="10C93803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حمر </w:t>
            </w:r>
            <w:r w:rsidRPr="006E2C3C">
              <w:rPr>
                <w:rtl/>
              </w:rPr>
              <w:t>–</w:t>
            </w:r>
            <w:r w:rsidRPr="006E2C3C">
              <w:rPr>
                <w:rFonts w:hint="cs"/>
                <w:rtl/>
              </w:rPr>
              <w:t xml:space="preserve"> الاخضر </w:t>
            </w:r>
            <w:r w:rsidRPr="006E2C3C">
              <w:rPr>
                <w:rtl/>
              </w:rPr>
              <w:t>–</w:t>
            </w:r>
            <w:r w:rsidRPr="006E2C3C">
              <w:rPr>
                <w:rFonts w:hint="cs"/>
                <w:rtl/>
              </w:rPr>
              <w:t xml:space="preserve"> الازرق  الوان ........ في الضوء </w:t>
            </w:r>
          </w:p>
        </w:tc>
      </w:tr>
      <w:tr w:rsidR="00590ECF" w:rsidRPr="006E2C3C" w14:paraId="10C9380B" w14:textId="77777777" w:rsidTr="006E2C3C">
        <w:trPr>
          <w:jc w:val="right"/>
        </w:trPr>
        <w:tc>
          <w:tcPr>
            <w:tcW w:w="745" w:type="dxa"/>
          </w:tcPr>
          <w:p w14:paraId="10C93805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0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تممه </w:t>
            </w:r>
          </w:p>
        </w:tc>
        <w:tc>
          <w:tcPr>
            <w:tcW w:w="733" w:type="dxa"/>
          </w:tcPr>
          <w:p w14:paraId="10C93807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80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ساسية </w:t>
            </w:r>
          </w:p>
        </w:tc>
        <w:tc>
          <w:tcPr>
            <w:tcW w:w="863" w:type="dxa"/>
          </w:tcPr>
          <w:p w14:paraId="10C93809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0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ثانوية </w:t>
            </w:r>
          </w:p>
        </w:tc>
      </w:tr>
      <w:tr w:rsidR="00590ECF" w:rsidRPr="006E2C3C" w14:paraId="10C9380E" w14:textId="77777777" w:rsidTr="006E2C3C">
        <w:trPr>
          <w:jc w:val="right"/>
        </w:trPr>
        <w:tc>
          <w:tcPr>
            <w:tcW w:w="745" w:type="dxa"/>
          </w:tcPr>
          <w:p w14:paraId="10C9380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2</w:t>
            </w:r>
          </w:p>
        </w:tc>
        <w:tc>
          <w:tcPr>
            <w:tcW w:w="8540" w:type="dxa"/>
            <w:gridSpan w:val="5"/>
          </w:tcPr>
          <w:p w14:paraId="10C9380D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حمر </w:t>
            </w:r>
            <w:r w:rsidRPr="006E2C3C">
              <w:rPr>
                <w:rtl/>
              </w:rPr>
              <w:t>–</w:t>
            </w:r>
            <w:r w:rsidRPr="006E2C3C">
              <w:rPr>
                <w:rFonts w:hint="cs"/>
                <w:rtl/>
              </w:rPr>
              <w:t xml:space="preserve"> الاصفر </w:t>
            </w:r>
            <w:r w:rsidRPr="006E2C3C">
              <w:rPr>
                <w:rtl/>
              </w:rPr>
              <w:t>–</w:t>
            </w:r>
            <w:r w:rsidRPr="006E2C3C">
              <w:rPr>
                <w:rFonts w:hint="cs"/>
                <w:rtl/>
              </w:rPr>
              <w:t xml:space="preserve"> الازرق الوان ......... في الصبغات </w:t>
            </w:r>
          </w:p>
        </w:tc>
      </w:tr>
      <w:tr w:rsidR="00590ECF" w:rsidRPr="006E2C3C" w14:paraId="10C93815" w14:textId="77777777" w:rsidTr="006E2C3C">
        <w:trPr>
          <w:jc w:val="right"/>
        </w:trPr>
        <w:tc>
          <w:tcPr>
            <w:tcW w:w="745" w:type="dxa"/>
          </w:tcPr>
          <w:p w14:paraId="10C9380F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1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متممه </w:t>
            </w:r>
          </w:p>
        </w:tc>
        <w:tc>
          <w:tcPr>
            <w:tcW w:w="733" w:type="dxa"/>
          </w:tcPr>
          <w:p w14:paraId="10C93811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81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ساسية </w:t>
            </w:r>
          </w:p>
        </w:tc>
        <w:tc>
          <w:tcPr>
            <w:tcW w:w="863" w:type="dxa"/>
          </w:tcPr>
          <w:p w14:paraId="10C93813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1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ثانوية </w:t>
            </w:r>
          </w:p>
        </w:tc>
      </w:tr>
      <w:tr w:rsidR="00590ECF" w:rsidRPr="006E2C3C" w14:paraId="10C93818" w14:textId="77777777" w:rsidTr="006E2C3C">
        <w:trPr>
          <w:jc w:val="right"/>
        </w:trPr>
        <w:tc>
          <w:tcPr>
            <w:tcW w:w="745" w:type="dxa"/>
          </w:tcPr>
          <w:p w14:paraId="10C9381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3</w:t>
            </w:r>
          </w:p>
        </w:tc>
        <w:tc>
          <w:tcPr>
            <w:tcW w:w="8540" w:type="dxa"/>
            <w:gridSpan w:val="5"/>
          </w:tcPr>
          <w:p w14:paraId="10C93817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مكن تبيض الملابس المصفرة باستخدام عامل ازرق اللون يضاف الى مسحوق الغسيل </w:t>
            </w:r>
          </w:p>
        </w:tc>
      </w:tr>
      <w:tr w:rsidR="00590ECF" w:rsidRPr="006E2C3C" w14:paraId="10C9381F" w14:textId="77777777" w:rsidTr="006E2C3C">
        <w:trPr>
          <w:jc w:val="right"/>
        </w:trPr>
        <w:tc>
          <w:tcPr>
            <w:tcW w:w="745" w:type="dxa"/>
          </w:tcPr>
          <w:p w14:paraId="10C93819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1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لان اللونين يتركبا معا لينتجا اللون الابيض</w:t>
            </w:r>
          </w:p>
        </w:tc>
        <w:tc>
          <w:tcPr>
            <w:tcW w:w="733" w:type="dxa"/>
          </w:tcPr>
          <w:p w14:paraId="10C9381B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81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ان الازرق يلغي الاصفر </w:t>
            </w:r>
          </w:p>
        </w:tc>
        <w:tc>
          <w:tcPr>
            <w:tcW w:w="863" w:type="dxa"/>
          </w:tcPr>
          <w:p w14:paraId="10C9381D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1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ان الازرق يعكس اللون الابيض </w:t>
            </w:r>
          </w:p>
        </w:tc>
      </w:tr>
      <w:tr w:rsidR="00590ECF" w:rsidRPr="006E2C3C" w14:paraId="10C93822" w14:textId="77777777" w:rsidTr="006E2C3C">
        <w:trPr>
          <w:jc w:val="right"/>
        </w:trPr>
        <w:tc>
          <w:tcPr>
            <w:tcW w:w="745" w:type="dxa"/>
          </w:tcPr>
          <w:p w14:paraId="10C9382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4</w:t>
            </w:r>
          </w:p>
        </w:tc>
        <w:tc>
          <w:tcPr>
            <w:tcW w:w="8540" w:type="dxa"/>
            <w:gridSpan w:val="5"/>
          </w:tcPr>
          <w:p w14:paraId="10C93821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تبدو السماء مزرقة لان جزيئات الهواء تشتت الضوء .... بمقدار اكبر </w:t>
            </w:r>
          </w:p>
        </w:tc>
      </w:tr>
      <w:tr w:rsidR="00590ECF" w:rsidRPr="006E2C3C" w14:paraId="10C93829" w14:textId="77777777" w:rsidTr="006E2C3C">
        <w:trPr>
          <w:jc w:val="right"/>
        </w:trPr>
        <w:tc>
          <w:tcPr>
            <w:tcW w:w="745" w:type="dxa"/>
          </w:tcPr>
          <w:p w14:paraId="10C93823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2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حمر والاخضر </w:t>
            </w:r>
          </w:p>
        </w:tc>
        <w:tc>
          <w:tcPr>
            <w:tcW w:w="733" w:type="dxa"/>
          </w:tcPr>
          <w:p w14:paraId="10C93825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826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البنفسجي والازرق</w:t>
            </w:r>
          </w:p>
        </w:tc>
        <w:tc>
          <w:tcPr>
            <w:tcW w:w="863" w:type="dxa"/>
          </w:tcPr>
          <w:p w14:paraId="10C93827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2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صفر والاخضر </w:t>
            </w:r>
          </w:p>
        </w:tc>
      </w:tr>
      <w:tr w:rsidR="00590ECF" w:rsidRPr="006E2C3C" w14:paraId="10C9382C" w14:textId="77777777" w:rsidTr="006E2C3C">
        <w:trPr>
          <w:jc w:val="right"/>
        </w:trPr>
        <w:tc>
          <w:tcPr>
            <w:tcW w:w="745" w:type="dxa"/>
          </w:tcPr>
          <w:p w14:paraId="10C9382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5</w:t>
            </w:r>
          </w:p>
        </w:tc>
        <w:tc>
          <w:tcPr>
            <w:tcW w:w="8540" w:type="dxa"/>
            <w:gridSpan w:val="5"/>
          </w:tcPr>
          <w:p w14:paraId="10C9382B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تبدو النباتات خضراء بسبب ان صبغة الكلورفل يمتص احد انواعها الضوء ...... والاخر يمتص الضوء..... ويعكسا الضوء  الاخضر </w:t>
            </w:r>
          </w:p>
        </w:tc>
      </w:tr>
      <w:tr w:rsidR="00590ECF" w:rsidRPr="006E2C3C" w14:paraId="10C93833" w14:textId="77777777" w:rsidTr="006E2C3C">
        <w:trPr>
          <w:jc w:val="right"/>
        </w:trPr>
        <w:tc>
          <w:tcPr>
            <w:tcW w:w="745" w:type="dxa"/>
          </w:tcPr>
          <w:p w14:paraId="10C9382D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2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صفر </w:t>
            </w:r>
            <w:r w:rsidRPr="006E2C3C">
              <w:rPr>
                <w:rtl/>
              </w:rPr>
              <w:t>–</w:t>
            </w:r>
            <w:r w:rsidRPr="006E2C3C">
              <w:rPr>
                <w:rFonts w:hint="cs"/>
                <w:rtl/>
              </w:rPr>
              <w:t xml:space="preserve"> الازرق </w:t>
            </w:r>
          </w:p>
        </w:tc>
        <w:tc>
          <w:tcPr>
            <w:tcW w:w="733" w:type="dxa"/>
          </w:tcPr>
          <w:p w14:paraId="10C9382F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83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حمر والازرق </w:t>
            </w:r>
          </w:p>
        </w:tc>
        <w:tc>
          <w:tcPr>
            <w:tcW w:w="863" w:type="dxa"/>
          </w:tcPr>
          <w:p w14:paraId="10C93831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32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حمر والاصفر </w:t>
            </w:r>
          </w:p>
        </w:tc>
      </w:tr>
      <w:tr w:rsidR="00590ECF" w:rsidRPr="006E2C3C" w14:paraId="10C93836" w14:textId="77777777" w:rsidTr="006E2C3C">
        <w:trPr>
          <w:jc w:val="right"/>
        </w:trPr>
        <w:tc>
          <w:tcPr>
            <w:tcW w:w="745" w:type="dxa"/>
          </w:tcPr>
          <w:p w14:paraId="10C9383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6</w:t>
            </w:r>
          </w:p>
        </w:tc>
        <w:tc>
          <w:tcPr>
            <w:tcW w:w="8540" w:type="dxa"/>
            <w:gridSpan w:val="5"/>
          </w:tcPr>
          <w:p w14:paraId="10C93835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نتاج ضوء يتذبدب في مستوى واحد يسمى </w:t>
            </w:r>
          </w:p>
        </w:tc>
      </w:tr>
      <w:tr w:rsidR="00590ECF" w:rsidRPr="006E2C3C" w14:paraId="10C9383D" w14:textId="77777777" w:rsidTr="006E2C3C">
        <w:trPr>
          <w:jc w:val="right"/>
        </w:trPr>
        <w:tc>
          <w:tcPr>
            <w:tcW w:w="745" w:type="dxa"/>
          </w:tcPr>
          <w:p w14:paraId="10C93837" w14:textId="77777777" w:rsidR="00590ECF" w:rsidRPr="006E2C3C" w:rsidRDefault="00590ECF" w:rsidP="00590ECF">
            <w:r w:rsidRPr="006E2C3C">
              <w:lastRenderedPageBreak/>
              <w:t>A</w:t>
            </w:r>
          </w:p>
        </w:tc>
        <w:tc>
          <w:tcPr>
            <w:tcW w:w="2026" w:type="dxa"/>
          </w:tcPr>
          <w:p w14:paraId="10C93838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ستقطاب </w:t>
            </w:r>
          </w:p>
        </w:tc>
        <w:tc>
          <w:tcPr>
            <w:tcW w:w="733" w:type="dxa"/>
          </w:tcPr>
          <w:p w14:paraId="10C93839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83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حيود </w:t>
            </w:r>
          </w:p>
        </w:tc>
        <w:tc>
          <w:tcPr>
            <w:tcW w:w="863" w:type="dxa"/>
          </w:tcPr>
          <w:p w14:paraId="10C9383B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3C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نكسار </w:t>
            </w:r>
          </w:p>
        </w:tc>
      </w:tr>
      <w:tr w:rsidR="00590ECF" w:rsidRPr="006E2C3C" w14:paraId="10C93840" w14:textId="77777777" w:rsidTr="006E2C3C">
        <w:trPr>
          <w:jc w:val="right"/>
        </w:trPr>
        <w:tc>
          <w:tcPr>
            <w:tcW w:w="745" w:type="dxa"/>
          </w:tcPr>
          <w:p w14:paraId="10C9383E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7</w:t>
            </w:r>
          </w:p>
        </w:tc>
        <w:tc>
          <w:tcPr>
            <w:tcW w:w="8540" w:type="dxa"/>
            <w:gridSpan w:val="5"/>
          </w:tcPr>
          <w:p w14:paraId="10C9383F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قانون مالوس الذي يوضح شدة انخفاض الضوء عندما يمر من خلال مرشح استقطاب ثاني </w:t>
            </w:r>
          </w:p>
        </w:tc>
      </w:tr>
      <w:tr w:rsidR="00590ECF" w:rsidRPr="006E2C3C" w14:paraId="10C93848" w14:textId="77777777" w:rsidTr="006E2C3C">
        <w:trPr>
          <w:jc w:val="right"/>
        </w:trPr>
        <w:tc>
          <w:tcPr>
            <w:tcW w:w="745" w:type="dxa"/>
          </w:tcPr>
          <w:p w14:paraId="10C93841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42" w14:textId="77777777" w:rsidR="00590ECF" w:rsidRPr="006E2C3C" w:rsidRDefault="00590ECF" w:rsidP="00590ECF">
            <w:r w:rsidRPr="006E2C3C">
              <w:t>I</w:t>
            </w:r>
            <w:r w:rsidRPr="006E2C3C">
              <w:rPr>
                <w:vertAlign w:val="subscript"/>
              </w:rPr>
              <w:t>2</w:t>
            </w:r>
            <w:r w:rsidRPr="006E2C3C">
              <w:t xml:space="preserve"> = I</w:t>
            </w:r>
            <w:r w:rsidRPr="006E2C3C">
              <w:rPr>
                <w:vertAlign w:val="subscript"/>
              </w:rPr>
              <w:t>1</w:t>
            </w:r>
            <w:r w:rsidRPr="006E2C3C">
              <w:t xml:space="preserve">  cos </w:t>
            </w:r>
            <w:r w:rsidRPr="006E2C3C">
              <w:rPr>
                <w:vertAlign w:val="superscript"/>
              </w:rPr>
              <w:t>2</w:t>
            </w:r>
            <w:r w:rsidRPr="006E2C3C">
              <w:t xml:space="preserve"> Ө </w:t>
            </w:r>
          </w:p>
        </w:tc>
        <w:tc>
          <w:tcPr>
            <w:tcW w:w="733" w:type="dxa"/>
          </w:tcPr>
          <w:p w14:paraId="10C93843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844" w14:textId="77777777" w:rsidR="00590ECF" w:rsidRPr="006E2C3C" w:rsidRDefault="00590ECF" w:rsidP="00590ECF">
            <w:pPr>
              <w:rPr>
                <w:rtl/>
              </w:rPr>
            </w:pPr>
            <w:r w:rsidRPr="006E2C3C">
              <w:t>ƒ = ƒ ( 1 + v / C)</w:t>
            </w:r>
          </w:p>
        </w:tc>
        <w:tc>
          <w:tcPr>
            <w:tcW w:w="863" w:type="dxa"/>
          </w:tcPr>
          <w:p w14:paraId="10C93845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46" w14:textId="77777777" w:rsidR="00590ECF" w:rsidRPr="006E2C3C" w:rsidRDefault="00590ECF" w:rsidP="00590ECF">
            <w:r w:rsidRPr="006E2C3C">
              <w:t>=(  λ1  -  λ  ) =</w:t>
            </w:r>
          </w:p>
          <w:p w14:paraId="10C93847" w14:textId="77777777" w:rsidR="00590ECF" w:rsidRPr="006E2C3C" w:rsidRDefault="00590ECF" w:rsidP="00590ECF">
            <w:pPr>
              <w:rPr>
                <w:rtl/>
              </w:rPr>
            </w:pPr>
            <w:r w:rsidRPr="006E2C3C">
              <w:t xml:space="preserve"> +  λx v / C</w:t>
            </w:r>
          </w:p>
        </w:tc>
      </w:tr>
      <w:tr w:rsidR="00590ECF" w:rsidRPr="006E2C3C" w14:paraId="10C9384B" w14:textId="77777777" w:rsidTr="006E2C3C">
        <w:trPr>
          <w:jc w:val="right"/>
        </w:trPr>
        <w:tc>
          <w:tcPr>
            <w:tcW w:w="745" w:type="dxa"/>
          </w:tcPr>
          <w:p w14:paraId="10C93849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8</w:t>
            </w:r>
          </w:p>
        </w:tc>
        <w:tc>
          <w:tcPr>
            <w:tcW w:w="8540" w:type="dxa"/>
            <w:gridSpan w:val="5"/>
          </w:tcPr>
          <w:p w14:paraId="10C9384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ول الموجي للضوء المراقب في تأثير دوبلر يحسب من العلاقة </w:t>
            </w:r>
          </w:p>
        </w:tc>
      </w:tr>
      <w:tr w:rsidR="00590ECF" w:rsidRPr="006E2C3C" w14:paraId="10C93853" w14:textId="77777777" w:rsidTr="006E2C3C">
        <w:trPr>
          <w:jc w:val="right"/>
        </w:trPr>
        <w:tc>
          <w:tcPr>
            <w:tcW w:w="745" w:type="dxa"/>
          </w:tcPr>
          <w:p w14:paraId="10C9384C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4D" w14:textId="77777777" w:rsidR="00590ECF" w:rsidRPr="006E2C3C" w:rsidRDefault="00590ECF" w:rsidP="00590ECF">
            <w:r w:rsidRPr="006E2C3C">
              <w:t>I</w:t>
            </w:r>
            <w:r w:rsidRPr="006E2C3C">
              <w:rPr>
                <w:vertAlign w:val="subscript"/>
              </w:rPr>
              <w:t>2</w:t>
            </w:r>
            <w:r w:rsidRPr="006E2C3C">
              <w:t xml:space="preserve"> = I</w:t>
            </w:r>
            <w:r w:rsidRPr="006E2C3C">
              <w:rPr>
                <w:vertAlign w:val="subscript"/>
              </w:rPr>
              <w:t>1</w:t>
            </w:r>
            <w:r w:rsidRPr="006E2C3C">
              <w:t xml:space="preserve">  cos </w:t>
            </w:r>
            <w:r w:rsidRPr="006E2C3C">
              <w:rPr>
                <w:vertAlign w:val="superscript"/>
              </w:rPr>
              <w:t>2</w:t>
            </w:r>
            <w:r w:rsidRPr="006E2C3C">
              <w:t xml:space="preserve"> Ө </w:t>
            </w:r>
          </w:p>
        </w:tc>
        <w:tc>
          <w:tcPr>
            <w:tcW w:w="733" w:type="dxa"/>
          </w:tcPr>
          <w:p w14:paraId="10C9384E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84F" w14:textId="77777777" w:rsidR="00590ECF" w:rsidRPr="006E2C3C" w:rsidRDefault="00590ECF" w:rsidP="00590ECF">
            <w:pPr>
              <w:rPr>
                <w:rtl/>
              </w:rPr>
            </w:pPr>
            <w:r w:rsidRPr="006E2C3C">
              <w:t>ƒ = ƒ ( 1 + v / C)</w:t>
            </w:r>
          </w:p>
        </w:tc>
        <w:tc>
          <w:tcPr>
            <w:tcW w:w="863" w:type="dxa"/>
          </w:tcPr>
          <w:p w14:paraId="10C93850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51" w14:textId="77777777" w:rsidR="00590ECF" w:rsidRPr="006E2C3C" w:rsidRDefault="00590ECF" w:rsidP="00590ECF">
            <w:r w:rsidRPr="006E2C3C">
              <w:t>=(  λ1  -  λ  ) =</w:t>
            </w:r>
          </w:p>
          <w:p w14:paraId="10C93852" w14:textId="77777777" w:rsidR="00590ECF" w:rsidRPr="006E2C3C" w:rsidRDefault="00590ECF" w:rsidP="00590ECF">
            <w:pPr>
              <w:rPr>
                <w:rtl/>
              </w:rPr>
            </w:pPr>
            <w:r w:rsidRPr="006E2C3C">
              <w:t xml:space="preserve"> +  λx v / C</w:t>
            </w:r>
          </w:p>
        </w:tc>
      </w:tr>
      <w:tr w:rsidR="00590ECF" w:rsidRPr="006E2C3C" w14:paraId="10C93856" w14:textId="77777777" w:rsidTr="006E2C3C">
        <w:trPr>
          <w:jc w:val="right"/>
        </w:trPr>
        <w:tc>
          <w:tcPr>
            <w:tcW w:w="745" w:type="dxa"/>
          </w:tcPr>
          <w:p w14:paraId="10C9385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29</w:t>
            </w:r>
          </w:p>
        </w:tc>
        <w:tc>
          <w:tcPr>
            <w:tcW w:w="8540" w:type="dxa"/>
            <w:gridSpan w:val="5"/>
          </w:tcPr>
          <w:p w14:paraId="10C93855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تردد الضوء المراقب في تأثير دوبلر يحسب من العلاقة </w:t>
            </w:r>
          </w:p>
        </w:tc>
      </w:tr>
      <w:tr w:rsidR="00590ECF" w:rsidRPr="006E2C3C" w14:paraId="10C9385E" w14:textId="77777777" w:rsidTr="006E2C3C">
        <w:trPr>
          <w:jc w:val="right"/>
        </w:trPr>
        <w:tc>
          <w:tcPr>
            <w:tcW w:w="745" w:type="dxa"/>
          </w:tcPr>
          <w:p w14:paraId="10C93857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58" w14:textId="77777777" w:rsidR="00590ECF" w:rsidRPr="006E2C3C" w:rsidRDefault="00590ECF" w:rsidP="00590ECF">
            <w:pPr>
              <w:rPr>
                <w:rtl/>
              </w:rPr>
            </w:pPr>
            <w:r w:rsidRPr="006E2C3C">
              <w:t>I</w:t>
            </w:r>
            <w:r w:rsidRPr="006E2C3C">
              <w:rPr>
                <w:vertAlign w:val="subscript"/>
              </w:rPr>
              <w:t>2</w:t>
            </w:r>
            <w:r w:rsidRPr="006E2C3C">
              <w:t xml:space="preserve"> = I</w:t>
            </w:r>
            <w:r w:rsidRPr="006E2C3C">
              <w:rPr>
                <w:vertAlign w:val="subscript"/>
              </w:rPr>
              <w:t>1</w:t>
            </w:r>
            <w:r w:rsidRPr="006E2C3C">
              <w:t xml:space="preserve">  cos </w:t>
            </w:r>
            <w:r w:rsidRPr="006E2C3C">
              <w:rPr>
                <w:vertAlign w:val="superscript"/>
              </w:rPr>
              <w:t>2</w:t>
            </w:r>
            <w:r w:rsidRPr="006E2C3C">
              <w:t xml:space="preserve"> Ө </w:t>
            </w:r>
          </w:p>
        </w:tc>
        <w:tc>
          <w:tcPr>
            <w:tcW w:w="733" w:type="dxa"/>
          </w:tcPr>
          <w:p w14:paraId="10C93859" w14:textId="77777777" w:rsidR="00590ECF" w:rsidRPr="006E2C3C" w:rsidRDefault="00590ECF" w:rsidP="00590ECF">
            <w:r w:rsidRPr="006E2C3C">
              <w:t>b</w:t>
            </w:r>
          </w:p>
        </w:tc>
        <w:tc>
          <w:tcPr>
            <w:tcW w:w="2030" w:type="dxa"/>
          </w:tcPr>
          <w:p w14:paraId="10C9385A" w14:textId="77777777" w:rsidR="00590ECF" w:rsidRPr="006E2C3C" w:rsidRDefault="00590ECF" w:rsidP="00590ECF">
            <w:pPr>
              <w:rPr>
                <w:rtl/>
              </w:rPr>
            </w:pPr>
            <w:r w:rsidRPr="006E2C3C">
              <w:t>ƒ = ƒ ( 1 + v / C)</w:t>
            </w:r>
          </w:p>
        </w:tc>
        <w:tc>
          <w:tcPr>
            <w:tcW w:w="863" w:type="dxa"/>
          </w:tcPr>
          <w:p w14:paraId="10C9385B" w14:textId="77777777" w:rsidR="00590ECF" w:rsidRPr="006E2C3C" w:rsidRDefault="00590ECF" w:rsidP="00590ECF">
            <w:r w:rsidRPr="006E2C3C">
              <w:t>c</w:t>
            </w:r>
          </w:p>
        </w:tc>
        <w:tc>
          <w:tcPr>
            <w:tcW w:w="2888" w:type="dxa"/>
          </w:tcPr>
          <w:p w14:paraId="10C9385C" w14:textId="77777777" w:rsidR="00590ECF" w:rsidRPr="006E2C3C" w:rsidRDefault="00590ECF" w:rsidP="00590ECF">
            <w:r w:rsidRPr="006E2C3C">
              <w:t>=(  λ1  -  λ  ) =</w:t>
            </w:r>
          </w:p>
          <w:p w14:paraId="10C9385D" w14:textId="77777777" w:rsidR="00590ECF" w:rsidRPr="006E2C3C" w:rsidRDefault="00590ECF" w:rsidP="00590ECF">
            <w:pPr>
              <w:rPr>
                <w:rtl/>
              </w:rPr>
            </w:pPr>
            <w:r w:rsidRPr="006E2C3C">
              <w:t xml:space="preserve"> +  λx v / C</w:t>
            </w:r>
          </w:p>
        </w:tc>
      </w:tr>
      <w:tr w:rsidR="00590ECF" w:rsidRPr="006E2C3C" w14:paraId="10C93861" w14:textId="77777777" w:rsidTr="006E2C3C">
        <w:trPr>
          <w:jc w:val="right"/>
        </w:trPr>
        <w:tc>
          <w:tcPr>
            <w:tcW w:w="745" w:type="dxa"/>
          </w:tcPr>
          <w:p w14:paraId="10C9385F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30</w:t>
            </w:r>
          </w:p>
        </w:tc>
        <w:tc>
          <w:tcPr>
            <w:tcW w:w="8540" w:type="dxa"/>
            <w:gridSpan w:val="5"/>
          </w:tcPr>
          <w:p w14:paraId="10C93860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تردد الضوء المراقب في تأثير دوبلر ..... عندما يقترب </w:t>
            </w:r>
          </w:p>
        </w:tc>
      </w:tr>
      <w:tr w:rsidR="00590ECF" w:rsidRPr="006E2C3C" w14:paraId="10C93868" w14:textId="77777777" w:rsidTr="006E2C3C">
        <w:trPr>
          <w:jc w:val="right"/>
        </w:trPr>
        <w:tc>
          <w:tcPr>
            <w:tcW w:w="745" w:type="dxa"/>
          </w:tcPr>
          <w:p w14:paraId="10C93862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63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زداد </w:t>
            </w:r>
          </w:p>
        </w:tc>
        <w:tc>
          <w:tcPr>
            <w:tcW w:w="733" w:type="dxa"/>
          </w:tcPr>
          <w:p w14:paraId="10C93864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30" w:type="dxa"/>
          </w:tcPr>
          <w:p w14:paraId="10C93865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قل </w:t>
            </w:r>
          </w:p>
        </w:tc>
        <w:tc>
          <w:tcPr>
            <w:tcW w:w="863" w:type="dxa"/>
          </w:tcPr>
          <w:p w14:paraId="10C93866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888" w:type="dxa"/>
          </w:tcPr>
          <w:p w14:paraId="10C93867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ا يتغير </w:t>
            </w:r>
          </w:p>
        </w:tc>
      </w:tr>
      <w:tr w:rsidR="00590ECF" w:rsidRPr="006E2C3C" w14:paraId="10C9386B" w14:textId="77777777" w:rsidTr="006E2C3C">
        <w:trPr>
          <w:jc w:val="right"/>
        </w:trPr>
        <w:tc>
          <w:tcPr>
            <w:tcW w:w="745" w:type="dxa"/>
          </w:tcPr>
          <w:p w14:paraId="10C93869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31</w:t>
            </w:r>
          </w:p>
        </w:tc>
        <w:tc>
          <w:tcPr>
            <w:tcW w:w="8540" w:type="dxa"/>
            <w:gridSpan w:val="5"/>
          </w:tcPr>
          <w:p w14:paraId="10C9386A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ول الموجي لضوء المراقب في تأثير دوبلر ......... عندما يقترب   </w:t>
            </w:r>
          </w:p>
        </w:tc>
      </w:tr>
      <w:tr w:rsidR="00590ECF" w:rsidRPr="006E2C3C" w14:paraId="10C93872" w14:textId="77777777" w:rsidTr="006E2C3C">
        <w:trPr>
          <w:jc w:val="right"/>
        </w:trPr>
        <w:tc>
          <w:tcPr>
            <w:tcW w:w="745" w:type="dxa"/>
          </w:tcPr>
          <w:p w14:paraId="10C9386C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6D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زداد  </w:t>
            </w:r>
          </w:p>
        </w:tc>
        <w:tc>
          <w:tcPr>
            <w:tcW w:w="733" w:type="dxa"/>
          </w:tcPr>
          <w:p w14:paraId="10C9386E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30" w:type="dxa"/>
          </w:tcPr>
          <w:p w14:paraId="10C9386F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يقل </w:t>
            </w:r>
          </w:p>
        </w:tc>
        <w:tc>
          <w:tcPr>
            <w:tcW w:w="863" w:type="dxa"/>
          </w:tcPr>
          <w:p w14:paraId="10C93870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888" w:type="dxa"/>
          </w:tcPr>
          <w:p w14:paraId="10C93871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لا يتغير </w:t>
            </w:r>
          </w:p>
        </w:tc>
      </w:tr>
      <w:tr w:rsidR="00590ECF" w:rsidRPr="006E2C3C" w14:paraId="10C93875" w14:textId="77777777" w:rsidTr="006E2C3C">
        <w:trPr>
          <w:jc w:val="right"/>
        </w:trPr>
        <w:tc>
          <w:tcPr>
            <w:tcW w:w="745" w:type="dxa"/>
          </w:tcPr>
          <w:p w14:paraId="10C93873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>32</w:t>
            </w:r>
          </w:p>
        </w:tc>
        <w:tc>
          <w:tcPr>
            <w:tcW w:w="8540" w:type="dxa"/>
            <w:gridSpan w:val="5"/>
          </w:tcPr>
          <w:p w14:paraId="10C93874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طول الموجي لضوء المراقب في تأثير دوبلر يزاح للون  .....عندما يقترب   </w:t>
            </w:r>
          </w:p>
        </w:tc>
      </w:tr>
      <w:tr w:rsidR="00590ECF" w:rsidRPr="006E2C3C" w14:paraId="10C9387C" w14:textId="77777777" w:rsidTr="006E2C3C">
        <w:trPr>
          <w:jc w:val="right"/>
        </w:trPr>
        <w:tc>
          <w:tcPr>
            <w:tcW w:w="745" w:type="dxa"/>
          </w:tcPr>
          <w:p w14:paraId="10C93876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26" w:type="dxa"/>
          </w:tcPr>
          <w:p w14:paraId="10C93877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حمر </w:t>
            </w:r>
          </w:p>
        </w:tc>
        <w:tc>
          <w:tcPr>
            <w:tcW w:w="733" w:type="dxa"/>
          </w:tcPr>
          <w:p w14:paraId="10C93878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030" w:type="dxa"/>
          </w:tcPr>
          <w:p w14:paraId="10C93879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زرق </w:t>
            </w:r>
          </w:p>
        </w:tc>
        <w:tc>
          <w:tcPr>
            <w:tcW w:w="863" w:type="dxa"/>
          </w:tcPr>
          <w:p w14:paraId="10C9387A" w14:textId="77777777" w:rsidR="00590ECF" w:rsidRPr="006E2C3C" w:rsidRDefault="00590ECF" w:rsidP="00590ECF">
            <w:r w:rsidRPr="006E2C3C">
              <w:t>A</w:t>
            </w:r>
          </w:p>
        </w:tc>
        <w:tc>
          <w:tcPr>
            <w:tcW w:w="2888" w:type="dxa"/>
          </w:tcPr>
          <w:p w14:paraId="10C9387B" w14:textId="77777777" w:rsidR="00590ECF" w:rsidRPr="006E2C3C" w:rsidRDefault="00590ECF" w:rsidP="00590ECF">
            <w:pPr>
              <w:rPr>
                <w:rtl/>
              </w:rPr>
            </w:pPr>
            <w:r w:rsidRPr="006E2C3C">
              <w:rPr>
                <w:rFonts w:hint="cs"/>
                <w:rtl/>
              </w:rPr>
              <w:t xml:space="preserve">الاصفر  </w:t>
            </w:r>
          </w:p>
        </w:tc>
      </w:tr>
    </w:tbl>
    <w:p w14:paraId="10C9387D" w14:textId="77777777" w:rsidR="00590ECF" w:rsidRPr="006E2C3C" w:rsidRDefault="00590ECF" w:rsidP="00590ECF">
      <w:pPr>
        <w:rPr>
          <w:sz w:val="24"/>
          <w:szCs w:val="24"/>
          <w:rtl/>
        </w:rPr>
      </w:pPr>
      <w:r w:rsidRPr="006E2C3C">
        <w:rPr>
          <w:rFonts w:hint="cs"/>
          <w:sz w:val="24"/>
          <w:szCs w:val="24"/>
          <w:rtl/>
        </w:rPr>
        <w:t xml:space="preserve">اكتبي المصطلحات للتعريفات التالية : </w:t>
      </w:r>
    </w:p>
    <w:p w14:paraId="10C9387E" w14:textId="77777777" w:rsidR="00590ECF" w:rsidRPr="006E2C3C" w:rsidRDefault="00590ECF" w:rsidP="00041D23">
      <w:pPr>
        <w:pStyle w:val="a4"/>
        <w:numPr>
          <w:ilvl w:val="0"/>
          <w:numId w:val="13"/>
        </w:numPr>
        <w:rPr>
          <w:sz w:val="24"/>
          <w:szCs w:val="24"/>
          <w:rtl/>
        </w:rPr>
      </w:pPr>
      <w:r w:rsidRPr="006E2C3C">
        <w:rPr>
          <w:rFonts w:cs="Arial"/>
          <w:sz w:val="24"/>
          <w:szCs w:val="24"/>
          <w:rtl/>
        </w:rPr>
        <w:t>(....</w:t>
      </w:r>
      <w:r w:rsidRPr="006E2C3C">
        <w:rPr>
          <w:rFonts w:cs="Arial" w:hint="cs"/>
          <w:sz w:val="24"/>
          <w:szCs w:val="24"/>
          <w:rtl/>
        </w:rPr>
        <w:t>......</w:t>
      </w:r>
      <w:r w:rsidRPr="006E2C3C">
        <w:rPr>
          <w:rFonts w:cs="Arial"/>
          <w:sz w:val="24"/>
          <w:szCs w:val="24"/>
          <w:rtl/>
        </w:rPr>
        <w:t xml:space="preserve">............) </w:t>
      </w:r>
      <w:r w:rsidRPr="006E2C3C">
        <w:rPr>
          <w:rFonts w:cs="Arial" w:hint="cs"/>
          <w:sz w:val="24"/>
          <w:szCs w:val="24"/>
          <w:rtl/>
        </w:rPr>
        <w:t>الجسم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ذي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یضيء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بذاته</w:t>
      </w:r>
    </w:p>
    <w:p w14:paraId="10C9387F" w14:textId="77777777" w:rsidR="00590ECF" w:rsidRPr="006E2C3C" w:rsidRDefault="00590ECF" w:rsidP="00041D23">
      <w:pPr>
        <w:pStyle w:val="a4"/>
        <w:numPr>
          <w:ilvl w:val="0"/>
          <w:numId w:val="13"/>
        </w:numPr>
        <w:rPr>
          <w:sz w:val="24"/>
          <w:szCs w:val="24"/>
          <w:rtl/>
        </w:rPr>
      </w:pPr>
      <w:r w:rsidRPr="006E2C3C">
        <w:rPr>
          <w:rFonts w:cs="Arial"/>
          <w:sz w:val="24"/>
          <w:szCs w:val="24"/>
          <w:rtl/>
        </w:rPr>
        <w:t xml:space="preserve"> (....</w:t>
      </w:r>
      <w:r w:rsidRPr="006E2C3C">
        <w:rPr>
          <w:rFonts w:cs="Arial" w:hint="cs"/>
          <w:sz w:val="24"/>
          <w:szCs w:val="24"/>
          <w:rtl/>
        </w:rPr>
        <w:t>.....</w:t>
      </w:r>
      <w:r w:rsidRPr="006E2C3C">
        <w:rPr>
          <w:rFonts w:cs="Arial"/>
          <w:sz w:val="24"/>
          <w:szCs w:val="24"/>
          <w:rtl/>
        </w:rPr>
        <w:t xml:space="preserve">.......) </w:t>
      </w:r>
      <w:r w:rsidRPr="006E2C3C">
        <w:rPr>
          <w:rFonts w:cs="Arial" w:hint="cs"/>
          <w:sz w:val="24"/>
          <w:szCs w:val="24"/>
          <w:rtl/>
        </w:rPr>
        <w:t>الجسم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ذي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یصبح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مرئیا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إذا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سقط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علیھ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ضوء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وانعكس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عنھ</w:t>
      </w:r>
      <w:r w:rsidRPr="006E2C3C">
        <w:rPr>
          <w:rFonts w:hint="cs"/>
          <w:sz w:val="24"/>
          <w:szCs w:val="24"/>
          <w:rtl/>
        </w:rPr>
        <w:t xml:space="preserve">ا </w:t>
      </w:r>
    </w:p>
    <w:p w14:paraId="10C93880" w14:textId="77777777" w:rsidR="00590ECF" w:rsidRPr="006E2C3C" w:rsidRDefault="00590ECF" w:rsidP="00041D23">
      <w:pPr>
        <w:pStyle w:val="a4"/>
        <w:numPr>
          <w:ilvl w:val="0"/>
          <w:numId w:val="13"/>
        </w:numPr>
        <w:rPr>
          <w:rFonts w:cs="Arial"/>
          <w:sz w:val="24"/>
          <w:szCs w:val="24"/>
          <w:rtl/>
        </w:rPr>
      </w:pPr>
      <w:r w:rsidRPr="006E2C3C">
        <w:rPr>
          <w:rFonts w:cs="Arial"/>
          <w:sz w:val="24"/>
          <w:szCs w:val="24"/>
          <w:rtl/>
        </w:rPr>
        <w:t xml:space="preserve"> (....</w:t>
      </w:r>
      <w:r w:rsidRPr="006E2C3C">
        <w:rPr>
          <w:rFonts w:cs="Arial" w:hint="cs"/>
          <w:sz w:val="24"/>
          <w:szCs w:val="24"/>
          <w:rtl/>
        </w:rPr>
        <w:t>...</w:t>
      </w:r>
      <w:r w:rsidRPr="006E2C3C">
        <w:rPr>
          <w:rFonts w:cs="Arial"/>
          <w:sz w:val="24"/>
          <w:szCs w:val="24"/>
          <w:rtl/>
        </w:rPr>
        <w:t xml:space="preserve">..........) </w:t>
      </w:r>
      <w:r w:rsidRPr="006E2C3C">
        <w:rPr>
          <w:rFonts w:cs="Arial" w:hint="cs"/>
          <w:sz w:val="24"/>
          <w:szCs w:val="24"/>
          <w:rtl/>
        </w:rPr>
        <w:t>معدل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نبعاث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طاقة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ضوء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من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مصدر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مضيء</w:t>
      </w:r>
      <w:r w:rsidRPr="006E2C3C">
        <w:rPr>
          <w:rFonts w:cs="Arial"/>
          <w:sz w:val="24"/>
          <w:szCs w:val="24"/>
          <w:rtl/>
        </w:rPr>
        <w:t xml:space="preserve"> ..</w:t>
      </w:r>
      <w:r w:rsidRPr="006E2C3C">
        <w:rPr>
          <w:rFonts w:cs="Arial" w:hint="cs"/>
          <w:sz w:val="24"/>
          <w:szCs w:val="24"/>
          <w:rtl/>
        </w:rPr>
        <w:t>وينتشر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بصورة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كروية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في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جميع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اتجاهات</w:t>
      </w:r>
    </w:p>
    <w:p w14:paraId="10C93881" w14:textId="77777777" w:rsidR="00590ECF" w:rsidRPr="006E2C3C" w:rsidRDefault="00590ECF" w:rsidP="00041D23">
      <w:pPr>
        <w:pStyle w:val="a4"/>
        <w:numPr>
          <w:ilvl w:val="0"/>
          <w:numId w:val="13"/>
        </w:numPr>
        <w:rPr>
          <w:sz w:val="24"/>
          <w:szCs w:val="24"/>
          <w:rtl/>
        </w:rPr>
      </w:pPr>
      <w:r w:rsidRPr="006E2C3C">
        <w:rPr>
          <w:rFonts w:cs="Arial"/>
          <w:sz w:val="24"/>
          <w:szCs w:val="24"/>
          <w:rtl/>
        </w:rPr>
        <w:t xml:space="preserve"> (...................) </w:t>
      </w:r>
      <w:r w:rsidRPr="006E2C3C">
        <w:rPr>
          <w:rFonts w:cs="Arial" w:hint="cs"/>
          <w:sz w:val="24"/>
          <w:szCs w:val="24"/>
          <w:rtl/>
        </w:rPr>
        <w:t>معدل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طاقة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ضویة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ساقطة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على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وحدة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المساحة</w:t>
      </w:r>
    </w:p>
    <w:p w14:paraId="10C93882" w14:textId="77777777" w:rsidR="00590ECF" w:rsidRPr="006E2C3C" w:rsidRDefault="00590ECF" w:rsidP="00041D23">
      <w:pPr>
        <w:pStyle w:val="a4"/>
        <w:numPr>
          <w:ilvl w:val="0"/>
          <w:numId w:val="13"/>
        </w:numPr>
        <w:rPr>
          <w:sz w:val="24"/>
          <w:szCs w:val="24"/>
        </w:rPr>
      </w:pPr>
      <w:r w:rsidRPr="006E2C3C">
        <w:rPr>
          <w:rFonts w:cs="Arial"/>
          <w:sz w:val="24"/>
          <w:szCs w:val="24"/>
          <w:rtl/>
        </w:rPr>
        <w:t xml:space="preserve"> (..................) </w:t>
      </w:r>
      <w:r w:rsidRPr="006E2C3C">
        <w:rPr>
          <w:rFonts w:cs="Arial" w:hint="cs"/>
          <w:sz w:val="24"/>
          <w:szCs w:val="24"/>
          <w:rtl/>
        </w:rPr>
        <w:t>انتاج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ضوء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متذبذب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في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مستوى</w:t>
      </w:r>
      <w:r w:rsidRPr="006E2C3C">
        <w:rPr>
          <w:rFonts w:cs="Arial"/>
          <w:sz w:val="24"/>
          <w:szCs w:val="24"/>
          <w:rtl/>
        </w:rPr>
        <w:t xml:space="preserve"> </w:t>
      </w:r>
      <w:r w:rsidRPr="006E2C3C">
        <w:rPr>
          <w:rFonts w:cs="Arial" w:hint="cs"/>
          <w:sz w:val="24"/>
          <w:szCs w:val="24"/>
          <w:rtl/>
        </w:rPr>
        <w:t>واحد</w:t>
      </w:r>
    </w:p>
    <w:p w14:paraId="10C93883" w14:textId="77777777" w:rsidR="00590ECF" w:rsidRPr="006E2C3C" w:rsidRDefault="00590ECF" w:rsidP="00590ECF">
      <w:pPr>
        <w:rPr>
          <w:sz w:val="24"/>
          <w:szCs w:val="24"/>
          <w:rtl/>
        </w:rPr>
      </w:pPr>
      <w:r w:rsidRPr="006E2C3C">
        <w:rPr>
          <w:rFonts w:hint="cs"/>
          <w:sz w:val="24"/>
          <w:szCs w:val="24"/>
          <w:rtl/>
        </w:rPr>
        <w:t xml:space="preserve">عللي مايلي / </w:t>
      </w:r>
    </w:p>
    <w:p w14:paraId="10C93884" w14:textId="77777777" w:rsidR="00590ECF" w:rsidRPr="006E2C3C" w:rsidRDefault="00590ECF" w:rsidP="00041D23">
      <w:pPr>
        <w:pStyle w:val="a4"/>
        <w:numPr>
          <w:ilvl w:val="0"/>
          <w:numId w:val="14"/>
        </w:numPr>
        <w:rPr>
          <w:sz w:val="24"/>
          <w:szCs w:val="24"/>
        </w:rPr>
      </w:pPr>
      <w:r w:rsidRPr="006E2C3C">
        <w:rPr>
          <w:rFonts w:hint="cs"/>
          <w:sz w:val="24"/>
          <w:szCs w:val="24"/>
          <w:rtl/>
        </w:rPr>
        <w:t xml:space="preserve">يعد حيود الموجات لصوتية اكثر شيوها في الحياة اليومية من حيود الموجات الضوئية </w:t>
      </w:r>
    </w:p>
    <w:p w14:paraId="10C93885" w14:textId="77777777" w:rsidR="00590ECF" w:rsidRPr="006E2C3C" w:rsidRDefault="00590ECF" w:rsidP="00041D23">
      <w:pPr>
        <w:pStyle w:val="a4"/>
        <w:numPr>
          <w:ilvl w:val="0"/>
          <w:numId w:val="14"/>
        </w:numPr>
        <w:rPr>
          <w:sz w:val="24"/>
          <w:szCs w:val="24"/>
        </w:rPr>
      </w:pPr>
      <w:r w:rsidRPr="006E2C3C">
        <w:rPr>
          <w:rFonts w:hint="cs"/>
          <w:sz w:val="24"/>
          <w:szCs w:val="24"/>
          <w:rtl/>
        </w:rPr>
        <w:t xml:space="preserve">يظهر جسم ما باللون الاسود </w:t>
      </w:r>
    </w:p>
    <w:p w14:paraId="10C93886" w14:textId="77777777" w:rsidR="00590ECF" w:rsidRPr="006E2C3C" w:rsidRDefault="00590ECF" w:rsidP="00041D23">
      <w:pPr>
        <w:pStyle w:val="a4"/>
        <w:numPr>
          <w:ilvl w:val="0"/>
          <w:numId w:val="14"/>
        </w:numPr>
        <w:rPr>
          <w:sz w:val="24"/>
          <w:szCs w:val="24"/>
        </w:rPr>
      </w:pPr>
      <w:r w:rsidRPr="006E2C3C">
        <w:rPr>
          <w:rFonts w:hint="cs"/>
          <w:sz w:val="24"/>
          <w:szCs w:val="24"/>
          <w:rtl/>
        </w:rPr>
        <w:t xml:space="preserve">تبعث مجرة خطا طيفيا في منطقة اللون الاخضر من الطيف الضوئي فينزاح الطول الموجي المراقب على الارض الى الضوء الاحمر </w:t>
      </w:r>
    </w:p>
    <w:p w14:paraId="10C93887" w14:textId="77777777" w:rsidR="00590ECF" w:rsidRPr="006E2C3C" w:rsidRDefault="00590ECF" w:rsidP="00041D23">
      <w:pPr>
        <w:pStyle w:val="a4"/>
        <w:numPr>
          <w:ilvl w:val="0"/>
          <w:numId w:val="14"/>
        </w:numPr>
        <w:rPr>
          <w:sz w:val="24"/>
          <w:szCs w:val="24"/>
        </w:rPr>
      </w:pPr>
      <w:r w:rsidRPr="006E2C3C">
        <w:rPr>
          <w:rFonts w:hint="cs"/>
          <w:sz w:val="24"/>
          <w:szCs w:val="24"/>
          <w:rtl/>
        </w:rPr>
        <w:t xml:space="preserve">يقل الطول الموجي للضوء عندما يزداد تردده </w:t>
      </w:r>
    </w:p>
    <w:p w14:paraId="10C93888" w14:textId="77777777" w:rsidR="00590ECF" w:rsidRPr="006E2C3C" w:rsidRDefault="00590ECF" w:rsidP="00041D23">
      <w:pPr>
        <w:pStyle w:val="a4"/>
        <w:numPr>
          <w:ilvl w:val="0"/>
          <w:numId w:val="14"/>
        </w:numPr>
        <w:rPr>
          <w:sz w:val="24"/>
          <w:szCs w:val="24"/>
        </w:rPr>
      </w:pPr>
      <w:r w:rsidRPr="006E2C3C">
        <w:rPr>
          <w:rFonts w:hint="cs"/>
          <w:sz w:val="24"/>
          <w:szCs w:val="24"/>
          <w:rtl/>
        </w:rPr>
        <w:t xml:space="preserve">اختيار لون اشارة قف في اشارة المرور بالون الاحمر </w:t>
      </w:r>
    </w:p>
    <w:p w14:paraId="10C93889" w14:textId="77777777" w:rsidR="00590ECF" w:rsidRDefault="00590ECF" w:rsidP="00590ECF">
      <w:pPr>
        <w:rPr>
          <w:sz w:val="28"/>
          <w:szCs w:val="28"/>
          <w:rtl/>
        </w:rPr>
      </w:pPr>
    </w:p>
    <w:p w14:paraId="10C9388A" w14:textId="77777777" w:rsidR="00590ECF" w:rsidRPr="0005434C" w:rsidRDefault="006E2C3C" w:rsidP="00590ECF">
      <w:pPr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064768" behindDoc="0" locked="0" layoutInCell="1" allowOverlap="1" wp14:anchorId="10C93BD6" wp14:editId="10C93BD7">
            <wp:simplePos x="0" y="0"/>
            <wp:positionH relativeFrom="margin">
              <wp:posOffset>468630</wp:posOffset>
            </wp:positionH>
            <wp:positionV relativeFrom="paragraph">
              <wp:posOffset>-328930</wp:posOffset>
            </wp:positionV>
            <wp:extent cx="4203700" cy="1631950"/>
            <wp:effectExtent l="0" t="0" r="6350" b="635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450" t="19428" r="49434" b="44131"/>
                    <a:stretch/>
                  </pic:blipFill>
                  <pic:spPr bwMode="auto">
                    <a:xfrm>
                      <a:off x="0" y="0"/>
                      <a:ext cx="4203700" cy="1631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C9388B" w14:textId="77777777" w:rsidR="00590ECF" w:rsidRDefault="00590ECF" w:rsidP="00590ECF">
      <w:pPr>
        <w:pStyle w:val="a4"/>
        <w:rPr>
          <w:sz w:val="28"/>
          <w:szCs w:val="28"/>
          <w:rtl/>
        </w:rPr>
      </w:pPr>
    </w:p>
    <w:p w14:paraId="10C9388C" w14:textId="77777777" w:rsidR="00590ECF" w:rsidRPr="0099459D" w:rsidRDefault="00590ECF" w:rsidP="00590ECF">
      <w:pPr>
        <w:pStyle w:val="a4"/>
        <w:rPr>
          <w:sz w:val="28"/>
          <w:szCs w:val="28"/>
        </w:rPr>
      </w:pPr>
    </w:p>
    <w:p w14:paraId="10C9388D" w14:textId="77777777" w:rsidR="00590ECF" w:rsidRDefault="00590ECF" w:rsidP="00590ECF">
      <w:pPr>
        <w:rPr>
          <w:rtl/>
        </w:rPr>
      </w:pPr>
    </w:p>
    <w:p w14:paraId="10C9388E" w14:textId="77777777" w:rsidR="00590ECF" w:rsidRDefault="00590ECF" w:rsidP="00590ECF">
      <w:pPr>
        <w:pStyle w:val="a4"/>
        <w:rPr>
          <w:rtl/>
        </w:rPr>
      </w:pPr>
    </w:p>
    <w:p w14:paraId="10C9388F" w14:textId="77777777" w:rsidR="00590ECF" w:rsidRDefault="00590ECF" w:rsidP="00590ECF">
      <w:pPr>
        <w:pStyle w:val="a4"/>
        <w:rPr>
          <w:rtl/>
        </w:rPr>
      </w:pPr>
      <w:r>
        <w:rPr>
          <w:noProof/>
        </w:rPr>
        <w:drawing>
          <wp:anchor distT="0" distB="0" distL="114300" distR="114300" simplePos="0" relativeHeight="252063744" behindDoc="0" locked="0" layoutInCell="1" allowOverlap="1" wp14:anchorId="10C93BD8" wp14:editId="10C93BD9">
            <wp:simplePos x="0" y="0"/>
            <wp:positionH relativeFrom="column">
              <wp:posOffset>127000</wp:posOffset>
            </wp:positionH>
            <wp:positionV relativeFrom="paragraph">
              <wp:posOffset>299720</wp:posOffset>
            </wp:positionV>
            <wp:extent cx="5016500" cy="2306320"/>
            <wp:effectExtent l="0" t="0" r="0" b="0"/>
            <wp:wrapThrough wrapText="bothSides">
              <wp:wrapPolygon edited="0">
                <wp:start x="0" y="0"/>
                <wp:lineTo x="0" y="21410"/>
                <wp:lineTo x="21491" y="21410"/>
                <wp:lineTo x="21491" y="0"/>
                <wp:lineTo x="0" y="0"/>
              </wp:wrapPolygon>
            </wp:wrapThrough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325" t="43022" r="28726" b="21019"/>
                    <a:stretch/>
                  </pic:blipFill>
                  <pic:spPr bwMode="auto">
                    <a:xfrm>
                      <a:off x="0" y="0"/>
                      <a:ext cx="5016500" cy="2306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C93890" w14:textId="77777777" w:rsidR="00590ECF" w:rsidRPr="009F41B8" w:rsidRDefault="00590ECF" w:rsidP="00590ECF">
      <w:pPr>
        <w:rPr>
          <w:sz w:val="28"/>
          <w:szCs w:val="28"/>
        </w:rPr>
      </w:pPr>
    </w:p>
    <w:p w14:paraId="10C93891" w14:textId="77777777" w:rsidR="000848B3" w:rsidRDefault="000848B3" w:rsidP="00F84C45">
      <w:pPr>
        <w:rPr>
          <w:rFonts w:cs="Arial"/>
          <w:sz w:val="24"/>
          <w:szCs w:val="24"/>
          <w:rtl/>
        </w:rPr>
      </w:pPr>
    </w:p>
    <w:p w14:paraId="10C93892" w14:textId="77777777" w:rsidR="000848B3" w:rsidRDefault="000848B3" w:rsidP="00F84C45">
      <w:pPr>
        <w:rPr>
          <w:rFonts w:cs="Arial"/>
          <w:sz w:val="24"/>
          <w:szCs w:val="24"/>
          <w:rtl/>
        </w:rPr>
      </w:pPr>
    </w:p>
    <w:p w14:paraId="10C93893" w14:textId="77777777" w:rsidR="000848B3" w:rsidRDefault="000848B3" w:rsidP="00F84C45">
      <w:pPr>
        <w:rPr>
          <w:rFonts w:cs="Arial"/>
          <w:sz w:val="24"/>
          <w:szCs w:val="24"/>
          <w:rtl/>
        </w:rPr>
      </w:pPr>
    </w:p>
    <w:p w14:paraId="10C93894" w14:textId="77777777" w:rsidR="000848B3" w:rsidRDefault="000848B3" w:rsidP="00F84C45">
      <w:pPr>
        <w:rPr>
          <w:rFonts w:cs="Arial"/>
          <w:sz w:val="24"/>
          <w:szCs w:val="24"/>
          <w:rtl/>
        </w:rPr>
      </w:pPr>
    </w:p>
    <w:p w14:paraId="10C93895" w14:textId="77777777" w:rsidR="000848B3" w:rsidRDefault="000848B3" w:rsidP="00F84C45">
      <w:pPr>
        <w:rPr>
          <w:rFonts w:cs="Arial"/>
          <w:sz w:val="24"/>
          <w:szCs w:val="24"/>
          <w:rtl/>
        </w:rPr>
      </w:pPr>
    </w:p>
    <w:p w14:paraId="10C93896" w14:textId="77777777" w:rsidR="000848B3" w:rsidRDefault="000848B3" w:rsidP="00F84C45">
      <w:pPr>
        <w:rPr>
          <w:rFonts w:cs="Arial"/>
          <w:sz w:val="24"/>
          <w:szCs w:val="24"/>
          <w:rtl/>
        </w:rPr>
      </w:pPr>
    </w:p>
    <w:p w14:paraId="10C93897" w14:textId="77777777" w:rsidR="000848B3" w:rsidRDefault="000848B3" w:rsidP="00F84C45">
      <w:pPr>
        <w:rPr>
          <w:rFonts w:cs="Arial"/>
          <w:sz w:val="24"/>
          <w:szCs w:val="24"/>
          <w:rtl/>
        </w:rPr>
      </w:pPr>
    </w:p>
    <w:p w14:paraId="10C93898" w14:textId="77777777" w:rsidR="006E2C3C" w:rsidRDefault="006E2C3C" w:rsidP="00F84C45">
      <w:pPr>
        <w:rPr>
          <w:rFonts w:cs="Arial"/>
          <w:sz w:val="24"/>
          <w:szCs w:val="24"/>
          <w:rtl/>
        </w:rPr>
      </w:pPr>
    </w:p>
    <w:p w14:paraId="10C93899" w14:textId="77777777" w:rsidR="006E2C3C" w:rsidRDefault="006E2C3C" w:rsidP="00F84C45">
      <w:pPr>
        <w:rPr>
          <w:rFonts w:cs="Arial"/>
          <w:sz w:val="24"/>
          <w:szCs w:val="24"/>
          <w:rtl/>
        </w:rPr>
      </w:pPr>
    </w:p>
    <w:p w14:paraId="10C9389A" w14:textId="77777777" w:rsidR="006E2C3C" w:rsidRDefault="006E2C3C" w:rsidP="00F84C45">
      <w:pPr>
        <w:rPr>
          <w:rFonts w:cs="Arial"/>
          <w:sz w:val="24"/>
          <w:szCs w:val="24"/>
          <w:rtl/>
        </w:rPr>
      </w:pPr>
    </w:p>
    <w:p w14:paraId="10C9389B" w14:textId="77777777" w:rsidR="006E2C3C" w:rsidRDefault="006E2C3C" w:rsidP="00F84C45">
      <w:pPr>
        <w:rPr>
          <w:rFonts w:cs="Arial"/>
          <w:sz w:val="24"/>
          <w:szCs w:val="24"/>
          <w:rtl/>
        </w:rPr>
      </w:pPr>
    </w:p>
    <w:p w14:paraId="10C9389C" w14:textId="77777777" w:rsidR="006E2C3C" w:rsidRDefault="006E2C3C" w:rsidP="00F84C45">
      <w:pPr>
        <w:rPr>
          <w:rFonts w:cs="Arial"/>
          <w:sz w:val="24"/>
          <w:szCs w:val="24"/>
          <w:rtl/>
        </w:rPr>
      </w:pPr>
    </w:p>
    <w:p w14:paraId="10C9389D" w14:textId="77777777" w:rsidR="006E2C3C" w:rsidRDefault="006E2C3C" w:rsidP="00F84C45">
      <w:pPr>
        <w:rPr>
          <w:rFonts w:cs="Arial"/>
          <w:sz w:val="24"/>
          <w:szCs w:val="24"/>
          <w:rtl/>
        </w:rPr>
      </w:pPr>
    </w:p>
    <w:p w14:paraId="10C9389E" w14:textId="77777777" w:rsidR="005D48EF" w:rsidRPr="00245505" w:rsidRDefault="005D48EF" w:rsidP="005D48EF">
      <w:pPr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lastRenderedPageBreak/>
        <w:t xml:space="preserve">أسئلة مراجعة الفصل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الثاني 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/ 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الانعكاس و المرايا  </w:t>
      </w:r>
    </w:p>
    <w:p w14:paraId="10C9389F" w14:textId="77777777" w:rsidR="005D48EF" w:rsidRDefault="005D48EF" w:rsidP="006E2C3C">
      <w:pPr>
        <w:rPr>
          <w:rFonts w:cs="Arial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>السؤال الأول :  اكتب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ي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المصطلح العلمي المناسب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:</w:t>
      </w:r>
    </w:p>
    <w:p w14:paraId="10C938A0" w14:textId="77777777" w:rsidR="006E2C3C" w:rsidRPr="006E2C3C" w:rsidRDefault="006E2C3C" w:rsidP="006E2C3C">
      <w:pPr>
        <w:rPr>
          <w:rFonts w:cs="Arial"/>
          <w:sz w:val="24"/>
          <w:szCs w:val="24"/>
        </w:rPr>
      </w:pPr>
    </w:p>
    <w:tbl>
      <w:tblPr>
        <w:tblpPr w:leftFromText="180" w:rightFromText="180" w:vertAnchor="page" w:horzAnchor="margin" w:tblpXSpec="center" w:tblpY="2921"/>
        <w:bidiVisual/>
        <w:tblW w:w="102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3"/>
        <w:gridCol w:w="8541"/>
        <w:gridCol w:w="992"/>
      </w:tblGrid>
      <w:tr w:rsidR="005D48EF" w:rsidRPr="00245505" w14:paraId="10C938A4" w14:textId="77777777" w:rsidTr="005D48EF">
        <w:tc>
          <w:tcPr>
            <w:tcW w:w="673" w:type="dxa"/>
            <w:shd w:val="clear" w:color="auto" w:fill="auto"/>
            <w:vAlign w:val="center"/>
          </w:tcPr>
          <w:p w14:paraId="10C938A1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م</w:t>
            </w:r>
          </w:p>
        </w:tc>
        <w:tc>
          <w:tcPr>
            <w:tcW w:w="8541" w:type="dxa"/>
            <w:shd w:val="clear" w:color="auto" w:fill="auto"/>
            <w:vAlign w:val="center"/>
          </w:tcPr>
          <w:p w14:paraId="10C938A2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العبارة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0C938A3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المصطلح</w:t>
            </w:r>
          </w:p>
        </w:tc>
      </w:tr>
      <w:tr w:rsidR="005D48EF" w:rsidRPr="00245505" w14:paraId="10C938A8" w14:textId="77777777" w:rsidTr="005D48EF">
        <w:tc>
          <w:tcPr>
            <w:tcW w:w="673" w:type="dxa"/>
            <w:shd w:val="clear" w:color="auto" w:fill="auto"/>
            <w:vAlign w:val="center"/>
          </w:tcPr>
          <w:p w14:paraId="10C938A5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1 -</w:t>
            </w:r>
          </w:p>
        </w:tc>
        <w:tc>
          <w:tcPr>
            <w:tcW w:w="8541" w:type="dxa"/>
            <w:shd w:val="clear" w:color="auto" w:fill="auto"/>
          </w:tcPr>
          <w:p w14:paraId="10C938A6" w14:textId="77777777" w:rsidR="005D48EF" w:rsidRPr="00245505" w:rsidRDefault="005D48EF" w:rsidP="005D48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النقطة التي تتجمع فيها الأشعة المتوازية بعد انعكاسها عن المرآة .</w:t>
            </w:r>
          </w:p>
        </w:tc>
        <w:tc>
          <w:tcPr>
            <w:tcW w:w="992" w:type="dxa"/>
            <w:shd w:val="clear" w:color="auto" w:fill="auto"/>
          </w:tcPr>
          <w:p w14:paraId="10C938A7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  <w:tr w:rsidR="005D48EF" w:rsidRPr="00245505" w14:paraId="10C938AC" w14:textId="77777777" w:rsidTr="005D48EF">
        <w:tc>
          <w:tcPr>
            <w:tcW w:w="673" w:type="dxa"/>
            <w:shd w:val="clear" w:color="auto" w:fill="auto"/>
            <w:vAlign w:val="center"/>
          </w:tcPr>
          <w:p w14:paraId="10C938A9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2 -</w:t>
            </w:r>
          </w:p>
        </w:tc>
        <w:tc>
          <w:tcPr>
            <w:tcW w:w="8541" w:type="dxa"/>
            <w:shd w:val="clear" w:color="auto" w:fill="auto"/>
          </w:tcPr>
          <w:p w14:paraId="10C938AA" w14:textId="77777777" w:rsidR="005D48EF" w:rsidRPr="00245505" w:rsidRDefault="005D48EF" w:rsidP="005D48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بعد البؤرة عن المرآة على امتداد المحور الرئيسي . </w:t>
            </w:r>
          </w:p>
        </w:tc>
        <w:tc>
          <w:tcPr>
            <w:tcW w:w="992" w:type="dxa"/>
            <w:shd w:val="clear" w:color="auto" w:fill="auto"/>
          </w:tcPr>
          <w:p w14:paraId="10C938AB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  <w:tr w:rsidR="005D48EF" w:rsidRPr="00245505" w14:paraId="10C938B0" w14:textId="77777777" w:rsidTr="005D48EF">
        <w:tc>
          <w:tcPr>
            <w:tcW w:w="673" w:type="dxa"/>
            <w:shd w:val="clear" w:color="auto" w:fill="auto"/>
            <w:vAlign w:val="center"/>
          </w:tcPr>
          <w:p w14:paraId="10C938AD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3 -</w:t>
            </w:r>
          </w:p>
        </w:tc>
        <w:tc>
          <w:tcPr>
            <w:tcW w:w="8541" w:type="dxa"/>
            <w:shd w:val="clear" w:color="auto" w:fill="auto"/>
          </w:tcPr>
          <w:p w14:paraId="10C938AE" w14:textId="77777777" w:rsidR="005D48EF" w:rsidRPr="00245505" w:rsidRDefault="005D48EF" w:rsidP="005D48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انعكاس مشتت ناتج عن سطح خشن .</w:t>
            </w:r>
          </w:p>
        </w:tc>
        <w:tc>
          <w:tcPr>
            <w:tcW w:w="992" w:type="dxa"/>
            <w:shd w:val="clear" w:color="auto" w:fill="auto"/>
          </w:tcPr>
          <w:p w14:paraId="10C938AF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  <w:tr w:rsidR="005D48EF" w:rsidRPr="00245505" w14:paraId="10C938B4" w14:textId="77777777" w:rsidTr="005D48EF">
        <w:tc>
          <w:tcPr>
            <w:tcW w:w="673" w:type="dxa"/>
            <w:shd w:val="clear" w:color="auto" w:fill="auto"/>
            <w:vAlign w:val="center"/>
          </w:tcPr>
          <w:p w14:paraId="10C938B1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4 -</w:t>
            </w:r>
          </w:p>
        </w:tc>
        <w:tc>
          <w:tcPr>
            <w:tcW w:w="8541" w:type="dxa"/>
            <w:shd w:val="clear" w:color="auto" w:fill="auto"/>
          </w:tcPr>
          <w:p w14:paraId="10C938B2" w14:textId="77777777" w:rsidR="005D48EF" w:rsidRPr="00245505" w:rsidRDefault="005D48EF" w:rsidP="005D48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انعكاس الأشعة متوازية عند سقوطها على سطح أملس متوازية .</w:t>
            </w:r>
          </w:p>
        </w:tc>
        <w:tc>
          <w:tcPr>
            <w:tcW w:w="992" w:type="dxa"/>
            <w:shd w:val="clear" w:color="auto" w:fill="auto"/>
          </w:tcPr>
          <w:p w14:paraId="10C938B3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  <w:tr w:rsidR="005D48EF" w:rsidRPr="00245505" w14:paraId="10C938B8" w14:textId="77777777" w:rsidTr="005D48EF">
        <w:tc>
          <w:tcPr>
            <w:tcW w:w="673" w:type="dxa"/>
            <w:shd w:val="clear" w:color="auto" w:fill="auto"/>
            <w:vAlign w:val="center"/>
          </w:tcPr>
          <w:p w14:paraId="10C938B5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5 -</w:t>
            </w:r>
          </w:p>
        </w:tc>
        <w:tc>
          <w:tcPr>
            <w:tcW w:w="8541" w:type="dxa"/>
            <w:shd w:val="clear" w:color="auto" w:fill="auto"/>
          </w:tcPr>
          <w:p w14:paraId="10C938B6" w14:textId="77777777" w:rsidR="005D48EF" w:rsidRPr="00245505" w:rsidRDefault="005D48EF" w:rsidP="005D48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صورة مقلوبة مصغرة أو مكبرة تتكون نتيجة تجمع الأشعة الضوئية . </w:t>
            </w:r>
          </w:p>
        </w:tc>
        <w:tc>
          <w:tcPr>
            <w:tcW w:w="992" w:type="dxa"/>
            <w:shd w:val="clear" w:color="auto" w:fill="auto"/>
          </w:tcPr>
          <w:p w14:paraId="10C938B7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  <w:tr w:rsidR="005D48EF" w:rsidRPr="00245505" w14:paraId="10C938BC" w14:textId="77777777" w:rsidTr="005D48EF">
        <w:tc>
          <w:tcPr>
            <w:tcW w:w="673" w:type="dxa"/>
            <w:shd w:val="clear" w:color="auto" w:fill="auto"/>
            <w:vAlign w:val="center"/>
          </w:tcPr>
          <w:p w14:paraId="10C938B9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6 -</w:t>
            </w:r>
          </w:p>
        </w:tc>
        <w:tc>
          <w:tcPr>
            <w:tcW w:w="8541" w:type="dxa"/>
            <w:shd w:val="clear" w:color="auto" w:fill="auto"/>
          </w:tcPr>
          <w:p w14:paraId="10C938BA" w14:textId="77777777" w:rsidR="005D48EF" w:rsidRPr="00245505" w:rsidRDefault="005D48EF" w:rsidP="005D48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صورة متكونة من امتدادات الأشعة الضوئية و تتكون عادة في الجهة المعاكسة للمرآة من الجسم </w:t>
            </w:r>
          </w:p>
        </w:tc>
        <w:tc>
          <w:tcPr>
            <w:tcW w:w="992" w:type="dxa"/>
            <w:shd w:val="clear" w:color="auto" w:fill="auto"/>
          </w:tcPr>
          <w:p w14:paraId="10C938BB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  <w:tr w:rsidR="005D48EF" w:rsidRPr="00245505" w14:paraId="10C938C0" w14:textId="77777777" w:rsidTr="005D48EF">
        <w:tc>
          <w:tcPr>
            <w:tcW w:w="673" w:type="dxa"/>
            <w:shd w:val="clear" w:color="auto" w:fill="auto"/>
            <w:vAlign w:val="center"/>
          </w:tcPr>
          <w:p w14:paraId="10C938BD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7 -</w:t>
            </w:r>
          </w:p>
        </w:tc>
        <w:tc>
          <w:tcPr>
            <w:tcW w:w="8541" w:type="dxa"/>
            <w:shd w:val="clear" w:color="auto" w:fill="auto"/>
          </w:tcPr>
          <w:p w14:paraId="10C938BE" w14:textId="77777777" w:rsidR="005D48EF" w:rsidRPr="00245505" w:rsidRDefault="005D48EF" w:rsidP="005D48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hint="cs"/>
                <w:color w:val="000000"/>
                <w:sz w:val="26"/>
                <w:szCs w:val="26"/>
                <w:rtl/>
              </w:rPr>
              <w:t xml:space="preserve">جزء من كرة جوفاء سطحها الداخلي مصقول </w:t>
            </w: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14:paraId="10C938BF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  <w:tr w:rsidR="005D48EF" w:rsidRPr="00245505" w14:paraId="10C938C4" w14:textId="77777777" w:rsidTr="005D48EF">
        <w:tc>
          <w:tcPr>
            <w:tcW w:w="673" w:type="dxa"/>
            <w:shd w:val="clear" w:color="auto" w:fill="auto"/>
            <w:vAlign w:val="center"/>
          </w:tcPr>
          <w:p w14:paraId="10C938C1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/>
                <w:sz w:val="24"/>
                <w:szCs w:val="24"/>
                <w:rtl/>
              </w:rPr>
              <w:t>8 -</w:t>
            </w:r>
          </w:p>
        </w:tc>
        <w:tc>
          <w:tcPr>
            <w:tcW w:w="8541" w:type="dxa"/>
            <w:shd w:val="clear" w:color="auto" w:fill="auto"/>
          </w:tcPr>
          <w:p w14:paraId="10C938C2" w14:textId="77777777" w:rsidR="005D48EF" w:rsidRPr="00245505" w:rsidRDefault="005D48EF" w:rsidP="005D48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hint="cs"/>
                <w:color w:val="000000"/>
                <w:sz w:val="26"/>
                <w:szCs w:val="26"/>
                <w:rtl/>
              </w:rPr>
              <w:t xml:space="preserve">جزء من كرة جوفاء سطحها الخارجي مصقول </w:t>
            </w: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14:paraId="10C938C3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  <w:tr w:rsidR="005D48EF" w:rsidRPr="00245505" w14:paraId="10C938C8" w14:textId="77777777" w:rsidTr="005D48EF">
        <w:tc>
          <w:tcPr>
            <w:tcW w:w="673" w:type="dxa"/>
            <w:shd w:val="clear" w:color="auto" w:fill="auto"/>
            <w:vAlign w:val="center"/>
          </w:tcPr>
          <w:p w14:paraId="10C938C5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9 - </w:t>
            </w:r>
          </w:p>
        </w:tc>
        <w:tc>
          <w:tcPr>
            <w:tcW w:w="8541" w:type="dxa"/>
            <w:shd w:val="clear" w:color="auto" w:fill="auto"/>
          </w:tcPr>
          <w:p w14:paraId="10C938C6" w14:textId="77777777" w:rsidR="005D48EF" w:rsidRPr="00245505" w:rsidRDefault="005D48EF" w:rsidP="005D48EF">
            <w:pPr>
              <w:spacing w:after="0" w:line="240" w:lineRule="auto"/>
              <w:rPr>
                <w:color w:val="000000"/>
                <w:sz w:val="26"/>
                <w:szCs w:val="26"/>
                <w:rtl/>
              </w:rPr>
            </w:pPr>
            <w:r w:rsidRPr="00245505">
              <w:rPr>
                <w:rFonts w:hint="cs"/>
                <w:color w:val="000000"/>
                <w:sz w:val="26"/>
                <w:szCs w:val="26"/>
                <w:rtl/>
              </w:rPr>
              <w:t>نسبة طول الصورة إلى طول الجسم .</w:t>
            </w:r>
          </w:p>
        </w:tc>
        <w:tc>
          <w:tcPr>
            <w:tcW w:w="992" w:type="dxa"/>
            <w:shd w:val="clear" w:color="auto" w:fill="auto"/>
          </w:tcPr>
          <w:p w14:paraId="10C938C7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  <w:tr w:rsidR="005D48EF" w:rsidRPr="00245505" w14:paraId="10C938CC" w14:textId="77777777" w:rsidTr="005D48EF">
        <w:tc>
          <w:tcPr>
            <w:tcW w:w="673" w:type="dxa"/>
            <w:shd w:val="clear" w:color="auto" w:fill="auto"/>
            <w:vAlign w:val="center"/>
          </w:tcPr>
          <w:p w14:paraId="10C938C9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10 - </w:t>
            </w:r>
          </w:p>
        </w:tc>
        <w:tc>
          <w:tcPr>
            <w:tcW w:w="8541" w:type="dxa"/>
            <w:shd w:val="clear" w:color="auto" w:fill="auto"/>
          </w:tcPr>
          <w:p w14:paraId="10C938CA" w14:textId="77777777" w:rsidR="005D48EF" w:rsidRPr="00245505" w:rsidRDefault="005D48EF" w:rsidP="005D48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24550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عيب في المرايا الكروية لا يسمح للأشعة المتوازية بالتجمع في البؤرة مما يعطي صورة مشوشة غير تامة </w:t>
            </w:r>
          </w:p>
        </w:tc>
        <w:tc>
          <w:tcPr>
            <w:tcW w:w="992" w:type="dxa"/>
            <w:shd w:val="clear" w:color="auto" w:fill="auto"/>
          </w:tcPr>
          <w:p w14:paraId="10C938CB" w14:textId="77777777" w:rsidR="005D48EF" w:rsidRPr="00245505" w:rsidRDefault="005D48EF" w:rsidP="005D48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rtl/>
              </w:rPr>
            </w:pPr>
          </w:p>
        </w:tc>
      </w:tr>
    </w:tbl>
    <w:p w14:paraId="10C938CD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>السؤال الثاني :</w:t>
      </w:r>
    </w:p>
    <w:p w14:paraId="10C938CE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أ - 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اكمل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ي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العبا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ر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ات التالية بما يناسبها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:</w:t>
      </w:r>
    </w:p>
    <w:p w14:paraId="10C938CF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 xml:space="preserve">1 </w:t>
      </w:r>
      <w:r w:rsidR="00245505">
        <w:rPr>
          <w:rFonts w:ascii="Times New Roman" w:hAnsi="Times New Roman" w:cs="Times New Roman" w:hint="cs"/>
          <w:sz w:val="24"/>
          <w:szCs w:val="24"/>
          <w:rtl/>
        </w:rPr>
        <w:t>-  المرآة .........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....   تكون صوراً  وهمية فقط  ، بينما المرآة  ................   فتكون صوراً وهمية و حقيقية .</w:t>
      </w:r>
    </w:p>
    <w:p w14:paraId="10C938D0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 xml:space="preserve">2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-   إذا كانت زاوية  السقوط  </w:t>
      </w:r>
      <w:r w:rsidRPr="00245505">
        <w:rPr>
          <w:rFonts w:ascii="Times New Roman" w:hAnsi="Times New Roman" w:cs="Times New Roman"/>
          <w:sz w:val="24"/>
          <w:szCs w:val="24"/>
        </w:rPr>
        <w:t xml:space="preserve">70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فإن زاوية الانعكاس  ........................</w:t>
      </w:r>
    </w:p>
    <w:p w14:paraId="10C938D1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 xml:space="preserve">3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-  ينتشر الضوء في ثلاثة أبعاد و لكنه ينعكس في ............</w:t>
      </w:r>
    </w:p>
    <w:p w14:paraId="10C938D2" w14:textId="77777777" w:rsidR="005D48EF" w:rsidRPr="00245505" w:rsidRDefault="005D48EF" w:rsidP="005D48EF">
      <w:pPr>
        <w:rPr>
          <w:rFonts w:ascii="Times New Roman" w:hAnsi="Times New Roman" w:cs="Times New Roman"/>
          <w:color w:val="FF0000"/>
          <w:sz w:val="24"/>
          <w:szCs w:val="24"/>
          <w:vertAlign w:val="subscript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 xml:space="preserve">4 –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سلوك الضوء المنعكس يعتمد على قانونين هما </w:t>
      </w:r>
    </w:p>
    <w:p w14:paraId="10C938D3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 xml:space="preserve">5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- يكون البعد البؤري سالباً  في المرايا  ............</w:t>
      </w:r>
    </w:p>
    <w:p w14:paraId="10C938D4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6- </w:t>
      </w:r>
      <w:r w:rsidRPr="00245505">
        <w:rPr>
          <w:rFonts w:hint="cs"/>
          <w:rtl/>
        </w:rPr>
        <w:t>استخدم  .....</w:t>
      </w:r>
      <w:r w:rsidRPr="00245505">
        <w:rPr>
          <w:rFonts w:hint="cs"/>
          <w:color w:val="FF0000"/>
          <w:rtl/>
        </w:rPr>
        <w:t xml:space="preserve">    </w:t>
      </w:r>
      <w:r w:rsidRPr="00245505">
        <w:rPr>
          <w:rFonts w:hint="cs"/>
          <w:rtl/>
        </w:rPr>
        <w:t>..... قبل 4000 سنة  مرايا فلزية مصقوله لرؤية صورهم  .</w:t>
      </w:r>
    </w:p>
    <w:p w14:paraId="10C938D5" w14:textId="77777777" w:rsidR="005D48EF" w:rsidRPr="00245505" w:rsidRDefault="005D48EF" w:rsidP="005D48EF">
      <w:pPr>
        <w:rPr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7 - </w:t>
      </w:r>
      <w:r w:rsidRPr="00245505">
        <w:rPr>
          <w:rFonts w:hint="cs"/>
          <w:rtl/>
        </w:rPr>
        <w:t>تمت صناعة المرايا من خلال تبخير    ....... او ........</w:t>
      </w:r>
      <w:r w:rsidRPr="00245505">
        <w:rPr>
          <w:rFonts w:hint="cs"/>
          <w:color w:val="FF0000"/>
          <w:rtl/>
        </w:rPr>
        <w:t xml:space="preserve">    </w:t>
      </w:r>
      <w:r w:rsidRPr="00245505">
        <w:rPr>
          <w:rFonts w:hint="cs"/>
          <w:rtl/>
        </w:rPr>
        <w:t xml:space="preserve"> على زجاج مصقول .</w:t>
      </w:r>
    </w:p>
    <w:p w14:paraId="10C938D6" w14:textId="77777777" w:rsidR="005D48EF" w:rsidRPr="00245505" w:rsidRDefault="005D48EF" w:rsidP="00245505">
      <w:pPr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C938D7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ب </w:t>
      </w:r>
      <w:r w:rsidRPr="00245505">
        <w:rPr>
          <w:rFonts w:ascii="Times New Roman" w:hAnsi="Times New Roman" w:cs="Times New Roman"/>
          <w:sz w:val="24"/>
          <w:szCs w:val="24"/>
          <w:rtl/>
        </w:rPr>
        <w:t>–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أجيبي حسب ما هو مطلوب في كل فقرة مما يلي : </w:t>
      </w:r>
    </w:p>
    <w:p w14:paraId="10C938D8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1 -  " الأجسام في المرآة أقرب مما تبدو على الحقيقة  "  عبارة نشاهدها على المرايا الجانبية للسيارة </w:t>
      </w:r>
    </w:p>
    <w:p w14:paraId="10C938D9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أ </w:t>
      </w:r>
      <w:r w:rsidRPr="00245505">
        <w:rPr>
          <w:rFonts w:ascii="Times New Roman" w:hAnsi="Times New Roman" w:cs="Times New Roman"/>
          <w:sz w:val="24"/>
          <w:szCs w:val="24"/>
          <w:rtl/>
        </w:rPr>
        <w:t>–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ما نوع هذه المرايا .                                  ب </w:t>
      </w:r>
      <w:r w:rsidRPr="00245505">
        <w:rPr>
          <w:rFonts w:ascii="Times New Roman" w:hAnsi="Times New Roman" w:cs="Times New Roman"/>
          <w:sz w:val="24"/>
          <w:szCs w:val="24"/>
          <w:rtl/>
        </w:rPr>
        <w:t>–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بم تمتاز هذه المرايا . </w:t>
      </w:r>
    </w:p>
    <w:p w14:paraId="10C938DA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2 </w:t>
      </w:r>
      <w:r w:rsidRPr="00245505">
        <w:rPr>
          <w:rFonts w:ascii="Times New Roman" w:hAnsi="Times New Roman" w:cs="Times New Roman"/>
          <w:sz w:val="24"/>
          <w:szCs w:val="24"/>
          <w:rtl/>
        </w:rPr>
        <w:t>–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صنفي الأجسام التالية إلى سطوح عاكسة منتظمة  و سطوح عاكسة غير منتظمة : </w:t>
      </w:r>
    </w:p>
    <w:p w14:paraId="10C938DB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ورقة  -   معدن مصقول   -  زجاج نافذة   -  معدن خشن -  إبريق حليب بلاستيكي   - سطح ماء ساكن  - زجاج خشن ( مصنفر ) </w:t>
      </w:r>
    </w:p>
    <w:p w14:paraId="10C938DC" w14:textId="77777777" w:rsidR="005D48EF" w:rsidRPr="00245505" w:rsidRDefault="005D48EF" w:rsidP="001A1C21">
      <w:pPr>
        <w:rPr>
          <w:rFonts w:ascii="Times New Roman" w:hAnsi="Times New Roman" w:cs="Times New Roman"/>
          <w:color w:val="FF0000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سطوح عاكسة منتظمة : </w:t>
      </w:r>
      <w:r w:rsidR="00245505" w:rsidRPr="00245505">
        <w:rPr>
          <w:rFonts w:ascii="Times New Roman" w:hAnsi="Times New Roman" w:cs="Times New Roman" w:hint="cs"/>
          <w:color w:val="FF0000"/>
          <w:sz w:val="24"/>
          <w:szCs w:val="24"/>
          <w:rtl/>
        </w:rPr>
        <w:t xml:space="preserve">                                                       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سطوح عاكسة غير منتظمة :  </w:t>
      </w:r>
    </w:p>
    <w:p w14:paraId="10C938DD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3 </w:t>
      </w:r>
      <w:r w:rsidRPr="00245505">
        <w:rPr>
          <w:rFonts w:ascii="Times New Roman" w:hAnsi="Times New Roman" w:cs="Times New Roman"/>
          <w:sz w:val="24"/>
          <w:szCs w:val="24"/>
          <w:rtl/>
        </w:rPr>
        <w:t>–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أين تقع الصورة التي تكونها المرآة المستوية . </w:t>
      </w:r>
    </w:p>
    <w:p w14:paraId="10C938DE" w14:textId="77777777" w:rsidR="001A1C21" w:rsidRDefault="005D48EF" w:rsidP="001A1C21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lastRenderedPageBreak/>
        <w:t>السؤال الثالث :  ضع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ي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علامة (  </w:t>
      </w:r>
      <w:r w:rsidRPr="00245505">
        <w:rPr>
          <w:rFonts w:ascii="Times New Roman" w:hAnsi="Times New Roman" w:cs="Times New Roman"/>
          <w:sz w:val="24"/>
          <w:szCs w:val="24"/>
        </w:rPr>
        <w:sym w:font="Wingdings 2" w:char="F050"/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 )  أمام العبارة الصحيحة وعلامة ( </w:t>
      </w:r>
      <w:r w:rsidRPr="00245505">
        <w:rPr>
          <w:rFonts w:ascii="Times New Roman" w:hAnsi="Times New Roman" w:cs="Times New Roman"/>
          <w:sz w:val="24"/>
          <w:szCs w:val="24"/>
        </w:rPr>
        <w:sym w:font="Symbol" w:char="F0B4"/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) أمام العبارة غير الصحيحة </w:t>
      </w:r>
    </w:p>
    <w:p w14:paraId="10C938DF" w14:textId="77777777" w:rsidR="005D48EF" w:rsidRPr="00245505" w:rsidRDefault="005D48EF" w:rsidP="001A1C21">
      <w:pPr>
        <w:rPr>
          <w:rFonts w:ascii="Times New Roman" w:hAnsi="Times New Roman" w:cs="Times New Roman"/>
          <w:color w:val="FF0000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1 </w:t>
      </w:r>
      <w:r w:rsidRPr="00245505">
        <w:rPr>
          <w:rFonts w:ascii="Times New Roman" w:hAnsi="Times New Roman" w:cs="Times New Roman"/>
          <w:sz w:val="24"/>
          <w:szCs w:val="24"/>
          <w:rtl/>
        </w:rPr>
        <w:t>–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(  </w:t>
      </w:r>
      <w:r w:rsidRPr="00245505">
        <w:rPr>
          <w:rFonts w:ascii="Times New Roman" w:hAnsi="Times New Roman" w:cs="Times New Roman" w:hint="cs"/>
          <w:color w:val="FF0000"/>
          <w:sz w:val="24"/>
          <w:szCs w:val="24"/>
          <w:rtl/>
        </w:rPr>
        <w:t xml:space="preserve"> 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  ) الانعكاس غير المنتظم لا يخضع لقانون الانعكاس .  </w:t>
      </w:r>
    </w:p>
    <w:p w14:paraId="10C938E0" w14:textId="77777777" w:rsidR="005D48EF" w:rsidRPr="00245505" w:rsidRDefault="005D48EF" w:rsidP="005D48EF">
      <w:pPr>
        <w:rPr>
          <w:rFonts w:ascii="Times New Roman" w:hAnsi="Times New Roman" w:cs="Times New Roman"/>
          <w:color w:val="FF0000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2 - (  </w:t>
      </w:r>
      <w:r w:rsidRPr="00245505">
        <w:rPr>
          <w:rFonts w:ascii="Times New Roman" w:hAnsi="Times New Roman" w:cs="Times New Roman" w:hint="cs"/>
          <w:color w:val="FF0000"/>
          <w:sz w:val="24"/>
          <w:szCs w:val="24"/>
          <w:rtl/>
        </w:rPr>
        <w:t xml:space="preserve">  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) يمكن تقليل الزوغان بتقليل نسبة قطر المرآة إلى  مقدار انحناءها .  </w:t>
      </w:r>
    </w:p>
    <w:p w14:paraId="10C938E1" w14:textId="77777777" w:rsidR="005D48EF" w:rsidRPr="00245505" w:rsidRDefault="005D48EF" w:rsidP="005D48EF">
      <w:pPr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3 - (      ) تتكون الصورة عند التقاء شعاعين منعكسين أو امتداديهما . </w:t>
      </w:r>
    </w:p>
    <w:p w14:paraId="10C938E2" w14:textId="77777777" w:rsidR="005D48EF" w:rsidRPr="00245505" w:rsidRDefault="005D48EF" w:rsidP="005D48EF">
      <w:pPr>
        <w:rPr>
          <w:rFonts w:ascii="Times New Roman" w:hAnsi="Times New Roman" w:cs="Times New Roman"/>
          <w:color w:val="FF0000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4 - (     ) المرآة التي لا تعاني من الزوغان الكروي هي المحدبة .  </w:t>
      </w:r>
    </w:p>
    <w:p w14:paraId="10C938E3" w14:textId="77777777" w:rsidR="005D48EF" w:rsidRPr="00245505" w:rsidRDefault="005D48EF" w:rsidP="005D48EF">
      <w:pPr>
        <w:rPr>
          <w:rFonts w:ascii="Times New Roman" w:hAnsi="Times New Roman" w:cs="Times New Roman"/>
          <w:color w:val="FF0000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5 - (       ) إذا كان بعد الصورة سالباً و التكبير أكبر من الواحد فالصورة تكون معتدلة و مصغرة . </w:t>
      </w:r>
    </w:p>
    <w:p w14:paraId="10C938E4" w14:textId="77777777" w:rsidR="005D48EF" w:rsidRPr="00245505" w:rsidRDefault="005D48EF" w:rsidP="005D48EF">
      <w:pPr>
        <w:rPr>
          <w:rFonts w:ascii="Times New Roman" w:hAnsi="Times New Roman" w:cs="Times New Roman"/>
          <w:color w:val="FF0000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6 - (       ) الطرق الجافة تبدو بالنسبة للسائق أكثر سواداً من الطرق المبتلة .  </w:t>
      </w:r>
    </w:p>
    <w:p w14:paraId="10C938E5" w14:textId="77777777" w:rsidR="005D48EF" w:rsidRPr="00245505" w:rsidRDefault="005D48EF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C938E6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>السؤال الرابع : علل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ي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لما يأتي :</w:t>
      </w:r>
    </w:p>
    <w:p w14:paraId="10C938E7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 xml:space="preserve">1 –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تستخدم المرايا المحدبة على أنها مرايا مخصصة للنظر إلى الخلف .</w:t>
      </w:r>
    </w:p>
    <w:p w14:paraId="10C938E8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 xml:space="preserve">2 –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يستحيل تكوين صورة حقيقية بواسطة المرآة المحدبة . </w:t>
      </w:r>
    </w:p>
    <w:p w14:paraId="10C938E9" w14:textId="77777777" w:rsidR="005D48EF" w:rsidRPr="00245505" w:rsidRDefault="005D48EF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  <w:lang w:bidi="ar-KW"/>
        </w:rPr>
      </w:pPr>
      <w:r w:rsidRPr="00245505">
        <w:rPr>
          <w:rFonts w:ascii="Times New Roman" w:hAnsi="Times New Roman" w:cs="Times New Roman"/>
          <w:sz w:val="24"/>
          <w:szCs w:val="24"/>
          <w:rtl/>
          <w:lang w:bidi="ar-KW"/>
        </w:rPr>
        <w:t xml:space="preserve">3 – </w:t>
      </w:r>
      <w:r w:rsidRPr="00245505">
        <w:rPr>
          <w:rFonts w:ascii="Times New Roman" w:hAnsi="Times New Roman" w:cs="Times New Roman" w:hint="cs"/>
          <w:sz w:val="24"/>
          <w:szCs w:val="24"/>
          <w:rtl/>
          <w:lang w:bidi="ar-KW"/>
        </w:rPr>
        <w:t xml:space="preserve"> يفضل أن تكون صفحات الكتاب خشنة على أن تكون ملساء و مصقولة . </w:t>
      </w:r>
    </w:p>
    <w:p w14:paraId="10C938EA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4 </w:t>
      </w:r>
      <w:r w:rsidRPr="00245505">
        <w:rPr>
          <w:rFonts w:ascii="Times New Roman" w:hAnsi="Times New Roman" w:cs="Times New Roman"/>
          <w:sz w:val="24"/>
          <w:szCs w:val="24"/>
          <w:rtl/>
        </w:rPr>
        <w:t>–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 عند سكب كمية من الماء فوق سطح زجاج خشن يتحول انعكاس الضوء من انعكاس غير منتظم إلى انعكاس منتظم .</w:t>
      </w:r>
    </w:p>
    <w:p w14:paraId="10C938EB" w14:textId="77777777" w:rsidR="005D48EF" w:rsidRPr="00245505" w:rsidRDefault="005D48EF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C938EC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</w:rPr>
        <w:t>السؤال الخامس :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اختاري  الإجابة الصحيحة و ذلك بوضع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دائرة 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>حول الحرف</w:t>
      </w:r>
      <w:r w:rsidRPr="00245505">
        <w:rPr>
          <w:rFonts w:ascii="Times New Roman" w:hAnsi="Times New Roman" w:cs="Times New Roman"/>
          <w:sz w:val="24"/>
          <w:szCs w:val="24"/>
          <w:rtl/>
        </w:rPr>
        <w:t xml:space="preserve">  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الذي يسبق الإجابة الصحيحة </w:t>
      </w:r>
      <w:r w:rsidRPr="00245505">
        <w:rPr>
          <w:rFonts w:ascii="Times New Roman" w:hAnsi="Times New Roman" w:cs="Times New Roman"/>
          <w:sz w:val="24"/>
          <w:szCs w:val="24"/>
          <w:rtl/>
        </w:rPr>
        <w:t>من العبارات التالية :</w:t>
      </w:r>
    </w:p>
    <w:p w14:paraId="10C938ED" w14:textId="77777777" w:rsidR="005D48EF" w:rsidRPr="00245505" w:rsidRDefault="005D48EF" w:rsidP="005D48EF">
      <w:pPr>
        <w:rPr>
          <w:sz w:val="26"/>
          <w:szCs w:val="26"/>
          <w:rtl/>
        </w:rPr>
      </w:pPr>
      <w:r w:rsidRPr="00245505">
        <w:rPr>
          <w:rFonts w:ascii="Times New Roman" w:hAnsi="Times New Roman" w:cs="Times New Roman"/>
          <w:sz w:val="24"/>
          <w:szCs w:val="24"/>
          <w:rtl/>
          <w:lang w:bidi="ar-KW"/>
        </w:rPr>
        <w:t xml:space="preserve"> </w:t>
      </w:r>
      <w:r w:rsidRPr="00245505">
        <w:rPr>
          <w:rFonts w:hint="cs"/>
          <w:sz w:val="26"/>
          <w:szCs w:val="26"/>
          <w:rtl/>
        </w:rPr>
        <w:t xml:space="preserve">1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يكون سطحها العاكس جزء من السطح الداخلي للكرة : </w:t>
      </w:r>
    </w:p>
    <w:p w14:paraId="10C938EE" w14:textId="77777777" w:rsidR="005D48EF" w:rsidRPr="00245505" w:rsidRDefault="005D48EF" w:rsidP="005D48EF">
      <w:pPr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="006E2C3C">
        <w:rPr>
          <w:rFonts w:hint="cs"/>
          <w:sz w:val="26"/>
          <w:szCs w:val="26"/>
          <w:rtl/>
        </w:rPr>
        <w:t xml:space="preserve"> المرآة المستوية      </w:t>
      </w:r>
      <w:r w:rsidRPr="00245505">
        <w:rPr>
          <w:rFonts w:hint="cs"/>
          <w:sz w:val="26"/>
          <w:szCs w:val="26"/>
          <w:rtl/>
        </w:rPr>
        <w:t xml:space="preserve">  ب </w:t>
      </w:r>
      <w:r w:rsidRPr="00245505">
        <w:rPr>
          <w:sz w:val="26"/>
          <w:szCs w:val="26"/>
          <w:rtl/>
        </w:rPr>
        <w:t>–</w:t>
      </w:r>
      <w:r w:rsidR="006E2C3C">
        <w:rPr>
          <w:rFonts w:hint="cs"/>
          <w:sz w:val="26"/>
          <w:szCs w:val="26"/>
          <w:rtl/>
        </w:rPr>
        <w:t xml:space="preserve"> المرآة المحدبة     </w:t>
      </w:r>
      <w:r w:rsidRPr="00245505">
        <w:rPr>
          <w:rFonts w:hint="cs"/>
          <w:sz w:val="26"/>
          <w:szCs w:val="26"/>
          <w:rtl/>
        </w:rPr>
        <w:t xml:space="preserve">  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مرآة المقعرة          د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كل ما ذكر خطأ</w:t>
      </w:r>
    </w:p>
    <w:p w14:paraId="10C938EF" w14:textId="77777777" w:rsidR="005D48EF" w:rsidRPr="00245505" w:rsidRDefault="005D48EF" w:rsidP="005D48EF">
      <w:pPr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2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علاقة بين نصف قطر التكور و البعد البؤري للمرآة الكروية  هي : </w:t>
      </w:r>
    </w:p>
    <w:p w14:paraId="10C938F0" w14:textId="77777777" w:rsidR="005D48EF" w:rsidRPr="00245505" w:rsidRDefault="005D48EF" w:rsidP="005D48EF">
      <w:pPr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أ -  </w:t>
      </w:r>
      <w:r w:rsidRPr="00245505">
        <w:rPr>
          <w:sz w:val="26"/>
          <w:szCs w:val="26"/>
        </w:rPr>
        <w:t>r</w:t>
      </w:r>
      <w:r w:rsidRPr="00245505">
        <w:rPr>
          <w:rFonts w:hint="cs"/>
          <w:sz w:val="26"/>
          <w:szCs w:val="26"/>
          <w:rtl/>
        </w:rPr>
        <w:t xml:space="preserve">  =  </w:t>
      </w:r>
      <w:r w:rsidRPr="00245505">
        <w:rPr>
          <w:sz w:val="26"/>
          <w:szCs w:val="26"/>
        </w:rPr>
        <w:t>f</w:t>
      </w:r>
      <w:r w:rsidRPr="00245505">
        <w:rPr>
          <w:rFonts w:hint="cs"/>
          <w:sz w:val="26"/>
          <w:szCs w:val="26"/>
          <w:rtl/>
        </w:rPr>
        <w:t xml:space="preserve">              ب -  </w:t>
      </w:r>
      <w:r w:rsidRPr="00245505">
        <w:rPr>
          <w:sz w:val="26"/>
          <w:szCs w:val="26"/>
        </w:rPr>
        <w:t>r</w:t>
      </w:r>
      <w:r w:rsidRPr="00245505">
        <w:rPr>
          <w:rFonts w:hint="cs"/>
          <w:sz w:val="26"/>
          <w:szCs w:val="26"/>
          <w:rtl/>
        </w:rPr>
        <w:t xml:space="preserve"> = </w:t>
      </w:r>
      <w:r w:rsidRPr="00245505">
        <w:rPr>
          <w:sz w:val="26"/>
          <w:szCs w:val="26"/>
        </w:rPr>
        <w:t xml:space="preserve">2f </w:t>
      </w:r>
      <w:r w:rsidRPr="00245505">
        <w:rPr>
          <w:rFonts w:hint="cs"/>
          <w:sz w:val="26"/>
          <w:szCs w:val="26"/>
          <w:rtl/>
        </w:rPr>
        <w:t xml:space="preserve">             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</w:t>
      </w:r>
      <w:r w:rsidRPr="00245505">
        <w:rPr>
          <w:sz w:val="26"/>
          <w:szCs w:val="26"/>
        </w:rPr>
        <w:t>r</w:t>
      </w:r>
      <w:r w:rsidRPr="00245505">
        <w:rPr>
          <w:rFonts w:hint="cs"/>
          <w:sz w:val="26"/>
          <w:szCs w:val="26"/>
          <w:rtl/>
        </w:rPr>
        <w:t xml:space="preserve"> = </w:t>
      </w:r>
      <w:r w:rsidRPr="00245505">
        <w:rPr>
          <w:sz w:val="26"/>
          <w:szCs w:val="26"/>
        </w:rPr>
        <w:t>3f</w:t>
      </w:r>
      <w:r w:rsidRPr="00245505">
        <w:rPr>
          <w:rFonts w:hint="cs"/>
          <w:sz w:val="26"/>
          <w:szCs w:val="26"/>
          <w:rtl/>
        </w:rPr>
        <w:t xml:space="preserve">              د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</w:t>
      </w:r>
      <w:r w:rsidRPr="00245505">
        <w:rPr>
          <w:sz w:val="26"/>
          <w:szCs w:val="26"/>
        </w:rPr>
        <w:t>r</w:t>
      </w:r>
      <w:r w:rsidRPr="00245505">
        <w:rPr>
          <w:rFonts w:hint="cs"/>
          <w:sz w:val="26"/>
          <w:szCs w:val="26"/>
          <w:rtl/>
        </w:rPr>
        <w:t xml:space="preserve"> = </w:t>
      </w:r>
      <w:r w:rsidRPr="00245505">
        <w:rPr>
          <w:sz w:val="26"/>
          <w:szCs w:val="26"/>
        </w:rPr>
        <w:t xml:space="preserve">4f </w:t>
      </w:r>
      <w:r w:rsidRPr="00245505">
        <w:rPr>
          <w:rFonts w:hint="cs"/>
          <w:sz w:val="26"/>
          <w:szCs w:val="26"/>
          <w:rtl/>
        </w:rPr>
        <w:t xml:space="preserve"> </w:t>
      </w:r>
    </w:p>
    <w:p w14:paraId="10C938F1" w14:textId="77777777" w:rsidR="005D48EF" w:rsidRPr="00245505" w:rsidRDefault="005D48EF" w:rsidP="005D48EF">
      <w:pPr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3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شعاع الساقط  على مرآة مقعرة موازياً لمحورها ينعكس ماراً في :</w:t>
      </w:r>
    </w:p>
    <w:p w14:paraId="10C938F2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قطب المرآة        ب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محور المرآة          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بؤرة الحقيقية للمرآة        د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بؤرة الخيالية للمرآة </w:t>
      </w:r>
    </w:p>
    <w:p w14:paraId="10C938F3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4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عند وضع جسم أمام مرآة مقعرة ( بين المرآة و بؤرتها ) فإن صفات الصورة المتكونة :</w:t>
      </w:r>
    </w:p>
    <w:p w14:paraId="10C938F4" w14:textId="77777777" w:rsidR="005D48EF" w:rsidRPr="00245505" w:rsidRDefault="005D48EF" w:rsidP="005D48EF">
      <w:pPr>
        <w:bidi w:val="0"/>
        <w:jc w:val="right"/>
        <w:rPr>
          <w:sz w:val="26"/>
          <w:szCs w:val="26"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حقيقية مقلوبة  مكبرة                   ب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خيالية معتدلة مكبرة    </w:t>
      </w:r>
      <w:r w:rsidRPr="00245505">
        <w:rPr>
          <w:sz w:val="26"/>
          <w:szCs w:val="26"/>
        </w:rPr>
        <w:t xml:space="preserve">     </w:t>
      </w:r>
    </w:p>
    <w:p w14:paraId="10C938F5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 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خيالية معتدلة  مصغرة                د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حقيقية مقلوبة مصغرة</w:t>
      </w:r>
    </w:p>
    <w:p w14:paraId="10C938F6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lastRenderedPageBreak/>
        <w:t xml:space="preserve">5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عندما يوضع جسم أمام مرآة محدبة فإن  صفات الصورة المتكونة :</w:t>
      </w:r>
    </w:p>
    <w:p w14:paraId="10C938F7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حقيقية مقلوبة مكبرة           ب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حقيقية مقلوبة مصغرة </w:t>
      </w:r>
    </w:p>
    <w:p w14:paraId="10C938F8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خيالية معتدلة مصغرة         د 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خيالية معتدلة مكبرة</w:t>
      </w:r>
    </w:p>
    <w:p w14:paraId="10C938F9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6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تكون الصورة في المرآة المقعرة ( حقيقية و مقلوبة و مساوية للجسم ) عندما يوضع الجسم :</w:t>
      </w:r>
    </w:p>
    <w:p w14:paraId="10C938FA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في البؤرة         ب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في مركز التكور        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في قطب المرآة        د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لا شيء مما ذكر </w:t>
      </w:r>
    </w:p>
    <w:p w14:paraId="10C938FB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7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لتقليل زاوية السقوط ندير المرآة :</w:t>
      </w:r>
    </w:p>
    <w:p w14:paraId="10C938FC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بزاوية 30  فقط بأي اتجاه                            ب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 بزاوية 90  فقط بأي اتجاه  </w:t>
      </w:r>
    </w:p>
    <w:p w14:paraId="10C938FD" w14:textId="77777777" w:rsidR="005D48EF" w:rsidRPr="00245505" w:rsidRDefault="005D48EF" w:rsidP="005D48EF">
      <w:pPr>
        <w:bidi w:val="0"/>
        <w:jc w:val="right"/>
        <w:rPr>
          <w:sz w:val="26"/>
          <w:szCs w:val="26"/>
        </w:rPr>
      </w:pPr>
      <w:r w:rsidRPr="00245505">
        <w:rPr>
          <w:rFonts w:hint="cs"/>
          <w:sz w:val="26"/>
          <w:szCs w:val="26"/>
          <w:rtl/>
        </w:rPr>
        <w:t xml:space="preserve">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في عكس اتجاه حركة عقارب الساعة               د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في اتجاه حركة عقارب الساعة </w:t>
      </w:r>
    </w:p>
    <w:p w14:paraId="10C938FE" w14:textId="77777777" w:rsidR="005D48EF" w:rsidRPr="00245505" w:rsidRDefault="005D48EF" w:rsidP="005D48EF">
      <w:pPr>
        <w:bidi w:val="0"/>
        <w:jc w:val="right"/>
        <w:rPr>
          <w:sz w:val="26"/>
          <w:szCs w:val="26"/>
        </w:rPr>
      </w:pPr>
      <w:r w:rsidRPr="00245505">
        <w:rPr>
          <w:rFonts w:hint="cs"/>
          <w:sz w:val="26"/>
          <w:szCs w:val="26"/>
          <w:rtl/>
        </w:rPr>
        <w:t xml:space="preserve">8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صور التي تتصف بأنها وهمية و تقع خلف المرآة و بعدها عن المرآة يساوي بعد الجسم و تكون معتدلة و معكوسة جانبياً  تكون في المرايا  :</w:t>
      </w:r>
    </w:p>
    <w:p w14:paraId="10C938FF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مستوية                   ب </w:t>
      </w:r>
      <w:r w:rsidRPr="00245505">
        <w:rPr>
          <w:sz w:val="26"/>
          <w:szCs w:val="26"/>
          <w:rtl/>
        </w:rPr>
        <w:t>–</w:t>
      </w:r>
      <w:r w:rsidR="001A1C21">
        <w:rPr>
          <w:rFonts w:hint="cs"/>
          <w:sz w:val="26"/>
          <w:szCs w:val="26"/>
          <w:rtl/>
        </w:rPr>
        <w:t xml:space="preserve"> المقعرة            </w:t>
      </w:r>
      <w:r w:rsidRPr="00245505">
        <w:rPr>
          <w:rFonts w:hint="cs"/>
          <w:sz w:val="26"/>
          <w:szCs w:val="26"/>
          <w:rtl/>
        </w:rPr>
        <w:t xml:space="preserve">   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محدبة            د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مقعرة و المحدبة </w:t>
      </w:r>
    </w:p>
    <w:p w14:paraId="10C93900" w14:textId="77777777" w:rsidR="005D48EF" w:rsidRPr="00245505" w:rsidRDefault="005D48EF" w:rsidP="005D48EF">
      <w:pPr>
        <w:bidi w:val="0"/>
        <w:jc w:val="right"/>
        <w:rPr>
          <w:sz w:val="26"/>
          <w:szCs w:val="26"/>
        </w:rPr>
      </w:pPr>
      <w:r w:rsidRPr="00245505">
        <w:rPr>
          <w:rFonts w:hint="cs"/>
          <w:sz w:val="26"/>
          <w:szCs w:val="26"/>
          <w:rtl/>
        </w:rPr>
        <w:t xml:space="preserve">9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في المرايا المحدبة الصور المتكونة تتصف بأنها  :</w:t>
      </w:r>
    </w:p>
    <w:p w14:paraId="10C93901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حقيقية  معتدلة و</w:t>
      </w:r>
      <w:r w:rsidR="001A1C21">
        <w:rPr>
          <w:rFonts w:hint="cs"/>
          <w:sz w:val="26"/>
          <w:szCs w:val="26"/>
          <w:rtl/>
        </w:rPr>
        <w:t xml:space="preserve"> مصغرة و أبعد من الواقع      </w:t>
      </w:r>
      <w:r w:rsidRPr="00245505">
        <w:rPr>
          <w:rFonts w:hint="cs"/>
          <w:sz w:val="26"/>
          <w:szCs w:val="26"/>
          <w:rtl/>
        </w:rPr>
        <w:t xml:space="preserve">     ب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وهمية مقلوبة  مكبرة و أقرب من الواقع </w:t>
      </w:r>
    </w:p>
    <w:p w14:paraId="10C93902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وهمية معتدلة و مصغرة و أبعد من الواقع            د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جميع ما سبق ممكن  </w:t>
      </w:r>
    </w:p>
    <w:p w14:paraId="10C93903" w14:textId="77777777" w:rsidR="005D48EF" w:rsidRPr="00245505" w:rsidRDefault="005D48EF" w:rsidP="005D48EF">
      <w:pPr>
        <w:bidi w:val="0"/>
        <w:jc w:val="right"/>
        <w:rPr>
          <w:sz w:val="26"/>
          <w:szCs w:val="26"/>
        </w:rPr>
      </w:pPr>
      <w:r w:rsidRPr="00245505">
        <w:rPr>
          <w:rFonts w:hint="cs"/>
          <w:sz w:val="26"/>
          <w:szCs w:val="26"/>
          <w:rtl/>
        </w:rPr>
        <w:t xml:space="preserve">10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مدى الرؤية للمراقب يكون أوسع في المرايا :</w:t>
      </w:r>
    </w:p>
    <w:p w14:paraId="10C93904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محدبة                  ب </w:t>
      </w:r>
      <w:r w:rsidRPr="00245505">
        <w:rPr>
          <w:sz w:val="26"/>
          <w:szCs w:val="26"/>
          <w:rtl/>
        </w:rPr>
        <w:t>–</w:t>
      </w:r>
      <w:r w:rsidR="001A1C21">
        <w:rPr>
          <w:rFonts w:hint="cs"/>
          <w:sz w:val="26"/>
          <w:szCs w:val="26"/>
          <w:rtl/>
        </w:rPr>
        <w:t xml:space="preserve"> المقعرة          </w:t>
      </w:r>
      <w:r w:rsidRPr="00245505">
        <w:rPr>
          <w:rFonts w:hint="cs"/>
          <w:sz w:val="26"/>
          <w:szCs w:val="26"/>
          <w:rtl/>
        </w:rPr>
        <w:t xml:space="preserve">     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المستوية            د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حسب وضع الجسم </w:t>
      </w:r>
    </w:p>
    <w:p w14:paraId="10C93905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11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في المرايا المقعرة تتكون الصورة الحقيقية عندما يكون بعد الجسم عن المرآة  :</w:t>
      </w:r>
    </w:p>
    <w:p w14:paraId="10C93906" w14:textId="77777777" w:rsidR="005D48EF" w:rsidRPr="00245505" w:rsidRDefault="005D48EF" w:rsidP="005D48EF">
      <w:pPr>
        <w:bidi w:val="0"/>
        <w:jc w:val="right"/>
        <w:rPr>
          <w:sz w:val="26"/>
          <w:szCs w:val="26"/>
        </w:rPr>
      </w:pPr>
      <w:r w:rsidRPr="00245505">
        <w:rPr>
          <w:rFonts w:hint="cs"/>
          <w:sz w:val="26"/>
          <w:szCs w:val="26"/>
          <w:rtl/>
        </w:rPr>
        <w:t xml:space="preserve">أ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أصغر من البعد البؤري            ب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مساوياً للبعد البؤري  </w:t>
      </w:r>
    </w:p>
    <w:p w14:paraId="10C93907" w14:textId="77777777" w:rsidR="005D48EF" w:rsidRPr="00245505" w:rsidRDefault="005D48EF" w:rsidP="005D48EF">
      <w:pPr>
        <w:bidi w:val="0"/>
        <w:jc w:val="right"/>
        <w:rPr>
          <w:sz w:val="26"/>
          <w:szCs w:val="26"/>
          <w:rtl/>
        </w:rPr>
      </w:pPr>
      <w:r w:rsidRPr="00245505">
        <w:rPr>
          <w:rFonts w:hint="cs"/>
          <w:sz w:val="26"/>
          <w:szCs w:val="26"/>
          <w:rtl/>
        </w:rPr>
        <w:t xml:space="preserve">ج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أكبر من البعد البؤري             د </w:t>
      </w:r>
      <w:r w:rsidRPr="00245505">
        <w:rPr>
          <w:sz w:val="26"/>
          <w:szCs w:val="26"/>
          <w:rtl/>
        </w:rPr>
        <w:t>–</w:t>
      </w:r>
      <w:r w:rsidRPr="00245505">
        <w:rPr>
          <w:rFonts w:hint="cs"/>
          <w:sz w:val="26"/>
          <w:szCs w:val="26"/>
          <w:rtl/>
        </w:rPr>
        <w:t xml:space="preserve"> يساوي نصف البعد البؤري </w:t>
      </w:r>
    </w:p>
    <w:p w14:paraId="10C93908" w14:textId="77777777" w:rsidR="005D48EF" w:rsidRPr="00245505" w:rsidRDefault="00C422D2" w:rsidP="005D48EF">
      <w:pPr>
        <w:bidi w:val="0"/>
        <w:jc w:val="right"/>
        <w:rPr>
          <w:color w:val="000000"/>
          <w:sz w:val="26"/>
          <w:szCs w:val="26"/>
          <w:rtl/>
        </w:rPr>
      </w:pPr>
      <w:r>
        <w:rPr>
          <w:color w:val="000000"/>
          <w:sz w:val="26"/>
          <w:szCs w:val="26"/>
        </w:rPr>
        <w:pict w14:anchorId="10C93BDA">
          <v:rect id="_x0000_i1036" style="width:0;height:1.5pt" o:hralign="center" o:hrstd="t" o:hr="t" fillcolor="#a0a0a0" stroked="f"/>
        </w:pict>
      </w:r>
    </w:p>
    <w:p w14:paraId="10C93909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السؤال السادس :  </w:t>
      </w:r>
    </w:p>
    <w:p w14:paraId="10C9390A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1 - </w:t>
      </w:r>
      <w:r w:rsidRPr="00245505">
        <w:rPr>
          <w:rFonts w:hint="cs"/>
          <w:rtl/>
        </w:rPr>
        <w:t>فرقي بين الانعكاس المنتظم والغير منتظم . مع ذكر الامثله ؟</w:t>
      </w:r>
    </w:p>
    <w:p w14:paraId="10C9390B" w14:textId="77777777" w:rsidR="005D48EF" w:rsidRPr="00245505" w:rsidRDefault="005D48EF" w:rsidP="005D48EF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2 - </w:t>
      </w:r>
      <w:r w:rsidRPr="00245505">
        <w:rPr>
          <w:rFonts w:hint="cs"/>
          <w:rtl/>
        </w:rPr>
        <w:t>اذكري قانوني الانعكاس ؟  مع كتابة الصيغة الرياضية ؟</w:t>
      </w:r>
    </w:p>
    <w:p w14:paraId="10C9390C" w14:textId="77777777" w:rsidR="005D48EF" w:rsidRDefault="005D48EF" w:rsidP="005D48EF">
      <w:pPr>
        <w:tabs>
          <w:tab w:val="left" w:pos="7834"/>
        </w:tabs>
        <w:jc w:val="center"/>
        <w:rPr>
          <w:rFonts w:ascii="Times New Roman" w:hAnsi="Times New Roman" w:cs="Times New Roman"/>
          <w:sz w:val="24"/>
          <w:szCs w:val="24"/>
          <w:u w:val="single"/>
          <w:rtl/>
        </w:rPr>
      </w:pP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3 </w:t>
      </w:r>
      <w:r w:rsidRPr="00245505">
        <w:rPr>
          <w:rFonts w:ascii="Times New Roman" w:hAnsi="Times New Roman" w:cs="Times New Roman"/>
          <w:sz w:val="24"/>
          <w:szCs w:val="24"/>
          <w:rtl/>
        </w:rPr>
        <w:t>–</w:t>
      </w:r>
      <w:r w:rsidRPr="00245505">
        <w:rPr>
          <w:rFonts w:ascii="Times New Roman" w:hAnsi="Times New Roman" w:cs="Times New Roman" w:hint="cs"/>
          <w:sz w:val="24"/>
          <w:szCs w:val="24"/>
          <w:rtl/>
        </w:rPr>
        <w:t xml:space="preserve"> ارسمي الصورة المتكونة في حالة وجود الجسم عند ..........( يتم اختياره من قبل المعلمة ) وحددي موقع الصوره ومواصفاتها ؟ </w:t>
      </w:r>
    </w:p>
    <w:p w14:paraId="10C9390D" w14:textId="77777777" w:rsidR="00245505" w:rsidRPr="000218F5" w:rsidRDefault="00245505" w:rsidP="006E2C3C">
      <w:pPr>
        <w:jc w:val="center"/>
        <w:rPr>
          <w:rFonts w:ascii="Times New Roman" w:hAnsi="Times New Roman" w:cs="Times New Roman"/>
          <w:sz w:val="24"/>
          <w:szCs w:val="24"/>
          <w:u w:val="single"/>
          <w:rtl/>
        </w:rPr>
      </w:pP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 xml:space="preserve">أسئلة مراجعة الفصل </w:t>
      </w:r>
      <w:r w:rsidR="006E2C3C">
        <w:rPr>
          <w:rFonts w:ascii="Times New Roman" w:hAnsi="Times New Roman" w:cs="Times New Roman" w:hint="cs"/>
          <w:sz w:val="24"/>
          <w:szCs w:val="24"/>
          <w:u w:val="single"/>
          <w:rtl/>
        </w:rPr>
        <w:t xml:space="preserve">الحادي عشر </w:t>
      </w: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 xml:space="preserve">/  </w:t>
      </w:r>
      <w:r w:rsidRPr="000218F5">
        <w:rPr>
          <w:rFonts w:ascii="Times New Roman" w:hAnsi="Times New Roman" w:cs="Times New Roman" w:hint="cs"/>
          <w:sz w:val="24"/>
          <w:szCs w:val="24"/>
          <w:u w:val="single"/>
          <w:rtl/>
        </w:rPr>
        <w:t xml:space="preserve">الانكسار و العدسات  </w:t>
      </w:r>
    </w:p>
    <w:p w14:paraId="10C9390E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</w:rPr>
      </w:pPr>
      <w:r w:rsidRPr="000218F5">
        <w:rPr>
          <w:rFonts w:ascii="Times New Roman" w:hAnsi="Times New Roman" w:cs="Times New Roman"/>
          <w:sz w:val="24"/>
          <w:szCs w:val="24"/>
          <w:rtl/>
        </w:rPr>
        <w:lastRenderedPageBreak/>
        <w:t>السؤال الأول :  اكتب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>ي</w:t>
      </w:r>
      <w:r w:rsidRPr="000218F5">
        <w:rPr>
          <w:rFonts w:ascii="Times New Roman" w:hAnsi="Times New Roman" w:cs="Times New Roman"/>
          <w:sz w:val="24"/>
          <w:szCs w:val="24"/>
          <w:rtl/>
        </w:rPr>
        <w:t xml:space="preserve"> المصطلح العلمي المناسب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 :</w:t>
      </w:r>
      <w:r w:rsidRPr="000218F5">
        <w:rPr>
          <w:rFonts w:ascii="Times New Roman" w:hAnsi="Times New Roman" w:cs="Times New Roman"/>
          <w:sz w:val="24"/>
          <w:szCs w:val="24"/>
          <w:rtl/>
        </w:rPr>
        <w:t xml:space="preserve">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0"/>
        <w:gridCol w:w="5573"/>
        <w:gridCol w:w="2103"/>
      </w:tblGrid>
      <w:tr w:rsidR="00245505" w:rsidRPr="000218F5" w14:paraId="10C93912" w14:textId="77777777" w:rsidTr="009371D0">
        <w:tc>
          <w:tcPr>
            <w:tcW w:w="673" w:type="dxa"/>
            <w:shd w:val="clear" w:color="auto" w:fill="auto"/>
            <w:vAlign w:val="center"/>
          </w:tcPr>
          <w:p w14:paraId="10C9390F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م</w:t>
            </w:r>
          </w:p>
        </w:tc>
        <w:tc>
          <w:tcPr>
            <w:tcW w:w="7229" w:type="dxa"/>
            <w:shd w:val="clear" w:color="auto" w:fill="auto"/>
            <w:vAlign w:val="center"/>
          </w:tcPr>
          <w:p w14:paraId="10C93910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العبارة</w:t>
            </w:r>
          </w:p>
        </w:tc>
        <w:tc>
          <w:tcPr>
            <w:tcW w:w="2518" w:type="dxa"/>
            <w:shd w:val="clear" w:color="auto" w:fill="auto"/>
            <w:vAlign w:val="center"/>
          </w:tcPr>
          <w:p w14:paraId="10C93911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المصطلح</w:t>
            </w:r>
          </w:p>
        </w:tc>
      </w:tr>
      <w:tr w:rsidR="00245505" w:rsidRPr="000218F5" w14:paraId="10C93916" w14:textId="77777777" w:rsidTr="009371D0">
        <w:tc>
          <w:tcPr>
            <w:tcW w:w="673" w:type="dxa"/>
            <w:shd w:val="clear" w:color="auto" w:fill="auto"/>
            <w:vAlign w:val="center"/>
          </w:tcPr>
          <w:p w14:paraId="10C93913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1 -</w:t>
            </w:r>
          </w:p>
        </w:tc>
        <w:tc>
          <w:tcPr>
            <w:tcW w:w="7229" w:type="dxa"/>
            <w:shd w:val="clear" w:color="auto" w:fill="auto"/>
          </w:tcPr>
          <w:p w14:paraId="10C93914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تغير مسار الضوء عند عبوره الحد الفاصل بين وسطين شفافين مختلفين الكثافة الضوئية </w:t>
            </w:r>
          </w:p>
        </w:tc>
        <w:tc>
          <w:tcPr>
            <w:tcW w:w="2518" w:type="dxa"/>
            <w:shd w:val="clear" w:color="auto" w:fill="auto"/>
          </w:tcPr>
          <w:p w14:paraId="10C93915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0218F5" w14:paraId="10C9391A" w14:textId="77777777" w:rsidTr="009371D0">
        <w:tc>
          <w:tcPr>
            <w:tcW w:w="673" w:type="dxa"/>
            <w:shd w:val="clear" w:color="auto" w:fill="auto"/>
            <w:vAlign w:val="center"/>
          </w:tcPr>
          <w:p w14:paraId="10C93917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2- </w:t>
            </w:r>
          </w:p>
        </w:tc>
        <w:tc>
          <w:tcPr>
            <w:tcW w:w="7229" w:type="dxa"/>
            <w:shd w:val="clear" w:color="auto" w:fill="auto"/>
          </w:tcPr>
          <w:p w14:paraId="10C93918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زاوية سقوط تقابلها زاوية انكسار مقدارها </w:t>
            </w:r>
            <w:r w:rsidRPr="000218F5">
              <w:rPr>
                <w:rFonts w:ascii="Times New Roman" w:hAnsi="Times New Roman" w:cs="Times New Roman"/>
                <w:sz w:val="24"/>
                <w:szCs w:val="24"/>
              </w:rPr>
              <w:t xml:space="preserve">90 º   </w:t>
            </w:r>
          </w:p>
        </w:tc>
        <w:tc>
          <w:tcPr>
            <w:tcW w:w="2518" w:type="dxa"/>
            <w:shd w:val="clear" w:color="auto" w:fill="auto"/>
          </w:tcPr>
          <w:p w14:paraId="10C93919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0218F5" w14:paraId="10C9391E" w14:textId="77777777" w:rsidTr="009371D0">
        <w:tc>
          <w:tcPr>
            <w:tcW w:w="673" w:type="dxa"/>
            <w:shd w:val="clear" w:color="auto" w:fill="auto"/>
            <w:vAlign w:val="center"/>
          </w:tcPr>
          <w:p w14:paraId="10C9391B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3 -</w:t>
            </w:r>
          </w:p>
        </w:tc>
        <w:tc>
          <w:tcPr>
            <w:tcW w:w="7229" w:type="dxa"/>
            <w:shd w:val="clear" w:color="auto" w:fill="auto"/>
          </w:tcPr>
          <w:p w14:paraId="10C9391C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تحلل الضوء الأبيض إلى طيف من الألوان عند مروره خلال منشور زجاجي .</w:t>
            </w:r>
          </w:p>
        </w:tc>
        <w:tc>
          <w:tcPr>
            <w:tcW w:w="2518" w:type="dxa"/>
            <w:shd w:val="clear" w:color="auto" w:fill="auto"/>
          </w:tcPr>
          <w:p w14:paraId="10C9391D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0218F5" w14:paraId="10C93922" w14:textId="77777777" w:rsidTr="009371D0">
        <w:tc>
          <w:tcPr>
            <w:tcW w:w="673" w:type="dxa"/>
            <w:shd w:val="clear" w:color="auto" w:fill="auto"/>
            <w:vAlign w:val="center"/>
          </w:tcPr>
          <w:p w14:paraId="10C9391F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4 -</w:t>
            </w:r>
          </w:p>
        </w:tc>
        <w:tc>
          <w:tcPr>
            <w:tcW w:w="7229" w:type="dxa"/>
            <w:shd w:val="clear" w:color="auto" w:fill="auto"/>
          </w:tcPr>
          <w:p w14:paraId="10C93920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طيف يتشكل عندما يتفرق ضوء الشمس بفعل قطرات الماء في الغلاف الجوي .</w:t>
            </w:r>
          </w:p>
        </w:tc>
        <w:tc>
          <w:tcPr>
            <w:tcW w:w="2518" w:type="dxa"/>
            <w:shd w:val="clear" w:color="auto" w:fill="auto"/>
          </w:tcPr>
          <w:p w14:paraId="10C93921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0218F5" w14:paraId="10C93926" w14:textId="77777777" w:rsidTr="009371D0">
        <w:tc>
          <w:tcPr>
            <w:tcW w:w="673" w:type="dxa"/>
            <w:shd w:val="clear" w:color="auto" w:fill="auto"/>
            <w:vAlign w:val="center"/>
          </w:tcPr>
          <w:p w14:paraId="10C93923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5 -</w:t>
            </w:r>
          </w:p>
        </w:tc>
        <w:tc>
          <w:tcPr>
            <w:tcW w:w="7229" w:type="dxa"/>
            <w:shd w:val="clear" w:color="auto" w:fill="auto"/>
          </w:tcPr>
          <w:p w14:paraId="10C93924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العدسة التي تكون سميكة في الوسط رقيقة عند الأطراف وتعمل على تجميع الضوء .</w:t>
            </w:r>
          </w:p>
        </w:tc>
        <w:tc>
          <w:tcPr>
            <w:tcW w:w="2518" w:type="dxa"/>
            <w:shd w:val="clear" w:color="auto" w:fill="auto"/>
          </w:tcPr>
          <w:p w14:paraId="10C93925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0218F5" w14:paraId="10C9392A" w14:textId="77777777" w:rsidTr="009371D0">
        <w:tc>
          <w:tcPr>
            <w:tcW w:w="673" w:type="dxa"/>
            <w:shd w:val="clear" w:color="auto" w:fill="auto"/>
            <w:vAlign w:val="center"/>
          </w:tcPr>
          <w:p w14:paraId="10C93927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6 -</w:t>
            </w:r>
          </w:p>
        </w:tc>
        <w:tc>
          <w:tcPr>
            <w:tcW w:w="7229" w:type="dxa"/>
            <w:shd w:val="clear" w:color="auto" w:fill="auto"/>
          </w:tcPr>
          <w:p w14:paraId="10C93928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العدسة التي تكون رقيقة في الوسط سميكة عند الأطراف وتعمل على تفريق الضوء .</w:t>
            </w:r>
          </w:p>
        </w:tc>
        <w:tc>
          <w:tcPr>
            <w:tcW w:w="2518" w:type="dxa"/>
            <w:shd w:val="clear" w:color="auto" w:fill="auto"/>
          </w:tcPr>
          <w:p w14:paraId="10C93929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0218F5" w14:paraId="10C9392E" w14:textId="77777777" w:rsidTr="009371D0">
        <w:tc>
          <w:tcPr>
            <w:tcW w:w="673" w:type="dxa"/>
            <w:shd w:val="clear" w:color="auto" w:fill="auto"/>
            <w:vAlign w:val="center"/>
          </w:tcPr>
          <w:p w14:paraId="10C9392B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7 -</w:t>
            </w:r>
          </w:p>
        </w:tc>
        <w:tc>
          <w:tcPr>
            <w:tcW w:w="7229" w:type="dxa"/>
            <w:shd w:val="clear" w:color="auto" w:fill="auto"/>
          </w:tcPr>
          <w:p w14:paraId="10C9392C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عدم قدرة العدسة الكروية على تجميع الأشعة المتوازية جميعها في نقطة واحدة .</w:t>
            </w:r>
          </w:p>
        </w:tc>
        <w:tc>
          <w:tcPr>
            <w:tcW w:w="2518" w:type="dxa"/>
            <w:shd w:val="clear" w:color="auto" w:fill="auto"/>
          </w:tcPr>
          <w:p w14:paraId="10C9392D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0218F5" w14:paraId="10C93932" w14:textId="77777777" w:rsidTr="009371D0">
        <w:tc>
          <w:tcPr>
            <w:tcW w:w="673" w:type="dxa"/>
            <w:shd w:val="clear" w:color="auto" w:fill="auto"/>
            <w:vAlign w:val="center"/>
          </w:tcPr>
          <w:p w14:paraId="10C9392F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/>
                <w:sz w:val="24"/>
                <w:szCs w:val="24"/>
                <w:rtl/>
              </w:rPr>
              <w:t>8 -</w:t>
            </w:r>
          </w:p>
        </w:tc>
        <w:tc>
          <w:tcPr>
            <w:tcW w:w="7229" w:type="dxa"/>
            <w:shd w:val="clear" w:color="auto" w:fill="auto"/>
          </w:tcPr>
          <w:p w14:paraId="10C93930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ظهور الجسم من خلال العدسة محاطاً بالألوان بسبب انكسار الضوء فيها بزوايا مختلفة .</w:t>
            </w:r>
          </w:p>
        </w:tc>
        <w:tc>
          <w:tcPr>
            <w:tcW w:w="2518" w:type="dxa"/>
            <w:shd w:val="clear" w:color="auto" w:fill="auto"/>
          </w:tcPr>
          <w:p w14:paraId="10C93931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0218F5" w14:paraId="10C93936" w14:textId="77777777" w:rsidTr="009371D0">
        <w:tc>
          <w:tcPr>
            <w:tcW w:w="673" w:type="dxa"/>
            <w:shd w:val="clear" w:color="auto" w:fill="auto"/>
            <w:vAlign w:val="center"/>
          </w:tcPr>
          <w:p w14:paraId="10C93933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9 - </w:t>
            </w:r>
          </w:p>
        </w:tc>
        <w:tc>
          <w:tcPr>
            <w:tcW w:w="7229" w:type="dxa"/>
            <w:shd w:val="clear" w:color="auto" w:fill="auto"/>
          </w:tcPr>
          <w:p w14:paraId="10C93934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من عيوب النظر و الشخص المصاب به لا يستطيع رؤية الأجسام البعيدة بوضوح.</w:t>
            </w:r>
          </w:p>
        </w:tc>
        <w:tc>
          <w:tcPr>
            <w:tcW w:w="2518" w:type="dxa"/>
            <w:shd w:val="clear" w:color="auto" w:fill="auto"/>
          </w:tcPr>
          <w:p w14:paraId="10C93935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0218F5" w14:paraId="10C9393A" w14:textId="77777777" w:rsidTr="009371D0">
        <w:tc>
          <w:tcPr>
            <w:tcW w:w="673" w:type="dxa"/>
            <w:shd w:val="clear" w:color="auto" w:fill="auto"/>
            <w:vAlign w:val="center"/>
          </w:tcPr>
          <w:p w14:paraId="10C93937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10 -</w:t>
            </w:r>
          </w:p>
        </w:tc>
        <w:tc>
          <w:tcPr>
            <w:tcW w:w="7229" w:type="dxa"/>
            <w:shd w:val="clear" w:color="auto" w:fill="auto"/>
          </w:tcPr>
          <w:p w14:paraId="10C93938" w14:textId="77777777" w:rsidR="00245505" w:rsidRPr="000218F5" w:rsidRDefault="00245505" w:rsidP="009371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218F5">
              <w:rPr>
                <w:rFonts w:ascii="Times New Roman" w:hAnsi="Times New Roman" w:cs="Times New Roman" w:hint="cs"/>
                <w:sz w:val="24"/>
                <w:szCs w:val="24"/>
                <w:rtl/>
              </w:rPr>
              <w:t>من عيوب النظر و الشخص المصاب به لا يستطيع رؤية الأجسام القريبة بوضوح.</w:t>
            </w:r>
          </w:p>
        </w:tc>
        <w:tc>
          <w:tcPr>
            <w:tcW w:w="2518" w:type="dxa"/>
            <w:shd w:val="clear" w:color="auto" w:fill="auto"/>
          </w:tcPr>
          <w:p w14:paraId="10C93939" w14:textId="77777777" w:rsidR="00245505" w:rsidRPr="000218F5" w:rsidRDefault="00245505" w:rsidP="009371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</w:tbl>
    <w:p w14:paraId="10C9393B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u w:val="single"/>
          <w:rtl/>
        </w:rPr>
      </w:pP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>السؤال الثاني : اكمل</w:t>
      </w:r>
      <w:r w:rsidRPr="000218F5">
        <w:rPr>
          <w:rFonts w:ascii="Times New Roman" w:hAnsi="Times New Roman" w:cs="Times New Roman" w:hint="cs"/>
          <w:sz w:val="24"/>
          <w:szCs w:val="24"/>
          <w:u w:val="single"/>
          <w:rtl/>
        </w:rPr>
        <w:t>ي</w:t>
      </w: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 xml:space="preserve"> العبارات التالية بما يناسبها </w:t>
      </w:r>
      <w:r w:rsidRPr="000218F5">
        <w:rPr>
          <w:rFonts w:ascii="Times New Roman" w:hAnsi="Times New Roman" w:cs="Times New Roman" w:hint="cs"/>
          <w:sz w:val="24"/>
          <w:szCs w:val="24"/>
          <w:u w:val="single"/>
          <w:rtl/>
        </w:rPr>
        <w:t>:</w:t>
      </w:r>
    </w:p>
    <w:p w14:paraId="10C9393C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/>
          <w:sz w:val="24"/>
          <w:szCs w:val="24"/>
          <w:rtl/>
        </w:rPr>
        <w:t xml:space="preserve">1 – 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 الأشياء التي تحت سطح الماء  و بسبب الانكسار  يبدو بعدها    .......      البعد الحقيقي .</w:t>
      </w:r>
    </w:p>
    <w:p w14:paraId="10C9393D" w14:textId="77777777" w:rsidR="00245505" w:rsidRPr="000218F5" w:rsidRDefault="00245505" w:rsidP="00245505">
      <w:pPr>
        <w:rPr>
          <w:sz w:val="32"/>
          <w:szCs w:val="32"/>
          <w:rtl/>
        </w:rPr>
      </w:pPr>
      <w:r w:rsidRPr="000218F5">
        <w:rPr>
          <w:rFonts w:ascii="Times New Roman" w:hAnsi="Times New Roman" w:cs="Times New Roman"/>
          <w:sz w:val="24"/>
          <w:szCs w:val="24"/>
          <w:rtl/>
        </w:rPr>
        <w:t xml:space="preserve">2– 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الصيغة الرياضية لقانون سنل في الانكسار  </w:t>
      </w:r>
    </w:p>
    <w:p w14:paraId="10C9393E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/>
          <w:sz w:val="24"/>
          <w:szCs w:val="24"/>
          <w:rtl/>
        </w:rPr>
        <w:t xml:space="preserve">3 – 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 عندما ينتقل الضوء من مادة معامل انكسارها أكبر إلى مادة معامل انكسارها أقل فإنه ينكسر  ........</w:t>
      </w:r>
    </w:p>
    <w:p w14:paraId="10C9393F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/>
          <w:sz w:val="24"/>
          <w:szCs w:val="24"/>
          <w:rtl/>
        </w:rPr>
        <w:t xml:space="preserve">4 – 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 يعتمد مقدار الانكسار على عدة عوامل هي </w:t>
      </w:r>
    </w:p>
    <w:p w14:paraId="10C93940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>5</w:t>
      </w:r>
      <w:r w:rsidRPr="000218F5">
        <w:rPr>
          <w:rFonts w:ascii="Times New Roman" w:hAnsi="Times New Roman" w:cs="Times New Roman"/>
          <w:sz w:val="24"/>
          <w:szCs w:val="24"/>
          <w:rtl/>
        </w:rPr>
        <w:t xml:space="preserve"> -  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>يكون للضوء زاوية حرجة عندما ينتقل إلى وسط معامل انكساره   .........</w:t>
      </w:r>
    </w:p>
    <w:p w14:paraId="10C93941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>6- من تطبيقات الانعكاس الكلي الداخلي  ........</w:t>
      </w:r>
    </w:p>
    <w:p w14:paraId="10C93942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>7-  من الالات البصرية التي تستخدم العدسات في عملها  ....................</w:t>
      </w:r>
    </w:p>
    <w:p w14:paraId="10C93943" w14:textId="77777777" w:rsidR="00245505" w:rsidRPr="000218F5" w:rsidRDefault="00245505" w:rsidP="00A6081D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C93944" w14:textId="77777777" w:rsidR="00245505" w:rsidRPr="000218F5" w:rsidRDefault="00245505" w:rsidP="00BC417A">
      <w:pPr>
        <w:rPr>
          <w:rFonts w:ascii="Times New Roman" w:hAnsi="Times New Roman" w:cs="Times New Roman"/>
          <w:sz w:val="24"/>
          <w:szCs w:val="24"/>
          <w:u w:val="single"/>
          <w:rtl/>
        </w:rPr>
      </w:pP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>السؤال الثالث :  ضع</w:t>
      </w:r>
      <w:r w:rsidRPr="000218F5">
        <w:rPr>
          <w:rFonts w:ascii="Times New Roman" w:hAnsi="Times New Roman" w:cs="Times New Roman" w:hint="cs"/>
          <w:sz w:val="24"/>
          <w:szCs w:val="24"/>
          <w:u w:val="single"/>
          <w:rtl/>
        </w:rPr>
        <w:t>ي</w:t>
      </w: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 xml:space="preserve"> علامة (  </w:t>
      </w:r>
      <w:r w:rsidRPr="000218F5">
        <w:rPr>
          <w:rFonts w:ascii="Times New Roman" w:hAnsi="Times New Roman" w:cs="Times New Roman"/>
          <w:sz w:val="24"/>
          <w:szCs w:val="24"/>
          <w:u w:val="single"/>
        </w:rPr>
        <w:sym w:font="Wingdings 2" w:char="F050"/>
      </w: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 xml:space="preserve">  )  أمام العبارة الصحيحة وعلامة ( </w:t>
      </w:r>
      <w:r w:rsidRPr="000218F5">
        <w:rPr>
          <w:rFonts w:ascii="Times New Roman" w:hAnsi="Times New Roman" w:cs="Times New Roman"/>
          <w:sz w:val="24"/>
          <w:szCs w:val="24"/>
          <w:u w:val="single"/>
        </w:rPr>
        <w:sym w:font="Symbol" w:char="F0B4"/>
      </w: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 xml:space="preserve"> ) أمام العبارة غير الصحيحة. </w:t>
      </w:r>
    </w:p>
    <w:p w14:paraId="10C93945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1 </w:t>
      </w:r>
      <w:r w:rsidRPr="000218F5">
        <w:rPr>
          <w:rFonts w:ascii="Times New Roman" w:hAnsi="Times New Roman" w:cs="Times New Roman"/>
          <w:sz w:val="24"/>
          <w:szCs w:val="24"/>
          <w:rtl/>
        </w:rPr>
        <w:t>–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 (    ....   ) يحدث الانكسار بسبب اختلاف سرعة الضوء في الوسطين .</w:t>
      </w:r>
    </w:p>
    <w:p w14:paraId="10C93946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>2 - (  ......   ) اتجاه انكسار الضوء يعتمد  على معاملي انكسار الوسطين .</w:t>
      </w:r>
    </w:p>
    <w:p w14:paraId="10C93947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3 </w:t>
      </w:r>
      <w:r w:rsidRPr="000218F5">
        <w:rPr>
          <w:rFonts w:ascii="Times New Roman" w:hAnsi="Times New Roman" w:cs="Times New Roman"/>
          <w:sz w:val="24"/>
          <w:szCs w:val="24"/>
          <w:rtl/>
        </w:rPr>
        <w:t>–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 (       ) الطول الموجي للضوء في أي وسط مادي أقل من طوله الموجي في الفراغ .</w:t>
      </w:r>
    </w:p>
    <w:p w14:paraId="10C93948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4 - (     ) عند الزاوية الحرجة يكون الشعاع المنكسر معامداً للحد الفاصل بين الوسطين </w:t>
      </w:r>
    </w:p>
    <w:p w14:paraId="10C93949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5 - (      ) عند انتقال الضوء في وسط ما فإنه يتفاعل مع الذرات فتزداد سرعته .  </w:t>
      </w:r>
    </w:p>
    <w:p w14:paraId="10C9394A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lastRenderedPageBreak/>
        <w:t xml:space="preserve">6 - (      ) انكسار اللون الأحمر أكبر من انكسار اللون البنفسجي .  </w:t>
      </w:r>
    </w:p>
    <w:p w14:paraId="10C9394B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>7- (     )  يتركز الضوء الداخل إلى العين بواسطة القرنية و ليس العدسة .</w:t>
      </w:r>
    </w:p>
    <w:p w14:paraId="10C9394C" w14:textId="77777777" w:rsidR="00245505" w:rsidRPr="000218F5" w:rsidRDefault="00245505" w:rsidP="00245505">
      <w:pPr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>8 - (     )  صور العدسات المقعرة دائماً وهمية .</w:t>
      </w:r>
    </w:p>
    <w:p w14:paraId="10C9394D" w14:textId="77777777" w:rsidR="00245505" w:rsidRPr="000218F5" w:rsidRDefault="00245505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u w:val="single"/>
          <w:rtl/>
        </w:rPr>
      </w:pP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>السؤال الرابع : علل</w:t>
      </w:r>
      <w:r w:rsidRPr="000218F5">
        <w:rPr>
          <w:rFonts w:ascii="Times New Roman" w:hAnsi="Times New Roman" w:cs="Times New Roman" w:hint="cs"/>
          <w:sz w:val="24"/>
          <w:szCs w:val="24"/>
          <w:u w:val="single"/>
          <w:rtl/>
        </w:rPr>
        <w:t>ي</w:t>
      </w: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 xml:space="preserve"> لما يأتي :</w:t>
      </w:r>
    </w:p>
    <w:p w14:paraId="10C9394E" w14:textId="77777777" w:rsidR="00245505" w:rsidRPr="000218F5" w:rsidRDefault="00245505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/>
          <w:sz w:val="24"/>
          <w:szCs w:val="24"/>
          <w:rtl/>
        </w:rPr>
        <w:t>1 –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>يظهر القمر خلال مرحلة خسوفه باللون الأحمر .</w:t>
      </w:r>
    </w:p>
    <w:p w14:paraId="10C9394F" w14:textId="77777777" w:rsidR="00245505" w:rsidRPr="000218F5" w:rsidRDefault="00245505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/>
          <w:sz w:val="24"/>
          <w:szCs w:val="24"/>
          <w:rtl/>
        </w:rPr>
        <w:t xml:space="preserve">2 – 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 لا  يظهر الزوغان اللوني في المجاهر .</w:t>
      </w:r>
    </w:p>
    <w:p w14:paraId="10C93950" w14:textId="77777777" w:rsidR="00245505" w:rsidRPr="000218F5" w:rsidRDefault="00245505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  <w:lang w:bidi="ar-KW"/>
        </w:rPr>
      </w:pPr>
      <w:r w:rsidRPr="000218F5">
        <w:rPr>
          <w:rFonts w:ascii="Times New Roman" w:hAnsi="Times New Roman" w:cs="Times New Roman"/>
          <w:sz w:val="24"/>
          <w:szCs w:val="24"/>
          <w:rtl/>
          <w:lang w:bidi="ar-KW"/>
        </w:rPr>
        <w:t xml:space="preserve">3 – </w:t>
      </w:r>
      <w:r w:rsidRPr="000218F5">
        <w:rPr>
          <w:rFonts w:ascii="Times New Roman" w:hAnsi="Times New Roman" w:cs="Times New Roman" w:hint="cs"/>
          <w:sz w:val="24"/>
          <w:szCs w:val="24"/>
          <w:rtl/>
          <w:lang w:bidi="ar-KW"/>
        </w:rPr>
        <w:t>تستخدم الآلات البصرية الدقيقة العدسات اللالونية .</w:t>
      </w:r>
    </w:p>
    <w:p w14:paraId="10C93951" w14:textId="77777777" w:rsidR="00245505" w:rsidRPr="000218F5" w:rsidRDefault="00245505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4 </w:t>
      </w:r>
      <w:r w:rsidRPr="000218F5">
        <w:rPr>
          <w:rFonts w:ascii="Times New Roman" w:hAnsi="Times New Roman" w:cs="Times New Roman"/>
          <w:sz w:val="24"/>
          <w:szCs w:val="24"/>
          <w:rtl/>
        </w:rPr>
        <w:t>–</w:t>
      </w: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 يكون هنالك زوغان لوني للضوء المار خلال عدسة ، في حين لا يكون للضوء الذي ينعكس عن مرآة زوغان لوني . </w:t>
      </w:r>
    </w:p>
    <w:p w14:paraId="10C93952" w14:textId="77777777" w:rsidR="00245505" w:rsidRPr="000218F5" w:rsidRDefault="00C422D2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</w:rPr>
        <w:pict w14:anchorId="10C93BDB">
          <v:rect id="_x0000_i1037" style="width:0;height:1.5pt" o:hralign="center" o:hrstd="t" o:hr="t" fillcolor="#a0a0a0" stroked="f"/>
        </w:pict>
      </w:r>
    </w:p>
    <w:p w14:paraId="10C93953" w14:textId="77777777" w:rsidR="00245505" w:rsidRPr="000218F5" w:rsidRDefault="00245505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u w:val="single"/>
          <w:rtl/>
        </w:rPr>
      </w:pP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>السؤال الخامس :</w:t>
      </w:r>
      <w:r w:rsidRPr="000218F5">
        <w:rPr>
          <w:rFonts w:ascii="Times New Roman" w:hAnsi="Times New Roman" w:cs="Times New Roman" w:hint="cs"/>
          <w:sz w:val="24"/>
          <w:szCs w:val="24"/>
          <w:u w:val="single"/>
          <w:rtl/>
        </w:rPr>
        <w:t xml:space="preserve"> اختاري  الإجابة الصحيحة و ذلك بوضع</w:t>
      </w: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 xml:space="preserve"> </w:t>
      </w:r>
      <w:r w:rsidRPr="000218F5">
        <w:rPr>
          <w:rFonts w:ascii="Times New Roman" w:hAnsi="Times New Roman" w:cs="Times New Roman" w:hint="cs"/>
          <w:sz w:val="24"/>
          <w:szCs w:val="24"/>
          <w:u w:val="single"/>
          <w:rtl/>
        </w:rPr>
        <w:t xml:space="preserve">دائرة حول الحرف </w:t>
      </w:r>
      <w:r w:rsidRPr="000218F5">
        <w:rPr>
          <w:rFonts w:ascii="Times New Roman" w:hAnsi="Times New Roman" w:cs="Times New Roman"/>
          <w:sz w:val="24"/>
          <w:szCs w:val="24"/>
          <w:u w:val="single"/>
          <w:rtl/>
        </w:rPr>
        <w:t xml:space="preserve">  </w:t>
      </w:r>
      <w:r w:rsidRPr="000218F5">
        <w:rPr>
          <w:rFonts w:ascii="Times New Roman" w:hAnsi="Times New Roman" w:cs="Times New Roman" w:hint="cs"/>
          <w:sz w:val="24"/>
          <w:szCs w:val="24"/>
          <w:u w:val="single"/>
          <w:rtl/>
        </w:rPr>
        <w:t xml:space="preserve">الذي يسبقها </w:t>
      </w:r>
      <w:r w:rsidR="00BC417A">
        <w:rPr>
          <w:rFonts w:ascii="Times New Roman" w:hAnsi="Times New Roman" w:cs="Times New Roman"/>
          <w:sz w:val="24"/>
          <w:szCs w:val="24"/>
          <w:u w:val="single"/>
          <w:rtl/>
        </w:rPr>
        <w:t>من العبارات التالية</w:t>
      </w:r>
    </w:p>
    <w:p w14:paraId="10C93954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ascii="Times New Roman" w:hAnsi="Times New Roman" w:cs="Times New Roman"/>
          <w:sz w:val="24"/>
          <w:szCs w:val="24"/>
          <w:rtl/>
          <w:lang w:bidi="ar-KW"/>
        </w:rPr>
        <w:t xml:space="preserve"> </w:t>
      </w:r>
      <w:r w:rsidRPr="000218F5">
        <w:rPr>
          <w:rFonts w:hint="cs"/>
          <w:sz w:val="26"/>
          <w:szCs w:val="26"/>
          <w:rtl/>
        </w:rPr>
        <w:t xml:space="preserve">1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عندما ينتقل الضوء بين وسطين  بحيث يكون  </w:t>
      </w:r>
      <w:r w:rsidRPr="000218F5">
        <w:rPr>
          <w:sz w:val="26"/>
          <w:szCs w:val="26"/>
        </w:rPr>
        <w:t xml:space="preserve">n </w:t>
      </w:r>
      <w:r w:rsidRPr="000218F5">
        <w:rPr>
          <w:sz w:val="26"/>
          <w:szCs w:val="26"/>
          <w:vertAlign w:val="subscript"/>
        </w:rPr>
        <w:t>2</w:t>
      </w:r>
      <w:r w:rsidRPr="000218F5">
        <w:rPr>
          <w:sz w:val="26"/>
          <w:szCs w:val="26"/>
        </w:rPr>
        <w:t xml:space="preserve"> &gt; n </w:t>
      </w:r>
      <w:r w:rsidRPr="000218F5">
        <w:rPr>
          <w:sz w:val="26"/>
          <w:szCs w:val="26"/>
          <w:vertAlign w:val="subscript"/>
        </w:rPr>
        <w:t>1</w:t>
      </w:r>
      <w:r w:rsidRPr="000218F5">
        <w:rPr>
          <w:rFonts w:hint="cs"/>
          <w:sz w:val="26"/>
          <w:szCs w:val="26"/>
          <w:rtl/>
        </w:rPr>
        <w:t xml:space="preserve">   فإنه ينكسر  :</w:t>
      </w:r>
    </w:p>
    <w:p w14:paraId="10C93955" w14:textId="77777777" w:rsidR="00245505" w:rsidRPr="000218F5" w:rsidRDefault="00245505" w:rsidP="00245505">
      <w:pPr>
        <w:tabs>
          <w:tab w:val="left" w:pos="7834"/>
        </w:tabs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hint="cs"/>
          <w:sz w:val="26"/>
          <w:szCs w:val="26"/>
          <w:rtl/>
        </w:rPr>
        <w:t xml:space="preserve">أ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دون انحراف</w:t>
      </w:r>
      <w:r w:rsidR="00BC417A">
        <w:rPr>
          <w:rFonts w:hint="cs"/>
          <w:sz w:val="26"/>
          <w:szCs w:val="26"/>
          <w:rtl/>
        </w:rPr>
        <w:t xml:space="preserve">    </w:t>
      </w:r>
      <w:r w:rsidRPr="000218F5">
        <w:rPr>
          <w:rFonts w:hint="cs"/>
          <w:sz w:val="26"/>
          <w:szCs w:val="26"/>
          <w:rtl/>
        </w:rPr>
        <w:t xml:space="preserve"> ب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منطبقاً على العمود</w:t>
      </w:r>
      <w:r w:rsidR="00BC417A">
        <w:rPr>
          <w:rFonts w:hint="cs"/>
          <w:sz w:val="26"/>
          <w:szCs w:val="26"/>
          <w:rtl/>
        </w:rPr>
        <w:t xml:space="preserve">      </w:t>
      </w:r>
      <w:r w:rsidRPr="000218F5">
        <w:rPr>
          <w:rFonts w:hint="cs"/>
          <w:sz w:val="26"/>
          <w:szCs w:val="26"/>
          <w:rtl/>
        </w:rPr>
        <w:t xml:space="preserve"> ج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مبتعداً عن العمود </w:t>
      </w:r>
      <w:r w:rsidR="00BC417A">
        <w:rPr>
          <w:rFonts w:hint="cs"/>
          <w:sz w:val="26"/>
          <w:szCs w:val="26"/>
          <w:rtl/>
        </w:rPr>
        <w:t xml:space="preserve"> </w:t>
      </w:r>
      <w:r w:rsidRPr="000218F5">
        <w:rPr>
          <w:rFonts w:hint="cs"/>
          <w:sz w:val="26"/>
          <w:szCs w:val="26"/>
          <w:rtl/>
        </w:rPr>
        <w:t xml:space="preserve">    د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مقترباً من العمود     </w:t>
      </w:r>
    </w:p>
    <w:p w14:paraId="10C93956" w14:textId="77777777" w:rsidR="00245505" w:rsidRPr="000218F5" w:rsidRDefault="00245505" w:rsidP="00245505">
      <w:pPr>
        <w:bidi w:val="0"/>
        <w:jc w:val="right"/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2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عندما يسقط شعاع ضوئي من وسط كثيف إلى وسط خفيف بزاوية أكبر من الزاوية الحرجة فإنه يحدث له :</w:t>
      </w:r>
    </w:p>
    <w:p w14:paraId="10C93957" w14:textId="77777777" w:rsidR="00245505" w:rsidRPr="000218F5" w:rsidRDefault="00245505" w:rsidP="00245505">
      <w:pPr>
        <w:bidi w:val="0"/>
        <w:jc w:val="right"/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أ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انكسار كلي     ب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انعكاس كلي       ج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امتصاص كلي         د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جميع ما ذكر    </w:t>
      </w:r>
    </w:p>
    <w:p w14:paraId="10C93958" w14:textId="77777777" w:rsidR="00245505" w:rsidRPr="000218F5" w:rsidRDefault="00245505" w:rsidP="00245505">
      <w:pPr>
        <w:bidi w:val="0"/>
        <w:jc w:val="right"/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3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من استخدامات المنشور :</w:t>
      </w:r>
    </w:p>
    <w:p w14:paraId="10C93959" w14:textId="77777777" w:rsidR="00245505" w:rsidRPr="000218F5" w:rsidRDefault="00245505" w:rsidP="00245505">
      <w:pPr>
        <w:bidi w:val="0"/>
        <w:jc w:val="right"/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أ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عكس الضوء     ب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امتصاص الضوء     ج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استقطاب الضوء       د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تحليل و تجميع الضوء</w:t>
      </w:r>
    </w:p>
    <w:p w14:paraId="10C9395A" w14:textId="77777777" w:rsidR="00245505" w:rsidRPr="000218F5" w:rsidRDefault="00245505" w:rsidP="00245505">
      <w:pPr>
        <w:bidi w:val="0"/>
        <w:jc w:val="right"/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4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قوس المطر ينتج عن ظاهرة :</w:t>
      </w:r>
    </w:p>
    <w:p w14:paraId="10C9395B" w14:textId="77777777" w:rsidR="00245505" w:rsidRPr="000218F5" w:rsidRDefault="00245505" w:rsidP="00245505">
      <w:pPr>
        <w:bidi w:val="0"/>
        <w:jc w:val="right"/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أ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تحليل الضوء     ب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تجميع الضوء      ج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انعكاس الضوء       د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امتصاص الضوء </w:t>
      </w:r>
    </w:p>
    <w:p w14:paraId="10C9395C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>5 -  في العدسة المحدبة تختفي الصورة في اللانهاية عندما يوضع الجسم في :</w:t>
      </w:r>
    </w:p>
    <w:p w14:paraId="10C9395D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أ -  مركز التكور             ب -  البؤرة            ج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قطب العدسة       د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المركز البصري </w:t>
      </w:r>
    </w:p>
    <w:p w14:paraId="10C9395E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6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عند وضع الجسم أمام عدسة مقعرة فإن صفات الصورة المتكونة : </w:t>
      </w:r>
    </w:p>
    <w:p w14:paraId="10C9395F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أ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خيالية معتدلة مكبرة                    ب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خيالية معتدلة مصغرة </w:t>
      </w:r>
    </w:p>
    <w:p w14:paraId="10C93960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ج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 حقيقية مقلوبة مكبرة                  د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حقيقية مقلوبة مصغرة </w:t>
      </w:r>
    </w:p>
    <w:p w14:paraId="10C93961" w14:textId="77777777" w:rsidR="00245505" w:rsidRPr="000218F5" w:rsidRDefault="00245505" w:rsidP="00245505">
      <w:pPr>
        <w:tabs>
          <w:tab w:val="left" w:pos="7834"/>
        </w:tabs>
        <w:rPr>
          <w:sz w:val="26"/>
          <w:szCs w:val="26"/>
          <w:rtl/>
        </w:rPr>
      </w:pPr>
      <w:r w:rsidRPr="000218F5">
        <w:rPr>
          <w:rFonts w:ascii="Times New Roman" w:hAnsi="Times New Roman" w:cs="Times New Roman" w:hint="cs"/>
          <w:sz w:val="24"/>
          <w:szCs w:val="24"/>
          <w:rtl/>
        </w:rPr>
        <w:t xml:space="preserve">7 -  </w:t>
      </w:r>
      <w:r w:rsidRPr="000218F5">
        <w:rPr>
          <w:rFonts w:hint="cs"/>
          <w:sz w:val="26"/>
          <w:szCs w:val="26"/>
          <w:rtl/>
        </w:rPr>
        <w:t xml:space="preserve">العدسة المفرقة هي عدسة  : </w:t>
      </w:r>
    </w:p>
    <w:p w14:paraId="10C93962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lastRenderedPageBreak/>
        <w:t xml:space="preserve">أ -  محدبة                ب -  مقعرة           ج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كروية              د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مستوية </w:t>
      </w:r>
    </w:p>
    <w:p w14:paraId="10C93963" w14:textId="77777777" w:rsidR="00245505" w:rsidRPr="000218F5" w:rsidRDefault="00BC417A" w:rsidP="00245505">
      <w:pPr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>8</w:t>
      </w:r>
      <w:r w:rsidR="00245505" w:rsidRPr="000218F5">
        <w:rPr>
          <w:rFonts w:hint="cs"/>
          <w:sz w:val="26"/>
          <w:szCs w:val="26"/>
          <w:rtl/>
        </w:rPr>
        <w:t xml:space="preserve"> </w:t>
      </w:r>
      <w:r w:rsidR="00245505" w:rsidRPr="000218F5">
        <w:rPr>
          <w:sz w:val="26"/>
          <w:szCs w:val="26"/>
          <w:rtl/>
        </w:rPr>
        <w:t>–</w:t>
      </w:r>
      <w:r w:rsidR="00245505" w:rsidRPr="000218F5">
        <w:rPr>
          <w:rFonts w:hint="cs"/>
          <w:sz w:val="26"/>
          <w:szCs w:val="26"/>
          <w:rtl/>
        </w:rPr>
        <w:t xml:space="preserve"> البعد البؤري للعدسة يعتمد على :</w:t>
      </w:r>
    </w:p>
    <w:p w14:paraId="10C93964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 أ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شكل العدسة فقط                                         ب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معامل انكسار مادة العدسة فقط </w:t>
      </w:r>
    </w:p>
    <w:p w14:paraId="10C93965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ج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 شكل العدسة و معامل انكسار مادتها                   د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لا شيء مما سبق </w:t>
      </w:r>
    </w:p>
    <w:p w14:paraId="10C93966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9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لعلاج طول النظر تستخدم عدسات :</w:t>
      </w:r>
    </w:p>
    <w:p w14:paraId="10C93967" w14:textId="77777777" w:rsidR="00245505" w:rsidRPr="000218F5" w:rsidRDefault="00245505" w:rsidP="00245505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 أ -  محدبة                ب -  مقعرة           ج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مستوية               د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لا لونية  </w:t>
      </w:r>
    </w:p>
    <w:p w14:paraId="10C93968" w14:textId="77777777" w:rsidR="00245505" w:rsidRPr="000218F5" w:rsidRDefault="00C422D2" w:rsidP="00245505">
      <w:pPr>
        <w:rPr>
          <w:sz w:val="26"/>
          <w:szCs w:val="26"/>
          <w:rtl/>
        </w:rPr>
      </w:pPr>
      <w:r>
        <w:rPr>
          <w:rFonts w:ascii="Times New Roman" w:hAnsi="Times New Roman" w:cs="Times New Roman"/>
          <w:sz w:val="24"/>
          <w:szCs w:val="24"/>
        </w:rPr>
        <w:pict w14:anchorId="10C93BDC">
          <v:rect id="_x0000_i1038" style="width:0;height:1.5pt" o:hralign="center" o:hrstd="t" o:hr="t" fillcolor="#a0a0a0" stroked="f"/>
        </w:pict>
      </w:r>
    </w:p>
    <w:p w14:paraId="10C93969" w14:textId="77777777" w:rsidR="00245505" w:rsidRPr="000218F5" w:rsidRDefault="00245505" w:rsidP="00245505">
      <w:pPr>
        <w:rPr>
          <w:sz w:val="26"/>
          <w:szCs w:val="26"/>
          <w:u w:val="single"/>
          <w:rtl/>
        </w:rPr>
      </w:pPr>
      <w:r w:rsidRPr="000218F5">
        <w:rPr>
          <w:rFonts w:hint="cs"/>
          <w:sz w:val="26"/>
          <w:szCs w:val="26"/>
          <w:u w:val="single"/>
          <w:rtl/>
        </w:rPr>
        <w:t xml:space="preserve">السؤال السادس : </w:t>
      </w:r>
    </w:p>
    <w:p w14:paraId="10C9396A" w14:textId="77777777" w:rsidR="00245505" w:rsidRPr="000218F5" w:rsidRDefault="00245505" w:rsidP="00BC417A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1- ارسمي الصورة المتكونة لجسم موضوع .................بالنسبة لعدسة محدبة </w:t>
      </w:r>
      <w:r w:rsidR="00BC417A">
        <w:rPr>
          <w:rFonts w:hint="cs"/>
          <w:sz w:val="26"/>
          <w:szCs w:val="26"/>
          <w:rtl/>
        </w:rPr>
        <w:t>واذكري موقع الصورة ومواصفاتها ؟</w:t>
      </w:r>
    </w:p>
    <w:p w14:paraId="10C9396B" w14:textId="77777777" w:rsidR="00245505" w:rsidRPr="000218F5" w:rsidRDefault="00245505" w:rsidP="00BC417A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>2- قارني بين عيوب العدسات الكروية ( التعريف   -    السبب   -    العلاج    ) ؟</w:t>
      </w:r>
    </w:p>
    <w:p w14:paraId="10C9396C" w14:textId="77777777" w:rsidR="00245505" w:rsidRPr="000218F5" w:rsidRDefault="00245505" w:rsidP="00BC417A">
      <w:pPr>
        <w:rPr>
          <w:sz w:val="26"/>
          <w:szCs w:val="26"/>
          <w:rtl/>
        </w:rPr>
      </w:pPr>
      <w:r w:rsidRPr="000218F5">
        <w:rPr>
          <w:rFonts w:hint="cs"/>
          <w:sz w:val="26"/>
          <w:szCs w:val="26"/>
          <w:rtl/>
        </w:rPr>
        <w:t xml:space="preserve">3- فرقي بين قصر النظر وطول النظر من حيث : ( التعريف  -  السبب  -  مكان الصورة </w:t>
      </w:r>
      <w:r w:rsidRPr="000218F5">
        <w:rPr>
          <w:sz w:val="26"/>
          <w:szCs w:val="26"/>
          <w:rtl/>
        </w:rPr>
        <w:t>–</w:t>
      </w:r>
      <w:r w:rsidRPr="000218F5">
        <w:rPr>
          <w:rFonts w:hint="cs"/>
          <w:sz w:val="26"/>
          <w:szCs w:val="26"/>
          <w:rtl/>
        </w:rPr>
        <w:t xml:space="preserve"> العلاج ) </w:t>
      </w:r>
    </w:p>
    <w:p w14:paraId="10C9396D" w14:textId="77777777" w:rsidR="00245505" w:rsidRPr="000218F5" w:rsidRDefault="00C422D2" w:rsidP="00245505">
      <w:pPr>
        <w:rPr>
          <w:sz w:val="26"/>
          <w:szCs w:val="26"/>
          <w:rtl/>
        </w:rPr>
      </w:pPr>
      <w:r>
        <w:rPr>
          <w:rFonts w:ascii="Times New Roman" w:hAnsi="Times New Roman" w:cs="Times New Roman"/>
          <w:sz w:val="24"/>
          <w:szCs w:val="24"/>
        </w:rPr>
        <w:pict w14:anchorId="10C93BDD">
          <v:rect id="_x0000_i1039" style="width:0;height:1.5pt" o:hralign="center" o:hrstd="t" o:hr="t" fillcolor="#a0a0a0" stroked="f"/>
        </w:pict>
      </w:r>
    </w:p>
    <w:p w14:paraId="10C9396E" w14:textId="77777777" w:rsidR="00245505" w:rsidRPr="000218F5" w:rsidRDefault="00245505" w:rsidP="00245505">
      <w:pPr>
        <w:rPr>
          <w:sz w:val="26"/>
          <w:szCs w:val="26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6"/>
        <w:gridCol w:w="1689"/>
        <w:gridCol w:w="1638"/>
        <w:gridCol w:w="1680"/>
        <w:gridCol w:w="1643"/>
      </w:tblGrid>
      <w:tr w:rsidR="00245505" w:rsidRPr="00E4034D" w14:paraId="10C93974" w14:textId="77777777" w:rsidTr="009371D0">
        <w:tc>
          <w:tcPr>
            <w:tcW w:w="2084" w:type="dxa"/>
            <w:shd w:val="clear" w:color="auto" w:fill="auto"/>
          </w:tcPr>
          <w:p w14:paraId="10C9396F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E4034D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حالات النظر</w:t>
            </w:r>
          </w:p>
        </w:tc>
        <w:tc>
          <w:tcPr>
            <w:tcW w:w="2084" w:type="dxa"/>
            <w:shd w:val="clear" w:color="auto" w:fill="auto"/>
          </w:tcPr>
          <w:p w14:paraId="10C93970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E4034D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التعريف </w:t>
            </w:r>
          </w:p>
        </w:tc>
        <w:tc>
          <w:tcPr>
            <w:tcW w:w="2084" w:type="dxa"/>
            <w:shd w:val="clear" w:color="auto" w:fill="auto"/>
          </w:tcPr>
          <w:p w14:paraId="10C93971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E4034D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السبب </w:t>
            </w:r>
          </w:p>
        </w:tc>
        <w:tc>
          <w:tcPr>
            <w:tcW w:w="2084" w:type="dxa"/>
            <w:shd w:val="clear" w:color="auto" w:fill="auto"/>
          </w:tcPr>
          <w:p w14:paraId="10C93972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E4034D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مكان الصورة </w:t>
            </w:r>
          </w:p>
        </w:tc>
        <w:tc>
          <w:tcPr>
            <w:tcW w:w="2084" w:type="dxa"/>
            <w:shd w:val="clear" w:color="auto" w:fill="auto"/>
          </w:tcPr>
          <w:p w14:paraId="10C93973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E4034D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العلاج </w:t>
            </w:r>
          </w:p>
        </w:tc>
      </w:tr>
      <w:tr w:rsidR="00245505" w:rsidRPr="00E4034D" w14:paraId="10C9397A" w14:textId="77777777" w:rsidTr="009371D0">
        <w:tc>
          <w:tcPr>
            <w:tcW w:w="2084" w:type="dxa"/>
            <w:shd w:val="clear" w:color="auto" w:fill="auto"/>
          </w:tcPr>
          <w:p w14:paraId="10C93975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E4034D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قصر النظر </w:t>
            </w:r>
          </w:p>
        </w:tc>
        <w:tc>
          <w:tcPr>
            <w:tcW w:w="2084" w:type="dxa"/>
            <w:shd w:val="clear" w:color="auto" w:fill="auto"/>
          </w:tcPr>
          <w:p w14:paraId="10C93976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084" w:type="dxa"/>
            <w:shd w:val="clear" w:color="auto" w:fill="auto"/>
          </w:tcPr>
          <w:p w14:paraId="10C93977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084" w:type="dxa"/>
            <w:shd w:val="clear" w:color="auto" w:fill="auto"/>
          </w:tcPr>
          <w:p w14:paraId="10C93978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084" w:type="dxa"/>
            <w:shd w:val="clear" w:color="auto" w:fill="auto"/>
          </w:tcPr>
          <w:p w14:paraId="10C93979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45505" w:rsidRPr="00E4034D" w14:paraId="10C93980" w14:textId="77777777" w:rsidTr="009371D0">
        <w:tc>
          <w:tcPr>
            <w:tcW w:w="2084" w:type="dxa"/>
            <w:shd w:val="clear" w:color="auto" w:fill="auto"/>
          </w:tcPr>
          <w:p w14:paraId="10C9397B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E4034D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طول النظر</w:t>
            </w:r>
          </w:p>
        </w:tc>
        <w:tc>
          <w:tcPr>
            <w:tcW w:w="2084" w:type="dxa"/>
            <w:shd w:val="clear" w:color="auto" w:fill="auto"/>
          </w:tcPr>
          <w:p w14:paraId="10C9397C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084" w:type="dxa"/>
            <w:shd w:val="clear" w:color="auto" w:fill="auto"/>
          </w:tcPr>
          <w:p w14:paraId="10C9397D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084" w:type="dxa"/>
            <w:shd w:val="clear" w:color="auto" w:fill="auto"/>
          </w:tcPr>
          <w:p w14:paraId="10C9397E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084" w:type="dxa"/>
            <w:shd w:val="clear" w:color="auto" w:fill="auto"/>
          </w:tcPr>
          <w:p w14:paraId="10C9397F" w14:textId="77777777" w:rsidR="00245505" w:rsidRPr="00E4034D" w:rsidRDefault="00245505" w:rsidP="009371D0">
            <w:pPr>
              <w:tabs>
                <w:tab w:val="left" w:pos="783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</w:tbl>
    <w:p w14:paraId="10C93981" w14:textId="77777777" w:rsidR="00245505" w:rsidRPr="000218F5" w:rsidRDefault="00245505" w:rsidP="00245505">
      <w:pPr>
        <w:tabs>
          <w:tab w:val="left" w:pos="7834"/>
        </w:tabs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0218F5">
        <w:rPr>
          <w:rFonts w:ascii="Times New Roman" w:hAnsi="Times New Roman" w:cs="Times New Roman"/>
          <w:sz w:val="24"/>
          <w:szCs w:val="24"/>
          <w:rtl/>
        </w:rPr>
        <w:t xml:space="preserve"> </w:t>
      </w:r>
    </w:p>
    <w:p w14:paraId="10C93982" w14:textId="77777777" w:rsidR="00245505" w:rsidRPr="00245505" w:rsidRDefault="00BC417A" w:rsidP="005D48EF">
      <w:pPr>
        <w:tabs>
          <w:tab w:val="left" w:pos="7834"/>
        </w:tabs>
        <w:jc w:val="center"/>
        <w:rPr>
          <w:rFonts w:ascii="Times New Roman" w:hAnsi="Times New Roman" w:cs="Times New Roman"/>
          <w:sz w:val="24"/>
          <w:szCs w:val="24"/>
          <w:u w:val="single"/>
          <w:rtl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10C93BDE" wp14:editId="10C93BDF">
                <wp:simplePos x="0" y="0"/>
                <wp:positionH relativeFrom="column">
                  <wp:posOffset>736600</wp:posOffset>
                </wp:positionH>
                <wp:positionV relativeFrom="paragraph">
                  <wp:posOffset>12700</wp:posOffset>
                </wp:positionV>
                <wp:extent cx="1114425" cy="828675"/>
                <wp:effectExtent l="9525" t="9525" r="9525" b="361950"/>
                <wp:wrapNone/>
                <wp:docPr id="208" name="Cloud Callout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4425" cy="828675"/>
                        </a:xfrm>
                        <a:prstGeom prst="cloudCallout">
                          <a:avLst>
                            <a:gd name="adj1" fmla="val -42023"/>
                            <a:gd name="adj2" fmla="val 8954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0C93CF1" w14:textId="77777777" w:rsidR="009371D0" w:rsidRDefault="009371D0" w:rsidP="001B0848">
                            <w:r>
                              <w:rPr>
                                <w:rFonts w:hint="cs"/>
                                <w:rtl/>
                              </w:rPr>
                              <w:t xml:space="preserve">انا متفوقة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C93BDE" id="Cloud Callout 208" o:spid="_x0000_s1123" type="#_x0000_t106" style="position:absolute;left:0;text-align:left;margin-left:58pt;margin-top:1pt;width:87.75pt;height:65.2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" adj="1723,30141">
                <v:textbox>
                  <w:txbxContent>
                    <w:p w14:paraId="10C93CF1" w14:textId="77777777" w:rsidR="009371D0" w:rsidRDefault="009371D0" w:rsidP="001B0848">
                      <w:r>
                        <w:rPr>
                          <w:rFonts w:hint="cs"/>
                          <w:rtl/>
                        </w:rPr>
                        <w:t xml:space="preserve">انا متفوقة   </w:t>
                      </w:r>
                    </w:p>
                  </w:txbxContent>
                </v:textbox>
              </v:shape>
            </w:pict>
          </mc:Fallback>
        </mc:AlternateContent>
      </w:r>
    </w:p>
    <w:p w14:paraId="10C93983" w14:textId="77777777" w:rsidR="005D48EF" w:rsidRPr="00245505" w:rsidRDefault="00BC417A" w:rsidP="005D48EF">
      <w:pPr>
        <w:tabs>
          <w:tab w:val="left" w:pos="7834"/>
        </w:tabs>
        <w:jc w:val="center"/>
        <w:rPr>
          <w:rFonts w:ascii="Times New Roman" w:hAnsi="Times New Roman" w:cs="Times New Roman"/>
          <w:sz w:val="24"/>
          <w:szCs w:val="24"/>
          <w:u w:val="single"/>
          <w:rtl/>
        </w:rPr>
      </w:pPr>
      <w:r>
        <w:rPr>
          <w:rFonts w:cs="Arial" w:hint="cs"/>
          <w:noProof/>
          <w:rtl/>
        </w:rPr>
        <w:drawing>
          <wp:anchor distT="0" distB="0" distL="114300" distR="114300" simplePos="0" relativeHeight="251900928" behindDoc="0" locked="0" layoutInCell="1" allowOverlap="1" wp14:anchorId="10C93BE0" wp14:editId="10C93BE1">
            <wp:simplePos x="0" y="0"/>
            <wp:positionH relativeFrom="column">
              <wp:posOffset>-346075</wp:posOffset>
            </wp:positionH>
            <wp:positionV relativeFrom="paragraph">
              <wp:posOffset>383540</wp:posOffset>
            </wp:positionV>
            <wp:extent cx="1057275" cy="1181100"/>
            <wp:effectExtent l="19050" t="0" r="9525" b="0"/>
            <wp:wrapNone/>
            <wp:docPr id="207" name="Picture 0" descr="good_studen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ood_student.jp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0C93984" w14:textId="77777777" w:rsidR="005D48EF" w:rsidRPr="00060AF4" w:rsidRDefault="005D48EF" w:rsidP="005D48EF">
      <w:pPr>
        <w:tabs>
          <w:tab w:val="left" w:pos="7834"/>
        </w:tabs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</w:pPr>
    </w:p>
    <w:p w14:paraId="10C93985" w14:textId="77777777" w:rsidR="001B0848" w:rsidRPr="006103A2" w:rsidRDefault="001B0848" w:rsidP="00245505">
      <w:r>
        <w:rPr>
          <w:rFonts w:hint="cs"/>
          <w:rtl/>
        </w:rPr>
        <w:t xml:space="preserve"> </w:t>
      </w:r>
    </w:p>
    <w:p w14:paraId="10C93986" w14:textId="77777777" w:rsidR="001B0848" w:rsidRDefault="001B0848" w:rsidP="001B0848">
      <w:pPr>
        <w:pStyle w:val="a4"/>
        <w:rPr>
          <w:rtl/>
        </w:rPr>
      </w:pPr>
    </w:p>
    <w:p w14:paraId="10C93987" w14:textId="77777777" w:rsidR="001B0848" w:rsidRDefault="001B0848" w:rsidP="00245505">
      <w:pPr>
        <w:pStyle w:val="a4"/>
        <w:rPr>
          <w:rtl/>
        </w:rPr>
      </w:pPr>
    </w:p>
    <w:p w14:paraId="10C93988" w14:textId="77777777" w:rsidR="006E2C3C" w:rsidRDefault="006E2C3C" w:rsidP="00245505">
      <w:pPr>
        <w:pStyle w:val="a4"/>
        <w:rPr>
          <w:rtl/>
        </w:rPr>
      </w:pPr>
    </w:p>
    <w:p w14:paraId="10C93989" w14:textId="77777777" w:rsidR="006E2C3C" w:rsidRDefault="006E2C3C" w:rsidP="00245505">
      <w:pPr>
        <w:pStyle w:val="a4"/>
        <w:rPr>
          <w:rtl/>
        </w:rPr>
      </w:pPr>
    </w:p>
    <w:p w14:paraId="10C9398A" w14:textId="77777777" w:rsidR="006E2C3C" w:rsidRDefault="006E2C3C" w:rsidP="00245505">
      <w:pPr>
        <w:pStyle w:val="a4"/>
      </w:pPr>
    </w:p>
    <w:p w14:paraId="10C9398B" w14:textId="77777777" w:rsidR="001B0848" w:rsidRDefault="001B0848" w:rsidP="001B0848">
      <w:pPr>
        <w:pStyle w:val="a4"/>
        <w:rPr>
          <w:rtl/>
        </w:rPr>
      </w:pPr>
    </w:p>
    <w:p w14:paraId="10C9398C" w14:textId="77777777" w:rsidR="00BC417A" w:rsidRDefault="00BC417A" w:rsidP="001B0848">
      <w:pPr>
        <w:pStyle w:val="a4"/>
        <w:rPr>
          <w:rtl/>
        </w:rPr>
      </w:pPr>
    </w:p>
    <w:p w14:paraId="10C9398D" w14:textId="77777777" w:rsidR="00BC417A" w:rsidRDefault="00BC417A" w:rsidP="001B0848">
      <w:pPr>
        <w:pStyle w:val="a4"/>
      </w:pPr>
    </w:p>
    <w:p w14:paraId="10C9398E" w14:textId="77777777" w:rsidR="006E2C3C" w:rsidRDefault="006E2C3C" w:rsidP="006E2C3C">
      <w:pPr>
        <w:rPr>
          <w:rtl/>
        </w:rPr>
      </w:pPr>
      <w:r>
        <w:rPr>
          <w:rFonts w:cs="Arial" w:hint="eastAsia"/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2065792" behindDoc="0" locked="0" layoutInCell="1" allowOverlap="1" wp14:anchorId="10C93BE2" wp14:editId="10C93BE3">
                <wp:simplePos x="0" y="0"/>
                <wp:positionH relativeFrom="column">
                  <wp:posOffset>-660400</wp:posOffset>
                </wp:positionH>
                <wp:positionV relativeFrom="paragraph">
                  <wp:posOffset>-241300</wp:posOffset>
                </wp:positionV>
                <wp:extent cx="501650" cy="742950"/>
                <wp:effectExtent l="19050" t="19050" r="12700" b="38100"/>
                <wp:wrapNone/>
                <wp:docPr id="450" name="Flowchart: Sort 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1650" cy="742950"/>
                        </a:xfrm>
                        <a:prstGeom prst="flowChartSor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4C09866" id="_x0000_t126" coordsize="21600,21600" o:spt="126" path="m10800,l,10800,10800,21600,21600,10800xem,10800nfl21600,10800e">
                <v:stroke joinstyle="miter"/>
                <v:path o:extrusionok="f" gradientshapeok="t" o:connecttype="rect" textboxrect="5400,5400,16200,16200"/>
              </v:shapetype>
              <v:shape id="Flowchart: Sort 450" o:spid="_x0000_s1026" type="#_x0000_t126" style="position:absolute;left:0;text-align:left;margin-left:-52pt;margin-top:-19pt;width:39.5pt;height:58.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" fillcolor="white [3201]" strokecolor="black [3200]" strokeweight="1pt"/>
            </w:pict>
          </mc:Fallback>
        </mc:AlternateContent>
      </w:r>
      <w:r>
        <w:rPr>
          <w:rFonts w:cs="Arial" w:hint="eastAsia"/>
          <w:rtl/>
        </w:rPr>
        <w:t>أسئل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راجع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فص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ثاني</w:t>
      </w:r>
      <w:r>
        <w:rPr>
          <w:rFonts w:cs="Arial"/>
          <w:rtl/>
        </w:rPr>
        <w:t xml:space="preserve">  </w:t>
      </w:r>
      <w:r>
        <w:rPr>
          <w:rFonts w:cs="Arial" w:hint="eastAsia"/>
          <w:rtl/>
        </w:rPr>
        <w:t>عشر</w:t>
      </w:r>
      <w:r>
        <w:rPr>
          <w:rFonts w:cs="Arial"/>
          <w:rtl/>
        </w:rPr>
        <w:t xml:space="preserve">   /  </w:t>
      </w:r>
      <w:r>
        <w:rPr>
          <w:rFonts w:cs="Arial" w:hint="eastAsia"/>
          <w:rtl/>
        </w:rPr>
        <w:t>التداخل</w:t>
      </w:r>
      <w:r>
        <w:rPr>
          <w:rFonts w:cs="Arial"/>
          <w:rtl/>
        </w:rPr>
        <w:t xml:space="preserve">  </w:t>
      </w:r>
      <w:r>
        <w:rPr>
          <w:rFonts w:cs="Arial" w:hint="eastAsia"/>
          <w:rtl/>
        </w:rPr>
        <w:t>و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حيود</w:t>
      </w:r>
      <w:r>
        <w:rPr>
          <w:rFonts w:cs="Arial"/>
          <w:rtl/>
        </w:rPr>
        <w:t xml:space="preserve">  </w:t>
      </w:r>
    </w:p>
    <w:p w14:paraId="10C9398F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السؤا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أول</w:t>
      </w:r>
      <w:r>
        <w:rPr>
          <w:rFonts w:cs="Arial"/>
          <w:rtl/>
        </w:rPr>
        <w:t xml:space="preserve"> :  </w:t>
      </w:r>
      <w:r>
        <w:rPr>
          <w:rFonts w:cs="Arial" w:hint="eastAsia"/>
          <w:rtl/>
        </w:rPr>
        <w:t>اكت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صطلح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لم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ناسب</w:t>
      </w:r>
      <w:r>
        <w:rPr>
          <w:rFonts w:cs="Arial"/>
          <w:rtl/>
        </w:rPr>
        <w:t xml:space="preserve">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8"/>
        <w:gridCol w:w="6432"/>
        <w:gridCol w:w="1276"/>
      </w:tblGrid>
      <w:tr w:rsidR="006E2C3C" w:rsidRPr="006E2C3C" w14:paraId="10C93993" w14:textId="77777777" w:rsidTr="006E2C3C">
        <w:tc>
          <w:tcPr>
            <w:tcW w:w="588" w:type="dxa"/>
            <w:shd w:val="clear" w:color="auto" w:fill="auto"/>
            <w:vAlign w:val="center"/>
          </w:tcPr>
          <w:p w14:paraId="10C93990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b/>
                <w:bCs/>
                <w:rtl/>
              </w:rPr>
              <w:t>م</w:t>
            </w:r>
          </w:p>
        </w:tc>
        <w:tc>
          <w:tcPr>
            <w:tcW w:w="6432" w:type="dxa"/>
            <w:shd w:val="clear" w:color="auto" w:fill="auto"/>
            <w:vAlign w:val="center"/>
          </w:tcPr>
          <w:p w14:paraId="10C93991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b/>
                <w:bCs/>
                <w:rtl/>
              </w:rPr>
              <w:t>العبارة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0C93992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b/>
                <w:bCs/>
                <w:rtl/>
              </w:rPr>
              <w:t>المصطلح</w:t>
            </w:r>
          </w:p>
        </w:tc>
      </w:tr>
      <w:tr w:rsidR="006E2C3C" w:rsidRPr="006E2C3C" w14:paraId="10C93997" w14:textId="77777777" w:rsidTr="006E2C3C">
        <w:tc>
          <w:tcPr>
            <w:tcW w:w="588" w:type="dxa"/>
            <w:shd w:val="clear" w:color="auto" w:fill="auto"/>
            <w:vAlign w:val="center"/>
          </w:tcPr>
          <w:p w14:paraId="10C93994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b/>
                <w:bCs/>
                <w:rtl/>
              </w:rPr>
              <w:t>1 -</w:t>
            </w:r>
          </w:p>
        </w:tc>
        <w:tc>
          <w:tcPr>
            <w:tcW w:w="6432" w:type="dxa"/>
            <w:shd w:val="clear" w:color="auto" w:fill="auto"/>
          </w:tcPr>
          <w:p w14:paraId="10C93995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rFonts w:hint="cs"/>
                <w:b/>
                <w:bCs/>
                <w:rtl/>
              </w:rPr>
              <w:t>الضوء الناتج عن تراكب ضوء أي مصدرين أو أكثر مشكلاً مقدمات موجة منتظمة .</w:t>
            </w:r>
          </w:p>
        </w:tc>
        <w:tc>
          <w:tcPr>
            <w:tcW w:w="1276" w:type="dxa"/>
            <w:shd w:val="clear" w:color="auto" w:fill="auto"/>
          </w:tcPr>
          <w:p w14:paraId="10C93996" w14:textId="77777777" w:rsidR="006E2C3C" w:rsidRPr="006E2C3C" w:rsidRDefault="006E2C3C" w:rsidP="006E2C3C">
            <w:pPr>
              <w:rPr>
                <w:b/>
                <w:bCs/>
                <w:rtl/>
              </w:rPr>
            </w:pPr>
          </w:p>
        </w:tc>
      </w:tr>
      <w:tr w:rsidR="006E2C3C" w:rsidRPr="006E2C3C" w14:paraId="10C9399B" w14:textId="77777777" w:rsidTr="006E2C3C">
        <w:tc>
          <w:tcPr>
            <w:tcW w:w="588" w:type="dxa"/>
            <w:shd w:val="clear" w:color="auto" w:fill="auto"/>
            <w:vAlign w:val="center"/>
          </w:tcPr>
          <w:p w14:paraId="10C93998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b/>
                <w:bCs/>
                <w:rtl/>
              </w:rPr>
              <w:t>2 -</w:t>
            </w:r>
          </w:p>
        </w:tc>
        <w:tc>
          <w:tcPr>
            <w:tcW w:w="6432" w:type="dxa"/>
            <w:shd w:val="clear" w:color="auto" w:fill="auto"/>
          </w:tcPr>
          <w:p w14:paraId="10C93999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rFonts w:hint="cs"/>
                <w:b/>
                <w:bCs/>
                <w:rtl/>
              </w:rPr>
              <w:t>تجربة هدفها إثبات أن للضوء خصائص موجية .</w:t>
            </w:r>
          </w:p>
        </w:tc>
        <w:tc>
          <w:tcPr>
            <w:tcW w:w="1276" w:type="dxa"/>
            <w:shd w:val="clear" w:color="auto" w:fill="auto"/>
          </w:tcPr>
          <w:p w14:paraId="10C9399A" w14:textId="77777777" w:rsidR="006E2C3C" w:rsidRPr="006E2C3C" w:rsidRDefault="006E2C3C" w:rsidP="006E2C3C">
            <w:pPr>
              <w:rPr>
                <w:b/>
                <w:bCs/>
                <w:rtl/>
              </w:rPr>
            </w:pPr>
          </w:p>
        </w:tc>
      </w:tr>
      <w:tr w:rsidR="006E2C3C" w:rsidRPr="006E2C3C" w14:paraId="10C9399F" w14:textId="77777777" w:rsidTr="006E2C3C">
        <w:tc>
          <w:tcPr>
            <w:tcW w:w="588" w:type="dxa"/>
            <w:shd w:val="clear" w:color="auto" w:fill="auto"/>
            <w:vAlign w:val="center"/>
          </w:tcPr>
          <w:p w14:paraId="10C9399C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b/>
                <w:bCs/>
                <w:rtl/>
              </w:rPr>
              <w:t>3 -</w:t>
            </w:r>
          </w:p>
        </w:tc>
        <w:tc>
          <w:tcPr>
            <w:tcW w:w="6432" w:type="dxa"/>
            <w:shd w:val="clear" w:color="auto" w:fill="auto"/>
          </w:tcPr>
          <w:p w14:paraId="10C9399D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rFonts w:hint="cs"/>
                <w:b/>
                <w:bCs/>
                <w:rtl/>
              </w:rPr>
              <w:t>ضوء له طول موجي واحد  .</w:t>
            </w:r>
          </w:p>
        </w:tc>
        <w:tc>
          <w:tcPr>
            <w:tcW w:w="1276" w:type="dxa"/>
            <w:shd w:val="clear" w:color="auto" w:fill="auto"/>
          </w:tcPr>
          <w:p w14:paraId="10C9399E" w14:textId="77777777" w:rsidR="006E2C3C" w:rsidRPr="006E2C3C" w:rsidRDefault="006E2C3C" w:rsidP="006E2C3C">
            <w:pPr>
              <w:rPr>
                <w:b/>
                <w:bCs/>
                <w:rtl/>
              </w:rPr>
            </w:pPr>
          </w:p>
        </w:tc>
      </w:tr>
      <w:tr w:rsidR="006E2C3C" w:rsidRPr="006E2C3C" w14:paraId="10C939A3" w14:textId="77777777" w:rsidTr="006E2C3C">
        <w:tc>
          <w:tcPr>
            <w:tcW w:w="588" w:type="dxa"/>
            <w:shd w:val="clear" w:color="auto" w:fill="auto"/>
            <w:vAlign w:val="center"/>
          </w:tcPr>
          <w:p w14:paraId="10C939A0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b/>
                <w:bCs/>
                <w:rtl/>
              </w:rPr>
              <w:t>4 -</w:t>
            </w:r>
          </w:p>
        </w:tc>
        <w:tc>
          <w:tcPr>
            <w:tcW w:w="6432" w:type="dxa"/>
            <w:shd w:val="clear" w:color="auto" w:fill="auto"/>
          </w:tcPr>
          <w:p w14:paraId="10C939A1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rFonts w:hint="cs"/>
                <w:b/>
                <w:bCs/>
                <w:rtl/>
              </w:rPr>
              <w:t>نمط يتكون على الشاشة ، ينتج عن التداخل البناء و التداخل الهدام لمويجات هيجنز .</w:t>
            </w:r>
          </w:p>
        </w:tc>
        <w:tc>
          <w:tcPr>
            <w:tcW w:w="1276" w:type="dxa"/>
            <w:shd w:val="clear" w:color="auto" w:fill="auto"/>
          </w:tcPr>
          <w:p w14:paraId="10C939A2" w14:textId="77777777" w:rsidR="006E2C3C" w:rsidRPr="006E2C3C" w:rsidRDefault="006E2C3C" w:rsidP="006E2C3C">
            <w:pPr>
              <w:rPr>
                <w:b/>
                <w:bCs/>
                <w:rtl/>
              </w:rPr>
            </w:pPr>
          </w:p>
        </w:tc>
      </w:tr>
      <w:tr w:rsidR="006E2C3C" w:rsidRPr="006E2C3C" w14:paraId="10C939A7" w14:textId="77777777" w:rsidTr="006E2C3C">
        <w:tc>
          <w:tcPr>
            <w:tcW w:w="588" w:type="dxa"/>
            <w:shd w:val="clear" w:color="auto" w:fill="auto"/>
            <w:vAlign w:val="center"/>
          </w:tcPr>
          <w:p w14:paraId="10C939A4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b/>
                <w:bCs/>
                <w:rtl/>
              </w:rPr>
              <w:t>5 -</w:t>
            </w:r>
          </w:p>
        </w:tc>
        <w:tc>
          <w:tcPr>
            <w:tcW w:w="6432" w:type="dxa"/>
            <w:shd w:val="clear" w:color="auto" w:fill="auto"/>
          </w:tcPr>
          <w:p w14:paraId="10C939A5" w14:textId="77777777" w:rsidR="006E2C3C" w:rsidRPr="006E2C3C" w:rsidRDefault="006E2C3C" w:rsidP="006E2C3C">
            <w:pPr>
              <w:rPr>
                <w:b/>
                <w:bCs/>
                <w:rtl/>
              </w:rPr>
            </w:pPr>
            <w:r w:rsidRPr="006E2C3C">
              <w:rPr>
                <w:rFonts w:hint="cs"/>
                <w:b/>
                <w:bCs/>
                <w:rtl/>
              </w:rPr>
              <w:t>أداة تتكون من عدد كبير من الشقوق المفردة المتقاربة جداً .</w:t>
            </w:r>
          </w:p>
        </w:tc>
        <w:tc>
          <w:tcPr>
            <w:tcW w:w="1276" w:type="dxa"/>
            <w:shd w:val="clear" w:color="auto" w:fill="auto"/>
          </w:tcPr>
          <w:p w14:paraId="10C939A6" w14:textId="77777777" w:rsidR="006E2C3C" w:rsidRPr="006E2C3C" w:rsidRDefault="006E2C3C" w:rsidP="006E2C3C">
            <w:pPr>
              <w:rPr>
                <w:b/>
                <w:bCs/>
                <w:rtl/>
              </w:rPr>
            </w:pPr>
          </w:p>
        </w:tc>
      </w:tr>
    </w:tbl>
    <w:p w14:paraId="10C939A8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السؤا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ثاني</w:t>
      </w:r>
      <w:r>
        <w:rPr>
          <w:rFonts w:cs="Arial"/>
          <w:rtl/>
        </w:rPr>
        <w:t xml:space="preserve"> : </w:t>
      </w:r>
      <w:r>
        <w:rPr>
          <w:rFonts w:cs="Arial" w:hint="eastAsia"/>
          <w:rtl/>
        </w:rPr>
        <w:t>اكم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بارات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تالي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م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يناسبها</w:t>
      </w:r>
      <w:r>
        <w:rPr>
          <w:rFonts w:cs="Arial"/>
          <w:rtl/>
        </w:rPr>
        <w:t xml:space="preserve"> </w:t>
      </w:r>
    </w:p>
    <w:p w14:paraId="10C939A9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1 – </w:t>
      </w:r>
      <w:r>
        <w:rPr>
          <w:rFonts w:cs="Arial" w:hint="eastAsia"/>
          <w:rtl/>
        </w:rPr>
        <w:t>الصور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رياضي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لمعيار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ريليه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هي</w:t>
      </w:r>
      <w:r>
        <w:rPr>
          <w:rFonts w:cs="Arial"/>
          <w:rtl/>
        </w:rPr>
        <w:t xml:space="preserve"> ...........................................</w:t>
      </w:r>
    </w:p>
    <w:p w14:paraId="10C939AA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2 –   </w:t>
      </w:r>
      <w:r>
        <w:rPr>
          <w:rFonts w:cs="Arial" w:hint="eastAsia"/>
          <w:rtl/>
        </w:rPr>
        <w:t>لإيجا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طو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ف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تجرب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شق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يونج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نستخدم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لاقة</w:t>
      </w:r>
      <w:r>
        <w:rPr>
          <w:rFonts w:cs="Arial"/>
          <w:rtl/>
        </w:rPr>
        <w:t xml:space="preserve"> .............................</w:t>
      </w:r>
    </w:p>
    <w:p w14:paraId="10C939AB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3 –  </w:t>
      </w:r>
      <w:r>
        <w:rPr>
          <w:rFonts w:cs="Arial" w:hint="eastAsia"/>
          <w:rtl/>
        </w:rPr>
        <w:t>ف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لاقة</w:t>
      </w:r>
      <w:r>
        <w:rPr>
          <w:rFonts w:cs="Arial"/>
          <w:rtl/>
        </w:rPr>
        <w:t xml:space="preserve"> </w:t>
      </w:r>
      <w:r>
        <w:t>ʎ = d sin Ɵ</w:t>
      </w:r>
      <w:r>
        <w:rPr>
          <w:rFonts w:cs="Arial"/>
          <w:rtl/>
        </w:rPr>
        <w:t xml:space="preserve">   </w:t>
      </w:r>
      <w:r>
        <w:rPr>
          <w:rFonts w:cs="Arial" w:hint="eastAsia"/>
          <w:rtl/>
        </w:rPr>
        <w:t>الزاوية</w:t>
      </w:r>
      <w:r>
        <w:rPr>
          <w:rFonts w:cs="Arial"/>
          <w:rtl/>
        </w:rPr>
        <w:t xml:space="preserve"> </w:t>
      </w:r>
      <w:r>
        <w:t>Ɵ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ه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زاوي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حصور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هد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ضيء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ركز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و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هد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ضيء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ذ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رتبة</w:t>
      </w:r>
      <w:r>
        <w:rPr>
          <w:rFonts w:cs="Arial"/>
          <w:rtl/>
        </w:rPr>
        <w:t xml:space="preserve"> .........</w:t>
      </w:r>
    </w:p>
    <w:p w14:paraId="10C939AC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4 –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أنواع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حزوزات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حيود</w:t>
      </w:r>
      <w:r>
        <w:rPr>
          <w:rFonts w:cs="Arial"/>
          <w:rtl/>
        </w:rPr>
        <w:t xml:space="preserve"> .........................    </w:t>
      </w:r>
      <w:r>
        <w:rPr>
          <w:rFonts w:cs="Arial" w:hint="eastAsia"/>
          <w:rtl/>
        </w:rPr>
        <w:t>و</w:t>
      </w:r>
      <w:r>
        <w:rPr>
          <w:rFonts w:cs="Arial"/>
          <w:rtl/>
        </w:rPr>
        <w:t xml:space="preserve"> ...............................  </w:t>
      </w:r>
      <w:r>
        <w:rPr>
          <w:rFonts w:cs="Arial" w:hint="eastAsia"/>
          <w:rtl/>
        </w:rPr>
        <w:t>و</w:t>
      </w:r>
      <w:r>
        <w:rPr>
          <w:rFonts w:cs="Arial"/>
          <w:rtl/>
        </w:rPr>
        <w:t xml:space="preserve">   ...........................</w:t>
      </w:r>
    </w:p>
    <w:p w14:paraId="10C939AD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5 –  </w:t>
      </w:r>
      <w:r>
        <w:rPr>
          <w:rFonts w:cs="Arial" w:hint="eastAsia"/>
          <w:rtl/>
        </w:rPr>
        <w:t>يمك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حسا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طو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حزوز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حيو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لاقة</w:t>
      </w:r>
      <w:r>
        <w:rPr>
          <w:rFonts w:cs="Arial"/>
          <w:rtl/>
        </w:rPr>
        <w:t xml:space="preserve"> ...................................... </w:t>
      </w:r>
    </w:p>
    <w:p w14:paraId="10C939AE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6 -  </w:t>
      </w:r>
      <w:r>
        <w:rPr>
          <w:rFonts w:cs="Arial" w:hint="eastAsia"/>
          <w:rtl/>
        </w:rPr>
        <w:t>الغرض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ستخدام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طياف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هو</w:t>
      </w:r>
      <w:r>
        <w:rPr>
          <w:rFonts w:cs="Arial"/>
          <w:rtl/>
        </w:rPr>
        <w:t xml:space="preserve"> ...................................</w:t>
      </w:r>
    </w:p>
    <w:p w14:paraId="10C939AF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C939B0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السؤا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ثالث</w:t>
      </w:r>
      <w:r>
        <w:rPr>
          <w:rFonts w:cs="Arial"/>
          <w:rtl/>
        </w:rPr>
        <w:t xml:space="preserve"> :  </w:t>
      </w:r>
      <w:r>
        <w:rPr>
          <w:rFonts w:cs="Arial" w:hint="eastAsia"/>
          <w:rtl/>
        </w:rPr>
        <w:t>ضع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لامة</w:t>
      </w:r>
      <w:r>
        <w:rPr>
          <w:rFonts w:cs="Arial"/>
          <w:rtl/>
        </w:rPr>
        <w:t xml:space="preserve"> (  </w:t>
      </w:r>
      <w:r>
        <w:t></w:t>
      </w:r>
      <w:r>
        <w:rPr>
          <w:rFonts w:cs="Arial"/>
          <w:rtl/>
        </w:rPr>
        <w:t xml:space="preserve">  )  </w:t>
      </w:r>
      <w:r>
        <w:rPr>
          <w:rFonts w:cs="Arial" w:hint="eastAsia"/>
          <w:rtl/>
        </w:rPr>
        <w:t>أمام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بار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صحيح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وعلامة</w:t>
      </w:r>
      <w:r>
        <w:rPr>
          <w:rFonts w:cs="Arial"/>
          <w:rtl/>
        </w:rPr>
        <w:t xml:space="preserve"> ( </w:t>
      </w:r>
      <w:r>
        <w:t></w:t>
      </w:r>
      <w:r>
        <w:rPr>
          <w:rFonts w:cs="Arial"/>
          <w:rtl/>
        </w:rPr>
        <w:t xml:space="preserve"> ) </w:t>
      </w:r>
      <w:r>
        <w:rPr>
          <w:rFonts w:cs="Arial" w:hint="eastAsia"/>
          <w:rtl/>
        </w:rPr>
        <w:t>أمام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بار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غير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صحيح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ف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ك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م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يلي</w:t>
      </w:r>
      <w:r>
        <w:rPr>
          <w:rFonts w:cs="Arial"/>
          <w:rtl/>
        </w:rPr>
        <w:t xml:space="preserve"> . </w:t>
      </w:r>
    </w:p>
    <w:p w14:paraId="10C939B1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1 – (      ) </w:t>
      </w:r>
      <w:r>
        <w:rPr>
          <w:rFonts w:cs="Arial" w:hint="eastAsia"/>
          <w:rtl/>
        </w:rPr>
        <w:t>التداخل</w:t>
      </w:r>
      <w:r>
        <w:rPr>
          <w:rFonts w:cs="Arial"/>
          <w:rtl/>
        </w:rPr>
        <w:t xml:space="preserve">  </w:t>
      </w:r>
      <w:r>
        <w:rPr>
          <w:rFonts w:cs="Arial" w:hint="eastAsia"/>
          <w:rtl/>
        </w:rPr>
        <w:t>و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حيو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ظاهرتا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يمك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رؤيتهم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وضوح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ف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حالات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ديدة</w:t>
      </w:r>
      <w:r>
        <w:rPr>
          <w:rFonts w:cs="Arial"/>
          <w:rtl/>
        </w:rPr>
        <w:t xml:space="preserve"> .</w:t>
      </w:r>
    </w:p>
    <w:p w14:paraId="10C939B2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2 - (      ) </w:t>
      </w:r>
      <w:r>
        <w:rPr>
          <w:rFonts w:cs="Arial" w:hint="eastAsia"/>
          <w:rtl/>
        </w:rPr>
        <w:t>مواقع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حزم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تداخ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بناء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و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هدام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تعتم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لى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طو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للضوء</w:t>
      </w:r>
      <w:r>
        <w:rPr>
          <w:rFonts w:cs="Arial"/>
          <w:rtl/>
        </w:rPr>
        <w:t xml:space="preserve"> .</w:t>
      </w:r>
    </w:p>
    <w:p w14:paraId="10C939B3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3 - (      ) </w:t>
      </w:r>
      <w:r>
        <w:rPr>
          <w:rFonts w:cs="Arial" w:hint="eastAsia"/>
          <w:rtl/>
        </w:rPr>
        <w:t>يمك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حصو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لى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نمط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نفسه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لون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ختلف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الطو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ي</w:t>
      </w:r>
      <w:r>
        <w:rPr>
          <w:rFonts w:cs="Arial"/>
          <w:rtl/>
        </w:rPr>
        <w:t xml:space="preserve"> .</w:t>
      </w:r>
    </w:p>
    <w:p w14:paraId="10C939B4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4 - (      )  </w:t>
      </w:r>
      <w:r>
        <w:rPr>
          <w:rFonts w:cs="Arial" w:hint="eastAsia"/>
          <w:rtl/>
        </w:rPr>
        <w:t>تق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شد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إضاء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أهدا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ضيئ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كلم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بتعدن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هد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ركزي</w:t>
      </w:r>
      <w:r>
        <w:rPr>
          <w:rFonts w:cs="Arial"/>
          <w:rtl/>
        </w:rPr>
        <w:t xml:space="preserve"> .</w:t>
      </w:r>
    </w:p>
    <w:p w14:paraId="10C939B5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C939B6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السؤا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رابع</w:t>
      </w:r>
      <w:r>
        <w:rPr>
          <w:rFonts w:cs="Arial"/>
          <w:rtl/>
        </w:rPr>
        <w:t xml:space="preserve"> : </w:t>
      </w:r>
      <w:r>
        <w:rPr>
          <w:rFonts w:cs="Arial" w:hint="eastAsia"/>
          <w:rtl/>
        </w:rPr>
        <w:t>عل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لم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يأتي</w:t>
      </w:r>
      <w:r>
        <w:rPr>
          <w:rFonts w:cs="Arial"/>
          <w:rtl/>
        </w:rPr>
        <w:t xml:space="preserve"> :</w:t>
      </w:r>
    </w:p>
    <w:p w14:paraId="10C939B7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1 – </w:t>
      </w:r>
      <w:r>
        <w:rPr>
          <w:rFonts w:cs="Arial" w:hint="eastAsia"/>
          <w:rtl/>
        </w:rPr>
        <w:t>يع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ستخدام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ضوء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أحاد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لو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هم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ف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تكو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نمط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تداخ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ف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تجرب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تداخ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ليونج</w:t>
      </w:r>
      <w:r>
        <w:rPr>
          <w:rFonts w:cs="Arial"/>
          <w:rtl/>
        </w:rPr>
        <w:t xml:space="preserve"> .</w:t>
      </w:r>
    </w:p>
    <w:p w14:paraId="10C939B8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>.......................................................................................................................................</w:t>
      </w:r>
    </w:p>
    <w:p w14:paraId="10C939B9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2 –  </w:t>
      </w:r>
      <w:r>
        <w:rPr>
          <w:rFonts w:cs="Arial" w:hint="eastAsia"/>
          <w:rtl/>
        </w:rPr>
        <w:t>يكو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تلسكو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ذو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قطر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صغير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غير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قادر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لى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تمييز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صورت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لنجم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تقارب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جداً</w:t>
      </w:r>
      <w:r>
        <w:rPr>
          <w:rFonts w:cs="Arial"/>
          <w:rtl/>
        </w:rPr>
        <w:t xml:space="preserve"> .</w:t>
      </w:r>
    </w:p>
    <w:p w14:paraId="10C939BA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>.......................................................................................................................................</w:t>
      </w:r>
    </w:p>
    <w:p w14:paraId="10C939BB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السؤا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خامس</w:t>
      </w:r>
      <w:r>
        <w:rPr>
          <w:rFonts w:cs="Arial"/>
          <w:rtl/>
        </w:rPr>
        <w:t xml:space="preserve"> : </w:t>
      </w:r>
      <w:r>
        <w:rPr>
          <w:rFonts w:cs="Arial" w:hint="eastAsia"/>
          <w:rtl/>
        </w:rPr>
        <w:t>اختر</w:t>
      </w:r>
      <w:r>
        <w:rPr>
          <w:rFonts w:cs="Arial"/>
          <w:rtl/>
        </w:rPr>
        <w:t xml:space="preserve">  </w:t>
      </w:r>
      <w:r>
        <w:rPr>
          <w:rFonts w:cs="Arial" w:hint="eastAsia"/>
          <w:rtl/>
        </w:rPr>
        <w:t>الإجاب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صحيح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و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ذلك</w:t>
      </w:r>
      <w:r>
        <w:rPr>
          <w:rFonts w:cs="Arial"/>
          <w:rtl/>
        </w:rPr>
        <w:t xml:space="preserve">  </w:t>
      </w:r>
      <w:r>
        <w:rPr>
          <w:rFonts w:cs="Arial" w:hint="eastAsia"/>
          <w:rtl/>
        </w:rPr>
        <w:t>بوضع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دائر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حو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حرف</w:t>
      </w:r>
      <w:r>
        <w:rPr>
          <w:rFonts w:cs="Arial"/>
          <w:rtl/>
        </w:rPr>
        <w:t xml:space="preserve">  </w:t>
      </w:r>
      <w:r>
        <w:rPr>
          <w:rFonts w:cs="Arial" w:hint="eastAsia"/>
          <w:rtl/>
        </w:rPr>
        <w:t>الذ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يسبقه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بارات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تالية</w:t>
      </w:r>
      <w:r>
        <w:rPr>
          <w:rFonts w:cs="Arial"/>
          <w:rtl/>
        </w:rPr>
        <w:t xml:space="preserve"> :</w:t>
      </w:r>
    </w:p>
    <w:p w14:paraId="10C939BC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lastRenderedPageBreak/>
        <w:t xml:space="preserve"> 1 -  </w:t>
      </w:r>
      <w:r>
        <w:rPr>
          <w:rFonts w:cs="Arial" w:hint="eastAsia"/>
          <w:rtl/>
        </w:rPr>
        <w:t>هو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نحراف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ات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ساره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شقوق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ضيقة</w:t>
      </w:r>
      <w:r>
        <w:rPr>
          <w:rFonts w:cs="Arial"/>
          <w:rtl/>
        </w:rPr>
        <w:t xml:space="preserve"> :</w:t>
      </w:r>
    </w:p>
    <w:p w14:paraId="10C939BD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أ</w:t>
      </w:r>
      <w:r>
        <w:rPr>
          <w:rFonts w:cs="Arial"/>
          <w:rtl/>
        </w:rPr>
        <w:t xml:space="preserve"> -  </w:t>
      </w:r>
      <w:r>
        <w:rPr>
          <w:rFonts w:cs="Arial" w:hint="eastAsia"/>
          <w:rtl/>
        </w:rPr>
        <w:t>الانعكاس</w:t>
      </w:r>
      <w:r>
        <w:rPr>
          <w:rFonts w:cs="Arial"/>
          <w:rtl/>
        </w:rPr>
        <w:t xml:space="preserve">         </w:t>
      </w:r>
      <w:r>
        <w:rPr>
          <w:rFonts w:cs="Arial" w:hint="eastAsia"/>
          <w:rtl/>
        </w:rPr>
        <w:t>ب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الحيود</w:t>
      </w:r>
      <w:r>
        <w:rPr>
          <w:rFonts w:cs="Arial"/>
          <w:rtl/>
        </w:rPr>
        <w:t xml:space="preserve">           </w:t>
      </w:r>
      <w:r>
        <w:rPr>
          <w:rFonts w:cs="Arial" w:hint="eastAsia"/>
          <w:rtl/>
        </w:rPr>
        <w:t>ج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التداخل</w:t>
      </w:r>
      <w:r>
        <w:rPr>
          <w:rFonts w:cs="Arial"/>
          <w:rtl/>
        </w:rPr>
        <w:t xml:space="preserve">                </w:t>
      </w:r>
      <w:r>
        <w:rPr>
          <w:rFonts w:cs="Arial" w:hint="eastAsia"/>
          <w:rtl/>
        </w:rPr>
        <w:t>د</w:t>
      </w:r>
      <w:r>
        <w:rPr>
          <w:rFonts w:cs="Arial"/>
          <w:rtl/>
        </w:rPr>
        <w:t xml:space="preserve"> -  </w:t>
      </w:r>
      <w:r>
        <w:rPr>
          <w:rFonts w:cs="Arial" w:hint="eastAsia"/>
          <w:rtl/>
        </w:rPr>
        <w:t>الاستقطاب</w:t>
      </w:r>
      <w:r>
        <w:rPr>
          <w:rFonts w:cs="Arial"/>
          <w:rtl/>
        </w:rPr>
        <w:t xml:space="preserve"> </w:t>
      </w:r>
    </w:p>
    <w:p w14:paraId="10C939BE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2 –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وام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ؤثر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لى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حيو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ات</w:t>
      </w:r>
      <w:r>
        <w:rPr>
          <w:rFonts w:cs="Arial"/>
          <w:rtl/>
        </w:rPr>
        <w:t xml:space="preserve"> :</w:t>
      </w:r>
    </w:p>
    <w:p w14:paraId="10C939BF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أ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سرع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ة</w:t>
      </w:r>
      <w:r>
        <w:rPr>
          <w:rFonts w:cs="Arial"/>
          <w:rtl/>
        </w:rPr>
        <w:t xml:space="preserve">         </w:t>
      </w:r>
      <w:r>
        <w:rPr>
          <w:rFonts w:cs="Arial" w:hint="eastAsia"/>
          <w:rtl/>
        </w:rPr>
        <w:t>ب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سع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ة</w:t>
      </w:r>
      <w:r>
        <w:rPr>
          <w:rFonts w:cs="Arial"/>
          <w:rtl/>
        </w:rPr>
        <w:t xml:space="preserve">         </w:t>
      </w:r>
      <w:r>
        <w:rPr>
          <w:rFonts w:cs="Arial" w:hint="eastAsia"/>
          <w:rtl/>
        </w:rPr>
        <w:t>ج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ترد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ة</w:t>
      </w:r>
      <w:r>
        <w:rPr>
          <w:rFonts w:cs="Arial"/>
          <w:rtl/>
        </w:rPr>
        <w:t xml:space="preserve">           </w:t>
      </w:r>
      <w:r>
        <w:rPr>
          <w:rFonts w:cs="Arial" w:hint="eastAsia"/>
          <w:rtl/>
        </w:rPr>
        <w:t>د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طو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وجة</w:t>
      </w:r>
      <w:r>
        <w:rPr>
          <w:rFonts w:cs="Arial"/>
          <w:rtl/>
        </w:rPr>
        <w:t xml:space="preserve"> </w:t>
      </w:r>
    </w:p>
    <w:p w14:paraId="10C939C0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3 – </w:t>
      </w:r>
      <w:r>
        <w:rPr>
          <w:rFonts w:cs="Arial" w:hint="eastAsia"/>
          <w:rtl/>
        </w:rPr>
        <w:t>كلما</w:t>
      </w:r>
      <w:r>
        <w:rPr>
          <w:rFonts w:cs="Arial"/>
          <w:rtl/>
        </w:rPr>
        <w:t xml:space="preserve">  </w:t>
      </w:r>
      <w:r>
        <w:rPr>
          <w:rFonts w:cs="Arial" w:hint="eastAsia"/>
          <w:rtl/>
        </w:rPr>
        <w:t>زا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تساع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شق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فإ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حيود</w:t>
      </w:r>
      <w:r>
        <w:rPr>
          <w:rFonts w:cs="Arial"/>
          <w:rtl/>
        </w:rPr>
        <w:t xml:space="preserve">  </w:t>
      </w:r>
      <w:r>
        <w:rPr>
          <w:rFonts w:cs="Arial" w:hint="eastAsia"/>
          <w:rtl/>
        </w:rPr>
        <w:t>الموجة</w:t>
      </w:r>
      <w:r>
        <w:rPr>
          <w:rFonts w:cs="Arial"/>
          <w:rtl/>
        </w:rPr>
        <w:t xml:space="preserve">  : </w:t>
      </w:r>
    </w:p>
    <w:p w14:paraId="10C939C1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أ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يقل</w:t>
      </w:r>
      <w:r>
        <w:rPr>
          <w:rFonts w:cs="Arial"/>
          <w:rtl/>
        </w:rPr>
        <w:t xml:space="preserve">              </w:t>
      </w:r>
      <w:r>
        <w:rPr>
          <w:rFonts w:cs="Arial" w:hint="eastAsia"/>
          <w:rtl/>
        </w:rPr>
        <w:t>ب</w:t>
      </w:r>
      <w:r>
        <w:rPr>
          <w:rFonts w:cs="Arial"/>
          <w:rtl/>
        </w:rPr>
        <w:t xml:space="preserve"> -  </w:t>
      </w:r>
      <w:r>
        <w:rPr>
          <w:rFonts w:cs="Arial" w:hint="eastAsia"/>
          <w:rtl/>
        </w:rPr>
        <w:t>يبقى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ثابت</w:t>
      </w:r>
      <w:r>
        <w:rPr>
          <w:rFonts w:cs="Arial"/>
          <w:rtl/>
        </w:rPr>
        <w:t xml:space="preserve">                </w:t>
      </w:r>
      <w:r>
        <w:rPr>
          <w:rFonts w:cs="Arial" w:hint="eastAsia"/>
          <w:rtl/>
        </w:rPr>
        <w:t>ج</w:t>
      </w:r>
      <w:r>
        <w:rPr>
          <w:rFonts w:cs="Arial"/>
          <w:rtl/>
        </w:rPr>
        <w:t xml:space="preserve"> -  </w:t>
      </w:r>
      <w:r>
        <w:rPr>
          <w:rFonts w:cs="Arial" w:hint="eastAsia"/>
          <w:rtl/>
        </w:rPr>
        <w:t>يزداد</w:t>
      </w:r>
      <w:r>
        <w:rPr>
          <w:rFonts w:cs="Arial"/>
          <w:rtl/>
        </w:rPr>
        <w:t xml:space="preserve">             </w:t>
      </w:r>
      <w:r>
        <w:rPr>
          <w:rFonts w:cs="Arial" w:hint="eastAsia"/>
          <w:rtl/>
        </w:rPr>
        <w:t>د</w:t>
      </w:r>
      <w:r>
        <w:rPr>
          <w:rFonts w:cs="Arial"/>
          <w:rtl/>
        </w:rPr>
        <w:t xml:space="preserve"> -  </w:t>
      </w:r>
      <w:r>
        <w:rPr>
          <w:rFonts w:cs="Arial" w:hint="eastAsia"/>
          <w:rtl/>
        </w:rPr>
        <w:t>جميع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احتمالات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واردة</w:t>
      </w:r>
    </w:p>
    <w:p w14:paraId="10C939C2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4 – </w:t>
      </w:r>
      <w:r>
        <w:rPr>
          <w:rFonts w:cs="Arial" w:hint="eastAsia"/>
          <w:rtl/>
        </w:rPr>
        <w:t>إذ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كا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غشاء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رقيقاً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جداً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حيث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ل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ينتج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تداخلاً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ناء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لأ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طو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وج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ألوا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ضوء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فإ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غشاء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يبدو</w:t>
      </w:r>
      <w:r>
        <w:rPr>
          <w:rFonts w:cs="Arial"/>
          <w:rtl/>
        </w:rPr>
        <w:t xml:space="preserve"> : </w:t>
      </w:r>
    </w:p>
    <w:p w14:paraId="10C939C3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أ</w:t>
      </w:r>
      <w:r>
        <w:rPr>
          <w:rFonts w:cs="Arial"/>
          <w:rtl/>
        </w:rPr>
        <w:t xml:space="preserve"> -  </w:t>
      </w:r>
      <w:r>
        <w:rPr>
          <w:rFonts w:cs="Arial" w:hint="eastAsia"/>
          <w:rtl/>
        </w:rPr>
        <w:t>مضاءً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شك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كامل</w:t>
      </w:r>
      <w:r>
        <w:rPr>
          <w:rFonts w:cs="Arial"/>
          <w:rtl/>
        </w:rPr>
        <w:t xml:space="preserve">             </w:t>
      </w:r>
      <w:r>
        <w:rPr>
          <w:rFonts w:cs="Arial" w:hint="eastAsia"/>
          <w:rtl/>
        </w:rPr>
        <w:t>ب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مضاءً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شك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جزئي</w:t>
      </w:r>
      <w:r>
        <w:rPr>
          <w:rFonts w:cs="Arial"/>
          <w:rtl/>
        </w:rPr>
        <w:t xml:space="preserve">         </w:t>
      </w:r>
      <w:r>
        <w:rPr>
          <w:rFonts w:cs="Arial" w:hint="eastAsia"/>
          <w:rtl/>
        </w:rPr>
        <w:t>ج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معتماً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شك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كامل</w:t>
      </w:r>
      <w:r>
        <w:rPr>
          <w:rFonts w:cs="Arial"/>
          <w:rtl/>
        </w:rPr>
        <w:t xml:space="preserve">         </w:t>
      </w:r>
      <w:r>
        <w:rPr>
          <w:rFonts w:cs="Arial" w:hint="eastAsia"/>
          <w:rtl/>
        </w:rPr>
        <w:t>د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معتماً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شك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جزئي</w:t>
      </w:r>
      <w:r>
        <w:rPr>
          <w:rFonts w:cs="Arial"/>
          <w:rtl/>
        </w:rPr>
        <w:t xml:space="preserve"> </w:t>
      </w:r>
    </w:p>
    <w:p w14:paraId="10C939C4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5 – </w:t>
      </w:r>
      <w:r>
        <w:rPr>
          <w:rFonts w:cs="Arial" w:hint="eastAsia"/>
          <w:rtl/>
        </w:rPr>
        <w:t>يختلف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رض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هد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ركز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ضيء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اختلاف</w:t>
      </w:r>
      <w:r>
        <w:rPr>
          <w:rFonts w:cs="Arial"/>
          <w:rtl/>
        </w:rPr>
        <w:t xml:space="preserve"> :</w:t>
      </w:r>
    </w:p>
    <w:p w14:paraId="10C939C5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أ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نوع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صدر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ضوئي</w:t>
      </w:r>
      <w:r>
        <w:rPr>
          <w:rFonts w:cs="Arial"/>
          <w:rtl/>
        </w:rPr>
        <w:t xml:space="preserve">       </w:t>
      </w:r>
      <w:r>
        <w:rPr>
          <w:rFonts w:cs="Arial" w:hint="eastAsia"/>
          <w:rtl/>
        </w:rPr>
        <w:t>ب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بع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صدر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ضوئي</w:t>
      </w:r>
      <w:r>
        <w:rPr>
          <w:rFonts w:cs="Arial"/>
          <w:rtl/>
        </w:rPr>
        <w:t xml:space="preserve">             </w:t>
      </w:r>
      <w:r>
        <w:rPr>
          <w:rFonts w:cs="Arial" w:hint="eastAsia"/>
          <w:rtl/>
        </w:rPr>
        <w:t>ج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لو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ضوء</w:t>
      </w:r>
      <w:r>
        <w:rPr>
          <w:rFonts w:cs="Arial"/>
          <w:rtl/>
        </w:rPr>
        <w:t xml:space="preserve">            </w:t>
      </w:r>
      <w:r>
        <w:rPr>
          <w:rFonts w:cs="Arial" w:hint="eastAsia"/>
          <w:rtl/>
        </w:rPr>
        <w:t>د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سرع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ضوء</w:t>
      </w:r>
      <w:r>
        <w:rPr>
          <w:rFonts w:cs="Arial"/>
          <w:rtl/>
        </w:rPr>
        <w:t xml:space="preserve"> </w:t>
      </w:r>
    </w:p>
    <w:p w14:paraId="10C939C6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6-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صع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تمييز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صدر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نقطي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ندم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تفص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ينهم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لى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شبكي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عي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ساف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قدرها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الميكرومتر</w:t>
      </w:r>
      <w:r>
        <w:rPr>
          <w:rFonts w:cs="Arial"/>
          <w:rtl/>
        </w:rPr>
        <w:t xml:space="preserve"> ( </w:t>
      </w:r>
      <w:r>
        <w:t>µ m</w:t>
      </w:r>
      <w:r>
        <w:rPr>
          <w:rFonts w:cs="Arial"/>
          <w:rtl/>
        </w:rPr>
        <w:t xml:space="preserve"> ) :</w:t>
      </w:r>
    </w:p>
    <w:p w14:paraId="10C939C7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أ</w:t>
      </w:r>
      <w:r>
        <w:rPr>
          <w:rFonts w:cs="Arial"/>
          <w:rtl/>
        </w:rPr>
        <w:t xml:space="preserve"> -  2                          </w:t>
      </w:r>
      <w:r>
        <w:rPr>
          <w:rFonts w:cs="Arial" w:hint="eastAsia"/>
          <w:rtl/>
        </w:rPr>
        <w:t>ب</w:t>
      </w:r>
      <w:r>
        <w:rPr>
          <w:rFonts w:cs="Arial"/>
          <w:rtl/>
        </w:rPr>
        <w:t xml:space="preserve"> – 4                          </w:t>
      </w:r>
      <w:r>
        <w:rPr>
          <w:rFonts w:cs="Arial" w:hint="eastAsia"/>
          <w:rtl/>
        </w:rPr>
        <w:t>ج</w:t>
      </w:r>
      <w:r>
        <w:rPr>
          <w:rFonts w:cs="Arial"/>
          <w:rtl/>
        </w:rPr>
        <w:t xml:space="preserve"> -  6                            </w:t>
      </w:r>
      <w:r>
        <w:rPr>
          <w:rFonts w:cs="Arial" w:hint="eastAsia"/>
          <w:rtl/>
        </w:rPr>
        <w:t>د</w:t>
      </w:r>
      <w:r>
        <w:rPr>
          <w:rFonts w:cs="Arial"/>
          <w:rtl/>
        </w:rPr>
        <w:t xml:space="preserve"> – 8 </w:t>
      </w:r>
    </w:p>
    <w:p w14:paraId="10C939C8" w14:textId="77777777" w:rsidR="006E2C3C" w:rsidRDefault="006E2C3C" w:rsidP="006E2C3C">
      <w:pPr>
        <w:rPr>
          <w:rtl/>
        </w:rPr>
      </w:pPr>
      <w:r>
        <w:rPr>
          <w:rFonts w:cs="Arial"/>
          <w:rtl/>
        </w:rPr>
        <w:t xml:space="preserve">7 – </w:t>
      </w:r>
      <w:r>
        <w:rPr>
          <w:rFonts w:cs="Arial" w:hint="eastAsia"/>
          <w:rtl/>
        </w:rPr>
        <w:t>تعو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قدر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تمييز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و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دق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صور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قرا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هاب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فضائي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قارن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ببقي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أجهزة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إلى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وجوده</w:t>
      </w:r>
      <w:r>
        <w:rPr>
          <w:rFonts w:cs="Arial"/>
          <w:rtl/>
        </w:rPr>
        <w:t>:</w:t>
      </w:r>
    </w:p>
    <w:p w14:paraId="10C939C9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أ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تحت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غلاف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جوي</w:t>
      </w:r>
      <w:r>
        <w:rPr>
          <w:rFonts w:cs="Arial"/>
          <w:rtl/>
        </w:rPr>
        <w:t xml:space="preserve">       </w:t>
      </w:r>
      <w:r>
        <w:rPr>
          <w:rFonts w:cs="Arial" w:hint="eastAsia"/>
          <w:rtl/>
        </w:rPr>
        <w:t>ب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فوق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غلاف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جوي</w:t>
      </w:r>
      <w:r>
        <w:rPr>
          <w:rFonts w:cs="Arial"/>
          <w:rtl/>
        </w:rPr>
        <w:t xml:space="preserve">       </w:t>
      </w:r>
      <w:r>
        <w:rPr>
          <w:rFonts w:cs="Arial" w:hint="eastAsia"/>
          <w:rtl/>
        </w:rPr>
        <w:t>ج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القري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أرض</w:t>
      </w:r>
      <w:r>
        <w:rPr>
          <w:rFonts w:cs="Arial"/>
          <w:rtl/>
        </w:rPr>
        <w:t xml:space="preserve">       </w:t>
      </w:r>
      <w:r>
        <w:rPr>
          <w:rFonts w:cs="Arial" w:hint="eastAsia"/>
          <w:rtl/>
        </w:rPr>
        <w:t>د</w:t>
      </w:r>
      <w:r>
        <w:rPr>
          <w:rFonts w:cs="Arial"/>
          <w:rtl/>
        </w:rPr>
        <w:t xml:space="preserve"> – </w:t>
      </w:r>
      <w:r>
        <w:rPr>
          <w:rFonts w:cs="Arial" w:hint="eastAsia"/>
          <w:rtl/>
        </w:rPr>
        <w:t>البعيد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جداً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ن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أرض</w:t>
      </w:r>
      <w:r>
        <w:rPr>
          <w:rFonts w:cs="Arial"/>
          <w:rtl/>
        </w:rPr>
        <w:t xml:space="preserve">  </w:t>
      </w:r>
    </w:p>
    <w:p w14:paraId="10C939CA" w14:textId="77777777" w:rsidR="006E2C3C" w:rsidRDefault="006E2C3C" w:rsidP="006E2C3C">
      <w:pPr>
        <w:rPr>
          <w:rtl/>
        </w:rPr>
      </w:pPr>
      <w:r>
        <w:rPr>
          <w:rFonts w:cs="Arial" w:hint="eastAsia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C939CB" w14:textId="77777777" w:rsidR="001B0848" w:rsidRDefault="006E2C3C" w:rsidP="006E2C3C">
      <w:pPr>
        <w:rPr>
          <w:rtl/>
        </w:rPr>
      </w:pPr>
      <w:r>
        <w:rPr>
          <w:rFonts w:cs="Arial" w:hint="eastAsia"/>
          <w:rtl/>
        </w:rPr>
        <w:t>لاننسى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مراجعة</w:t>
      </w:r>
      <w:r>
        <w:rPr>
          <w:rFonts w:cs="Arial"/>
          <w:rtl/>
        </w:rPr>
        <w:t xml:space="preserve">  </w:t>
      </w:r>
      <w:r>
        <w:rPr>
          <w:rFonts w:cs="Arial" w:hint="eastAsia"/>
          <w:rtl/>
        </w:rPr>
        <w:t>والتدرب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على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ح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المسائل</w:t>
      </w:r>
      <w:r>
        <w:rPr>
          <w:rFonts w:cs="Arial"/>
          <w:rtl/>
        </w:rPr>
        <w:t xml:space="preserve"> </w:t>
      </w:r>
      <w:r>
        <w:rPr>
          <w:rFonts w:cs="Arial" w:hint="eastAsia"/>
          <w:rtl/>
        </w:rPr>
        <w:t>والرسوم</w:t>
      </w:r>
    </w:p>
    <w:p w14:paraId="10C939CC" w14:textId="77777777" w:rsidR="006E2C3C" w:rsidRDefault="006E2C3C" w:rsidP="006E2C3C">
      <w:pPr>
        <w:rPr>
          <w:rtl/>
        </w:rPr>
      </w:pPr>
    </w:p>
    <w:p w14:paraId="10C939CD" w14:textId="77777777" w:rsidR="006E2C3C" w:rsidRDefault="006E2C3C" w:rsidP="006E2C3C">
      <w:pPr>
        <w:rPr>
          <w:rtl/>
        </w:rPr>
      </w:pPr>
    </w:p>
    <w:p w14:paraId="10C939CE" w14:textId="77777777" w:rsidR="006E2C3C" w:rsidRDefault="006E2C3C" w:rsidP="006E2C3C">
      <w:pPr>
        <w:rPr>
          <w:rtl/>
        </w:rPr>
      </w:pPr>
    </w:p>
    <w:p w14:paraId="10C939CF" w14:textId="77777777" w:rsidR="006E2C3C" w:rsidRDefault="006E2C3C" w:rsidP="006E2C3C">
      <w:pPr>
        <w:rPr>
          <w:rtl/>
        </w:rPr>
      </w:pPr>
    </w:p>
    <w:p w14:paraId="10C939D0" w14:textId="77777777" w:rsidR="006E2C3C" w:rsidRDefault="006E2C3C" w:rsidP="006E2C3C">
      <w:pPr>
        <w:rPr>
          <w:rtl/>
        </w:rPr>
      </w:pPr>
    </w:p>
    <w:p w14:paraId="10C939D1" w14:textId="77777777" w:rsidR="006E2C3C" w:rsidRDefault="006E2C3C" w:rsidP="006E2C3C">
      <w:pPr>
        <w:rPr>
          <w:rtl/>
        </w:rPr>
      </w:pPr>
    </w:p>
    <w:p w14:paraId="10C939D2" w14:textId="77777777" w:rsidR="006E2C3C" w:rsidRDefault="006E2C3C" w:rsidP="006E2C3C">
      <w:pPr>
        <w:rPr>
          <w:rtl/>
        </w:rPr>
      </w:pPr>
    </w:p>
    <w:p w14:paraId="10C939D3" w14:textId="77777777" w:rsidR="006E2C3C" w:rsidRDefault="006E2C3C" w:rsidP="006E2C3C">
      <w:pPr>
        <w:rPr>
          <w:rtl/>
        </w:rPr>
      </w:pPr>
    </w:p>
    <w:p w14:paraId="10C939D4" w14:textId="77777777" w:rsidR="006E2C3C" w:rsidRDefault="006E2C3C" w:rsidP="006E2C3C">
      <w:pPr>
        <w:rPr>
          <w:rtl/>
        </w:rPr>
      </w:pPr>
    </w:p>
    <w:p w14:paraId="10C939D5" w14:textId="77777777" w:rsidR="006E2C3C" w:rsidRDefault="006E2C3C" w:rsidP="006E2C3C">
      <w:pPr>
        <w:rPr>
          <w:rtl/>
        </w:rPr>
      </w:pPr>
    </w:p>
    <w:p w14:paraId="10C939D6" w14:textId="77777777" w:rsidR="006E2C3C" w:rsidRDefault="006E2C3C" w:rsidP="006E2C3C">
      <w:pPr>
        <w:rPr>
          <w:rtl/>
        </w:rPr>
      </w:pPr>
    </w:p>
    <w:p w14:paraId="10C939D7" w14:textId="77777777" w:rsidR="006E2C3C" w:rsidRDefault="006E2C3C" w:rsidP="006E2C3C">
      <w:pPr>
        <w:rPr>
          <w:rtl/>
        </w:rPr>
      </w:pPr>
    </w:p>
    <w:p w14:paraId="10C939D8" w14:textId="77777777" w:rsidR="00B57728" w:rsidRDefault="00F217FE" w:rsidP="00653DD5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10C93BE4" wp14:editId="10C93BE5">
                <wp:simplePos x="0" y="0"/>
                <wp:positionH relativeFrom="column">
                  <wp:posOffset>-323850</wp:posOffset>
                </wp:positionH>
                <wp:positionV relativeFrom="paragraph">
                  <wp:posOffset>82550</wp:posOffset>
                </wp:positionV>
                <wp:extent cx="6064250" cy="8807450"/>
                <wp:effectExtent l="0" t="0" r="12700" b="12700"/>
                <wp:wrapNone/>
                <wp:docPr id="218" name="Rounded Rectangle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64250" cy="880745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F2" w14:textId="77777777" w:rsidR="009371D0" w:rsidRPr="0081723F" w:rsidRDefault="009371D0" w:rsidP="00F217FE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81723F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مشروعي </w:t>
                            </w:r>
                          </w:p>
                          <w:p w14:paraId="10C93CF3" w14:textId="77777777" w:rsidR="009371D0" w:rsidRPr="0081723F" w:rsidRDefault="009371D0" w:rsidP="00F217FE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81723F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سم المشروع : ................................................................</w:t>
                            </w:r>
                          </w:p>
                          <w:p w14:paraId="10C93CF4" w14:textId="77777777" w:rsidR="009371D0" w:rsidRPr="0081723F" w:rsidRDefault="009371D0" w:rsidP="00F217FE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81723F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العضوات المشاركات </w:t>
                            </w:r>
                          </w:p>
                          <w:p w14:paraId="10C93CF5" w14:textId="77777777" w:rsidR="009371D0" w:rsidRPr="0081723F" w:rsidRDefault="009371D0" w:rsidP="0081723F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81723F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  <w:p w14:paraId="10C93CF6" w14:textId="77777777" w:rsidR="009371D0" w:rsidRPr="0081723F" w:rsidRDefault="009371D0" w:rsidP="00F217FE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81723F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الهدف من المشروع </w:t>
                            </w:r>
                          </w:p>
                          <w:p w14:paraId="10C93CF7" w14:textId="77777777" w:rsidR="009371D0" w:rsidRPr="0081723F" w:rsidRDefault="009371D0" w:rsidP="0081723F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81723F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  <w:p w14:paraId="10C93CF8" w14:textId="77777777" w:rsidR="009371D0" w:rsidRPr="0081723F" w:rsidRDefault="009371D0" w:rsidP="00F217FE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81723F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مرفقات المشروع ( فيديو- نشرة </w:t>
                            </w:r>
                            <w:r w:rsidRPr="0081723F">
                              <w:rPr>
                                <w:sz w:val="28"/>
                                <w:szCs w:val="28"/>
                                <w:rtl/>
                              </w:rPr>
                              <w:t>–</w:t>
                            </w:r>
                            <w:r w:rsidRPr="0081723F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عرض بور بونت ) </w:t>
                            </w:r>
                          </w:p>
                          <w:p w14:paraId="10C93CF9" w14:textId="77777777" w:rsidR="009371D0" w:rsidRDefault="009371D0" w:rsidP="00F217F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  <w:p w14:paraId="10C93CFA" w14:textId="77777777" w:rsidR="009371D0" w:rsidRDefault="009371D0" w:rsidP="00F217F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C93BE4" id="Rounded Rectangle 218" o:spid="_x0000_s1124" style="position:absolute;left:0;text-align:left;margin-left:-25.5pt;margin-top:6.5pt;width:477.5pt;height:693.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" fillcolor="white [3201]" strokecolor="black [3200]" strokeweight="1pt">
                <v:stroke joinstyle="miter"/>
                <v:textbox>
                  <w:txbxContent>
                    <w:p w14:paraId="10C93CF2" w14:textId="77777777" w:rsidR="009371D0" w:rsidRPr="0081723F" w:rsidRDefault="009371D0" w:rsidP="00F217FE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81723F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مشروعي </w:t>
                      </w:r>
                    </w:p>
                    <w:p w14:paraId="10C93CF3" w14:textId="77777777" w:rsidR="009371D0" w:rsidRPr="0081723F" w:rsidRDefault="009371D0" w:rsidP="00F217FE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81723F">
                        <w:rPr>
                          <w:rFonts w:hint="cs"/>
                          <w:sz w:val="28"/>
                          <w:szCs w:val="28"/>
                          <w:rtl/>
                        </w:rPr>
                        <w:t>اسم المشروع : ................................................................</w:t>
                      </w:r>
                    </w:p>
                    <w:p w14:paraId="10C93CF4" w14:textId="77777777" w:rsidR="009371D0" w:rsidRPr="0081723F" w:rsidRDefault="009371D0" w:rsidP="00F217FE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81723F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العضوات المشاركات </w:t>
                      </w:r>
                    </w:p>
                    <w:p w14:paraId="10C93CF5" w14:textId="77777777" w:rsidR="009371D0" w:rsidRPr="0081723F" w:rsidRDefault="009371D0" w:rsidP="0081723F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81723F">
                        <w:rPr>
                          <w:rFonts w:hint="cs"/>
                          <w:sz w:val="28"/>
                          <w:szCs w:val="28"/>
                          <w:rtl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  <w:p w14:paraId="10C93CF6" w14:textId="77777777" w:rsidR="009371D0" w:rsidRPr="0081723F" w:rsidRDefault="009371D0" w:rsidP="00F217FE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81723F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الهدف من المشروع </w:t>
                      </w:r>
                    </w:p>
                    <w:p w14:paraId="10C93CF7" w14:textId="77777777" w:rsidR="009371D0" w:rsidRPr="0081723F" w:rsidRDefault="009371D0" w:rsidP="0081723F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81723F">
                        <w:rPr>
                          <w:rFonts w:hint="cs"/>
                          <w:sz w:val="28"/>
                          <w:szCs w:val="28"/>
                          <w:rtl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  <w:p w14:paraId="10C93CF8" w14:textId="77777777" w:rsidR="009371D0" w:rsidRPr="0081723F" w:rsidRDefault="009371D0" w:rsidP="00F217FE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81723F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مرفقات المشروع ( فيديو- نشرة </w:t>
                      </w:r>
                      <w:r w:rsidRPr="0081723F">
                        <w:rPr>
                          <w:sz w:val="28"/>
                          <w:szCs w:val="28"/>
                          <w:rtl/>
                        </w:rPr>
                        <w:t>–</w:t>
                      </w:r>
                      <w:r w:rsidRPr="0081723F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عرض بور بونت ) </w:t>
                      </w:r>
                    </w:p>
                    <w:p w14:paraId="10C93CF9" w14:textId="77777777" w:rsidR="009371D0" w:rsidRDefault="009371D0" w:rsidP="00F217FE">
                      <w:pPr>
                        <w:jc w:val="center"/>
                        <w:rPr>
                          <w:rtl/>
                        </w:rPr>
                      </w:pPr>
                    </w:p>
                    <w:p w14:paraId="10C93CFA" w14:textId="77777777" w:rsidR="009371D0" w:rsidRDefault="009371D0" w:rsidP="00F217FE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10C939D9" w14:textId="77777777" w:rsidR="00B57728" w:rsidRDefault="00B57728" w:rsidP="00653DD5">
      <w:pPr>
        <w:jc w:val="center"/>
      </w:pPr>
    </w:p>
    <w:p w14:paraId="10C939DA" w14:textId="77777777" w:rsidR="00B57728" w:rsidRDefault="00B57728" w:rsidP="00653DD5">
      <w:pPr>
        <w:jc w:val="center"/>
      </w:pPr>
    </w:p>
    <w:p w14:paraId="10C939DB" w14:textId="77777777" w:rsidR="00B57728" w:rsidRDefault="00B57728" w:rsidP="00653DD5">
      <w:pPr>
        <w:jc w:val="center"/>
      </w:pPr>
    </w:p>
    <w:p w14:paraId="10C939DC" w14:textId="77777777" w:rsidR="00B57728" w:rsidRDefault="00B57728" w:rsidP="00653DD5">
      <w:pPr>
        <w:jc w:val="center"/>
      </w:pPr>
    </w:p>
    <w:p w14:paraId="10C939DD" w14:textId="77777777" w:rsidR="00B57728" w:rsidRDefault="00B57728" w:rsidP="00653DD5">
      <w:pPr>
        <w:jc w:val="center"/>
      </w:pPr>
    </w:p>
    <w:p w14:paraId="10C939DE" w14:textId="77777777" w:rsidR="00B57728" w:rsidRDefault="00B57728" w:rsidP="00653DD5">
      <w:pPr>
        <w:jc w:val="center"/>
      </w:pPr>
    </w:p>
    <w:p w14:paraId="10C939DF" w14:textId="77777777" w:rsidR="00B57728" w:rsidRDefault="00B57728" w:rsidP="00653DD5">
      <w:pPr>
        <w:jc w:val="center"/>
      </w:pPr>
    </w:p>
    <w:p w14:paraId="10C939E0" w14:textId="77777777" w:rsidR="00B57728" w:rsidRDefault="00B57728" w:rsidP="00653DD5">
      <w:pPr>
        <w:jc w:val="center"/>
      </w:pPr>
    </w:p>
    <w:p w14:paraId="10C939E1" w14:textId="77777777" w:rsidR="00B57728" w:rsidRDefault="00B57728" w:rsidP="00653DD5">
      <w:pPr>
        <w:jc w:val="center"/>
      </w:pPr>
    </w:p>
    <w:p w14:paraId="10C939E2" w14:textId="77777777" w:rsidR="00B57728" w:rsidRDefault="00B57728" w:rsidP="00653DD5">
      <w:pPr>
        <w:jc w:val="center"/>
      </w:pPr>
    </w:p>
    <w:p w14:paraId="10C939E3" w14:textId="77777777" w:rsidR="00B57728" w:rsidRDefault="00B57728" w:rsidP="00653DD5">
      <w:pPr>
        <w:jc w:val="center"/>
      </w:pPr>
    </w:p>
    <w:p w14:paraId="10C939E4" w14:textId="77777777" w:rsidR="00B57728" w:rsidRDefault="00B57728" w:rsidP="00653DD5">
      <w:pPr>
        <w:jc w:val="center"/>
      </w:pPr>
    </w:p>
    <w:p w14:paraId="10C939E5" w14:textId="77777777" w:rsidR="00B57728" w:rsidRDefault="00B57728" w:rsidP="00653DD5">
      <w:pPr>
        <w:jc w:val="center"/>
      </w:pPr>
    </w:p>
    <w:p w14:paraId="10C939E6" w14:textId="77777777" w:rsidR="00B57728" w:rsidRDefault="00B57728" w:rsidP="00653DD5">
      <w:pPr>
        <w:jc w:val="center"/>
      </w:pPr>
    </w:p>
    <w:p w14:paraId="10C939E7" w14:textId="77777777" w:rsidR="00B57728" w:rsidRDefault="00B57728" w:rsidP="00653DD5">
      <w:pPr>
        <w:jc w:val="center"/>
      </w:pPr>
    </w:p>
    <w:p w14:paraId="10C939E8" w14:textId="77777777" w:rsidR="00B57728" w:rsidRDefault="00B57728" w:rsidP="00653DD5">
      <w:pPr>
        <w:jc w:val="center"/>
      </w:pPr>
    </w:p>
    <w:p w14:paraId="10C939E9" w14:textId="77777777" w:rsidR="00B57728" w:rsidRDefault="00B57728" w:rsidP="00653DD5">
      <w:pPr>
        <w:jc w:val="center"/>
      </w:pPr>
    </w:p>
    <w:p w14:paraId="10C939EA" w14:textId="77777777" w:rsidR="00B57728" w:rsidRDefault="00B57728" w:rsidP="00653DD5">
      <w:pPr>
        <w:jc w:val="center"/>
      </w:pPr>
    </w:p>
    <w:p w14:paraId="10C939EB" w14:textId="77777777" w:rsidR="00B57728" w:rsidRDefault="00B57728" w:rsidP="00653DD5">
      <w:pPr>
        <w:jc w:val="center"/>
      </w:pPr>
    </w:p>
    <w:p w14:paraId="10C939EC" w14:textId="77777777" w:rsidR="00B57728" w:rsidRDefault="00B57728" w:rsidP="00653DD5">
      <w:pPr>
        <w:jc w:val="center"/>
      </w:pPr>
    </w:p>
    <w:p w14:paraId="10C939ED" w14:textId="77777777" w:rsidR="00B57728" w:rsidRDefault="00B57728" w:rsidP="00653DD5">
      <w:pPr>
        <w:jc w:val="center"/>
      </w:pPr>
    </w:p>
    <w:p w14:paraId="10C939EE" w14:textId="77777777" w:rsidR="00B57728" w:rsidRDefault="00B57728" w:rsidP="00653DD5">
      <w:pPr>
        <w:jc w:val="center"/>
      </w:pPr>
    </w:p>
    <w:p w14:paraId="10C939EF" w14:textId="77777777" w:rsidR="00B57728" w:rsidRDefault="00B57728" w:rsidP="00653DD5">
      <w:pPr>
        <w:jc w:val="center"/>
      </w:pPr>
    </w:p>
    <w:p w14:paraId="10C939F0" w14:textId="77777777" w:rsidR="00B57728" w:rsidRDefault="00B57728" w:rsidP="00653DD5">
      <w:pPr>
        <w:jc w:val="center"/>
      </w:pPr>
    </w:p>
    <w:p w14:paraId="10C939F1" w14:textId="77777777" w:rsidR="00B57728" w:rsidRDefault="00B57728" w:rsidP="00653DD5">
      <w:pPr>
        <w:jc w:val="center"/>
      </w:pPr>
    </w:p>
    <w:p w14:paraId="10C939F2" w14:textId="77777777" w:rsidR="00B57728" w:rsidRDefault="00B57728" w:rsidP="00653DD5">
      <w:pPr>
        <w:jc w:val="center"/>
      </w:pPr>
    </w:p>
    <w:p w14:paraId="10C939F3" w14:textId="77777777" w:rsidR="00B57728" w:rsidRDefault="00B57728" w:rsidP="00653DD5">
      <w:pPr>
        <w:jc w:val="center"/>
      </w:pPr>
    </w:p>
    <w:p w14:paraId="10C939F4" w14:textId="77777777" w:rsidR="008B2692" w:rsidRPr="00653DD5" w:rsidRDefault="001620FD" w:rsidP="00653DD5">
      <w:pPr>
        <w:jc w:val="center"/>
        <w:rPr>
          <w:rtl/>
        </w:rPr>
      </w:pPr>
      <w:r w:rsidRPr="00B6234D">
        <w:rPr>
          <w:noProof/>
        </w:rPr>
        <w:drawing>
          <wp:anchor distT="0" distB="0" distL="114300" distR="114300" simplePos="0" relativeHeight="251907072" behindDoc="0" locked="0" layoutInCell="1" allowOverlap="1" wp14:anchorId="10C93BE6" wp14:editId="10C93BE7">
            <wp:simplePos x="0" y="0"/>
            <wp:positionH relativeFrom="column">
              <wp:posOffset>688340</wp:posOffset>
            </wp:positionH>
            <wp:positionV relativeFrom="paragraph">
              <wp:posOffset>83869</wp:posOffset>
            </wp:positionV>
            <wp:extent cx="4229100" cy="431800"/>
            <wp:effectExtent l="0" t="0" r="0" b="0"/>
            <wp:wrapNone/>
            <wp:docPr id="217" name="Picture 217" descr="http://www.qwled.com/vb/imgcache-new0-new/143476.imgcach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www.qwled.com/vb/imgcache-new0-new/143476.imgcache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7620" w:rsidRPr="00653DD5">
        <w:rPr>
          <w:rFonts w:hint="cs"/>
          <w:rtl/>
        </w:rPr>
        <w:t>تقيم معلمتي</w:t>
      </w:r>
    </w:p>
    <w:p w14:paraId="10C939F5" w14:textId="77777777" w:rsidR="001620FD" w:rsidRDefault="001620FD">
      <w:pPr>
        <w:rPr>
          <w:rtl/>
        </w:rPr>
      </w:pPr>
    </w:p>
    <w:p w14:paraId="10C939F6" w14:textId="77777777" w:rsidR="00BE7620" w:rsidRDefault="00BE7620">
      <w:pPr>
        <w:rPr>
          <w:rtl/>
        </w:rPr>
      </w:pPr>
      <w:r>
        <w:rPr>
          <w:rFonts w:hint="cs"/>
          <w:rtl/>
        </w:rPr>
        <w:t xml:space="preserve">عزيزتي الطالبة قيمي معلمتك بوضع اشارة ( </w:t>
      </w:r>
      <w:r>
        <w:rPr>
          <w:rFonts w:ascii="Viner Hand ITC" w:hAnsi="Viner Hand ITC"/>
          <w:rtl/>
        </w:rPr>
        <w:t>√</w:t>
      </w:r>
      <w:r>
        <w:rPr>
          <w:rFonts w:ascii="Viner Hand ITC" w:hAnsi="Viner Hand ITC" w:hint="cs"/>
          <w:rtl/>
        </w:rPr>
        <w:t xml:space="preserve">) عند  موافقتك و( </w:t>
      </w:r>
      <w:r>
        <w:rPr>
          <w:rFonts w:ascii="Viner Hand ITC" w:hAnsi="Viner Hand ITC"/>
        </w:rPr>
        <w:t xml:space="preserve">x </w:t>
      </w:r>
      <w:r>
        <w:rPr>
          <w:rFonts w:hint="cs"/>
          <w:rtl/>
        </w:rPr>
        <w:t xml:space="preserve"> ) عند عدم موافقتك . ولك جزيل الشكر 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879"/>
        <w:gridCol w:w="4946"/>
        <w:gridCol w:w="1253"/>
        <w:gridCol w:w="1218"/>
      </w:tblGrid>
      <w:tr w:rsidR="00653DD5" w:rsidRPr="00653DD5" w14:paraId="10C939FB" w14:textId="77777777" w:rsidTr="0081723F">
        <w:tc>
          <w:tcPr>
            <w:tcW w:w="901" w:type="dxa"/>
          </w:tcPr>
          <w:p w14:paraId="10C939F7" w14:textId="77777777" w:rsidR="00653DD5" w:rsidRPr="00653DD5" w:rsidRDefault="00653DD5" w:rsidP="0081723F">
            <w:pPr>
              <w:jc w:val="center"/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>م</w:t>
            </w:r>
          </w:p>
        </w:tc>
        <w:tc>
          <w:tcPr>
            <w:tcW w:w="5103" w:type="dxa"/>
          </w:tcPr>
          <w:p w14:paraId="10C939F8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>هل تري اني</w:t>
            </w:r>
          </w:p>
        </w:tc>
        <w:tc>
          <w:tcPr>
            <w:tcW w:w="1276" w:type="dxa"/>
          </w:tcPr>
          <w:p w14:paraId="10C939F9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 xml:space="preserve">الفترة الاولى </w:t>
            </w:r>
          </w:p>
        </w:tc>
        <w:tc>
          <w:tcPr>
            <w:tcW w:w="1242" w:type="dxa"/>
          </w:tcPr>
          <w:p w14:paraId="10C939FA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 xml:space="preserve">الفترة الثانية </w:t>
            </w:r>
          </w:p>
        </w:tc>
      </w:tr>
      <w:tr w:rsidR="00653DD5" w:rsidRPr="00653DD5" w14:paraId="10C93A00" w14:textId="77777777" w:rsidTr="0081723F">
        <w:tc>
          <w:tcPr>
            <w:tcW w:w="901" w:type="dxa"/>
          </w:tcPr>
          <w:p w14:paraId="10C939FC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9FD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>ابدي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اهتمام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بجميع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طالبات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على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سواء</w:t>
            </w:r>
            <w:r w:rsidRPr="00653DD5">
              <w:rPr>
                <w:rFonts w:cs="Arial"/>
                <w:rtl/>
              </w:rPr>
              <w:t xml:space="preserve"> </w:t>
            </w:r>
          </w:p>
        </w:tc>
        <w:tc>
          <w:tcPr>
            <w:tcW w:w="1276" w:type="dxa"/>
          </w:tcPr>
          <w:p w14:paraId="10C939FE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9FF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05" w14:textId="77777777" w:rsidTr="0081723F">
        <w:tc>
          <w:tcPr>
            <w:tcW w:w="901" w:type="dxa"/>
          </w:tcPr>
          <w:p w14:paraId="10C93A01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02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>اكسب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طالبات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مهارة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حوار</w:t>
            </w:r>
            <w:r w:rsidRPr="00653DD5">
              <w:rPr>
                <w:rFonts w:cs="Arial"/>
                <w:rtl/>
              </w:rPr>
              <w:t xml:space="preserve"> </w:t>
            </w:r>
          </w:p>
        </w:tc>
        <w:tc>
          <w:tcPr>
            <w:tcW w:w="1276" w:type="dxa"/>
          </w:tcPr>
          <w:p w14:paraId="10C93A03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04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0A" w14:textId="77777777" w:rsidTr="0081723F">
        <w:tc>
          <w:tcPr>
            <w:tcW w:w="901" w:type="dxa"/>
          </w:tcPr>
          <w:p w14:paraId="10C93A06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07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>انمي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عمل</w:t>
            </w:r>
            <w:r w:rsidRPr="00653DD5">
              <w:rPr>
                <w:rFonts w:cs="Arial"/>
                <w:rtl/>
              </w:rPr>
              <w:t xml:space="preserve">  </w:t>
            </w:r>
            <w:r w:rsidRPr="00653DD5">
              <w:rPr>
                <w:rFonts w:cs="Arial" w:hint="cs"/>
                <w:rtl/>
              </w:rPr>
              <w:t>بروح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فريق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واحد</w:t>
            </w:r>
            <w:r w:rsidRPr="00653DD5">
              <w:rPr>
                <w:rFonts w:cs="Arial"/>
                <w:rtl/>
              </w:rPr>
              <w:t xml:space="preserve">   </w:t>
            </w:r>
          </w:p>
        </w:tc>
        <w:tc>
          <w:tcPr>
            <w:tcW w:w="1276" w:type="dxa"/>
          </w:tcPr>
          <w:p w14:paraId="10C93A08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09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0F" w14:textId="77777777" w:rsidTr="0081723F">
        <w:tc>
          <w:tcPr>
            <w:tcW w:w="901" w:type="dxa"/>
          </w:tcPr>
          <w:p w14:paraId="10C93A0B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0C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>استجيب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 xml:space="preserve">لطالبات واسئلتهم </w:t>
            </w:r>
            <w:r w:rsidRPr="00653DD5">
              <w:rPr>
                <w:rFonts w:cs="Arial"/>
                <w:rtl/>
              </w:rPr>
              <w:t xml:space="preserve">                       </w:t>
            </w:r>
          </w:p>
        </w:tc>
        <w:tc>
          <w:tcPr>
            <w:tcW w:w="1276" w:type="dxa"/>
          </w:tcPr>
          <w:p w14:paraId="10C93A0D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0E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14" w14:textId="77777777" w:rsidTr="0081723F">
        <w:tc>
          <w:tcPr>
            <w:tcW w:w="901" w:type="dxa"/>
          </w:tcPr>
          <w:p w14:paraId="10C93A10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11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>اهيئ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بيئة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تحقق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تعلم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بالحواس</w:t>
            </w:r>
            <w:r w:rsidRPr="00653DD5">
              <w:rPr>
                <w:rFonts w:cs="Arial"/>
                <w:rtl/>
              </w:rPr>
              <w:t xml:space="preserve">   </w:t>
            </w:r>
          </w:p>
        </w:tc>
        <w:tc>
          <w:tcPr>
            <w:tcW w:w="1276" w:type="dxa"/>
          </w:tcPr>
          <w:p w14:paraId="10C93A12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13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19" w14:textId="77777777" w:rsidTr="0081723F">
        <w:tc>
          <w:tcPr>
            <w:tcW w:w="901" w:type="dxa"/>
          </w:tcPr>
          <w:p w14:paraId="10C93A15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16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>اعمل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كموجه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وميسر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ومرشد</w:t>
            </w:r>
          </w:p>
        </w:tc>
        <w:tc>
          <w:tcPr>
            <w:tcW w:w="1276" w:type="dxa"/>
          </w:tcPr>
          <w:p w14:paraId="10C93A17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18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1E" w14:textId="77777777" w:rsidTr="0081723F">
        <w:tc>
          <w:tcPr>
            <w:tcW w:w="901" w:type="dxa"/>
          </w:tcPr>
          <w:p w14:paraId="10C93A1A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1B" w14:textId="77777777" w:rsidR="00653DD5" w:rsidRPr="00653DD5" w:rsidRDefault="00653DD5" w:rsidP="0081723F">
            <w:pPr>
              <w:rPr>
                <w:rFonts w:cs="Arial"/>
              </w:rPr>
            </w:pPr>
            <w:r w:rsidRPr="00653DD5">
              <w:rPr>
                <w:rFonts w:cs="Arial" w:hint="cs"/>
                <w:rtl/>
              </w:rPr>
              <w:t>اتحقق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من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فهم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طالبات</w:t>
            </w:r>
            <w:r w:rsidRPr="00653DD5">
              <w:rPr>
                <w:rFonts w:cs="Arial"/>
                <w:rtl/>
              </w:rPr>
              <w:t xml:space="preserve">              </w:t>
            </w:r>
          </w:p>
        </w:tc>
        <w:tc>
          <w:tcPr>
            <w:tcW w:w="1276" w:type="dxa"/>
          </w:tcPr>
          <w:p w14:paraId="10C93A1C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1D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23" w14:textId="77777777" w:rsidTr="0081723F">
        <w:tc>
          <w:tcPr>
            <w:tcW w:w="901" w:type="dxa"/>
          </w:tcPr>
          <w:p w14:paraId="10C93A1F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20" w14:textId="77777777" w:rsidR="00653DD5" w:rsidRPr="00653DD5" w:rsidRDefault="00653DD5" w:rsidP="0081723F">
            <w:pPr>
              <w:rPr>
                <w:rFonts w:cs="Arial"/>
              </w:rPr>
            </w:pPr>
            <w:r w:rsidRPr="00653DD5">
              <w:rPr>
                <w:rFonts w:cs="Arial" w:hint="cs"/>
                <w:rtl/>
              </w:rPr>
              <w:t>اتيح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 xml:space="preserve">لطالبات 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فرص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إبداء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رأي</w:t>
            </w:r>
            <w:r w:rsidRPr="00653DD5">
              <w:rPr>
                <w:rFonts w:cs="Arial"/>
                <w:rtl/>
              </w:rPr>
              <w:t xml:space="preserve">   </w:t>
            </w:r>
          </w:p>
        </w:tc>
        <w:tc>
          <w:tcPr>
            <w:tcW w:w="1276" w:type="dxa"/>
          </w:tcPr>
          <w:p w14:paraId="10C93A21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22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28" w14:textId="77777777" w:rsidTr="0081723F">
        <w:tc>
          <w:tcPr>
            <w:tcW w:w="901" w:type="dxa"/>
          </w:tcPr>
          <w:p w14:paraId="10C93A24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25" w14:textId="77777777" w:rsidR="00653DD5" w:rsidRPr="00653DD5" w:rsidRDefault="00653DD5" w:rsidP="0081723F">
            <w:pPr>
              <w:rPr>
                <w:rFonts w:cs="Arial"/>
              </w:rPr>
            </w:pP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عرض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مساعدة</w:t>
            </w:r>
            <w:r w:rsidRPr="00653DD5">
              <w:rPr>
                <w:rFonts w:cs="Arial"/>
                <w:rtl/>
              </w:rPr>
              <w:t xml:space="preserve">                  </w:t>
            </w:r>
          </w:p>
        </w:tc>
        <w:tc>
          <w:tcPr>
            <w:tcW w:w="1276" w:type="dxa"/>
          </w:tcPr>
          <w:p w14:paraId="10C93A26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27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2D" w14:textId="77777777" w:rsidTr="0081723F">
        <w:tc>
          <w:tcPr>
            <w:tcW w:w="901" w:type="dxa"/>
          </w:tcPr>
          <w:p w14:paraId="10C93A29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2A" w14:textId="77777777" w:rsidR="00653DD5" w:rsidRPr="00653DD5" w:rsidRDefault="00653DD5" w:rsidP="0081723F">
            <w:pPr>
              <w:rPr>
                <w:rFonts w:cs="Arial"/>
              </w:rPr>
            </w:pPr>
            <w:r w:rsidRPr="00653DD5">
              <w:rPr>
                <w:rFonts w:cs="Arial" w:hint="cs"/>
                <w:rtl/>
              </w:rPr>
              <w:t>امكن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طالباتي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من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تجريب</w:t>
            </w:r>
            <w:r w:rsidRPr="00653DD5">
              <w:rPr>
                <w:rFonts w:cs="Arial"/>
                <w:rtl/>
              </w:rPr>
              <w:t xml:space="preserve">           </w:t>
            </w:r>
          </w:p>
        </w:tc>
        <w:tc>
          <w:tcPr>
            <w:tcW w:w="1276" w:type="dxa"/>
          </w:tcPr>
          <w:p w14:paraId="10C93A2B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2C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32" w14:textId="77777777" w:rsidTr="0081723F">
        <w:tc>
          <w:tcPr>
            <w:tcW w:w="901" w:type="dxa"/>
          </w:tcPr>
          <w:p w14:paraId="10C93A2E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2F" w14:textId="77777777" w:rsidR="00653DD5" w:rsidRPr="00653DD5" w:rsidRDefault="00653DD5" w:rsidP="0081723F">
            <w:pPr>
              <w:rPr>
                <w:rFonts w:cs="Arial"/>
              </w:rPr>
            </w:pPr>
            <w:r w:rsidRPr="00653DD5">
              <w:rPr>
                <w:rFonts w:cs="Arial" w:hint="cs"/>
                <w:rtl/>
              </w:rPr>
              <w:t>استمع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لتفسيرات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طالبات</w:t>
            </w:r>
            <w:r w:rsidRPr="00653DD5">
              <w:rPr>
                <w:rFonts w:cs="Arial"/>
                <w:rtl/>
              </w:rPr>
              <w:t xml:space="preserve">             </w:t>
            </w:r>
          </w:p>
        </w:tc>
        <w:tc>
          <w:tcPr>
            <w:tcW w:w="1276" w:type="dxa"/>
          </w:tcPr>
          <w:p w14:paraId="10C93A30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31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37" w14:textId="77777777" w:rsidTr="0081723F">
        <w:tc>
          <w:tcPr>
            <w:tcW w:w="901" w:type="dxa"/>
          </w:tcPr>
          <w:p w14:paraId="10C93A33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34" w14:textId="77777777" w:rsidR="00653DD5" w:rsidRPr="00653DD5" w:rsidRDefault="00653DD5" w:rsidP="0081723F">
            <w:pPr>
              <w:rPr>
                <w:rFonts w:cs="Arial"/>
                <w:rtl/>
              </w:rPr>
            </w:pPr>
            <w:r w:rsidRPr="00653DD5">
              <w:rPr>
                <w:rFonts w:cs="Arial" w:hint="cs"/>
                <w:rtl/>
              </w:rPr>
              <w:t>اطرح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أسئلة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مثير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للتفكير</w:t>
            </w:r>
            <w:r w:rsidRPr="00653DD5">
              <w:rPr>
                <w:rFonts w:cs="Arial"/>
                <w:rtl/>
              </w:rPr>
              <w:t xml:space="preserve">             </w:t>
            </w:r>
          </w:p>
        </w:tc>
        <w:tc>
          <w:tcPr>
            <w:tcW w:w="1276" w:type="dxa"/>
          </w:tcPr>
          <w:p w14:paraId="10C93A35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36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3C" w14:textId="77777777" w:rsidTr="0081723F">
        <w:tc>
          <w:tcPr>
            <w:tcW w:w="901" w:type="dxa"/>
          </w:tcPr>
          <w:p w14:paraId="10C93A38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39" w14:textId="77777777" w:rsidR="00653DD5" w:rsidRPr="00653DD5" w:rsidRDefault="00653DD5" w:rsidP="0081723F">
            <w:pPr>
              <w:rPr>
                <w:rFonts w:cs="Arial"/>
              </w:rPr>
            </w:pPr>
            <w:r w:rsidRPr="00653DD5">
              <w:rPr>
                <w:rFonts w:cs="Arial" w:hint="cs"/>
                <w:rtl/>
              </w:rPr>
              <w:t>احد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من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بقاء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طالبات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مستمع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سلبي</w:t>
            </w:r>
            <w:r w:rsidRPr="00653DD5">
              <w:rPr>
                <w:rFonts w:cs="Arial"/>
                <w:rtl/>
              </w:rPr>
              <w:t xml:space="preserve">    </w:t>
            </w:r>
          </w:p>
        </w:tc>
        <w:tc>
          <w:tcPr>
            <w:tcW w:w="1276" w:type="dxa"/>
          </w:tcPr>
          <w:p w14:paraId="10C93A3A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3B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41" w14:textId="77777777" w:rsidTr="0081723F">
        <w:tc>
          <w:tcPr>
            <w:tcW w:w="901" w:type="dxa"/>
          </w:tcPr>
          <w:p w14:paraId="10C93A3D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3E" w14:textId="77777777" w:rsidR="00653DD5" w:rsidRPr="00653DD5" w:rsidRDefault="00653DD5" w:rsidP="00B6234D">
            <w:pPr>
              <w:rPr>
                <w:rFonts w:cs="Arial"/>
              </w:rPr>
            </w:pPr>
            <w:r w:rsidRPr="00653DD5">
              <w:rPr>
                <w:rFonts w:cs="Arial" w:hint="cs"/>
                <w:rtl/>
              </w:rPr>
              <w:t>اشجع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تفاعل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لطلاب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معي</w:t>
            </w:r>
            <w:r w:rsidRPr="00653DD5">
              <w:rPr>
                <w:rFonts w:cs="Arial"/>
                <w:rtl/>
              </w:rPr>
              <w:t xml:space="preserve">             </w:t>
            </w:r>
          </w:p>
        </w:tc>
        <w:tc>
          <w:tcPr>
            <w:tcW w:w="1276" w:type="dxa"/>
          </w:tcPr>
          <w:p w14:paraId="10C93A3F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40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  <w:tr w:rsidR="00653DD5" w:rsidRPr="00653DD5" w14:paraId="10C93A46" w14:textId="77777777" w:rsidTr="0081723F">
        <w:tc>
          <w:tcPr>
            <w:tcW w:w="901" w:type="dxa"/>
          </w:tcPr>
          <w:p w14:paraId="10C93A42" w14:textId="77777777" w:rsidR="00653DD5" w:rsidRPr="00653DD5" w:rsidRDefault="00653DD5" w:rsidP="00041D23">
            <w:pPr>
              <w:pStyle w:val="a4"/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cs="Arial"/>
                <w:rtl/>
              </w:rPr>
            </w:pPr>
          </w:p>
        </w:tc>
        <w:tc>
          <w:tcPr>
            <w:tcW w:w="5103" w:type="dxa"/>
          </w:tcPr>
          <w:p w14:paraId="10C93A43" w14:textId="77777777" w:rsidR="00653DD5" w:rsidRPr="00653DD5" w:rsidRDefault="00653DD5" w:rsidP="0081723F">
            <w:pPr>
              <w:rPr>
                <w:rFonts w:cs="Arial"/>
              </w:rPr>
            </w:pP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امايز</w:t>
            </w:r>
            <w:r w:rsidRPr="00653DD5">
              <w:rPr>
                <w:rFonts w:cs="Arial"/>
                <w:rtl/>
              </w:rPr>
              <w:t xml:space="preserve">  </w:t>
            </w:r>
            <w:r w:rsidRPr="00653DD5">
              <w:rPr>
                <w:rFonts w:cs="Arial" w:hint="cs"/>
                <w:rtl/>
              </w:rPr>
              <w:t>تدريسي مع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ما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يحقق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>تعلم</w:t>
            </w:r>
            <w:r w:rsidRPr="00653DD5">
              <w:rPr>
                <w:rFonts w:cs="Arial"/>
                <w:rtl/>
              </w:rPr>
              <w:t xml:space="preserve"> </w:t>
            </w:r>
            <w:r w:rsidRPr="00653DD5">
              <w:rPr>
                <w:rFonts w:cs="Arial" w:hint="cs"/>
                <w:rtl/>
              </w:rPr>
              <w:t xml:space="preserve">الطالبات </w:t>
            </w:r>
          </w:p>
        </w:tc>
        <w:tc>
          <w:tcPr>
            <w:tcW w:w="1276" w:type="dxa"/>
          </w:tcPr>
          <w:p w14:paraId="10C93A44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  <w:tc>
          <w:tcPr>
            <w:tcW w:w="1242" w:type="dxa"/>
          </w:tcPr>
          <w:p w14:paraId="10C93A45" w14:textId="77777777" w:rsidR="00653DD5" w:rsidRPr="00653DD5" w:rsidRDefault="00653DD5" w:rsidP="0081723F">
            <w:pPr>
              <w:rPr>
                <w:rFonts w:cs="Arial"/>
                <w:rtl/>
              </w:rPr>
            </w:pPr>
          </w:p>
        </w:tc>
      </w:tr>
    </w:tbl>
    <w:p w14:paraId="10C93A47" w14:textId="77777777" w:rsidR="00BE7620" w:rsidRPr="00653DD5" w:rsidRDefault="00BE7620"/>
    <w:p w14:paraId="10C93A48" w14:textId="77777777" w:rsidR="007B441C" w:rsidRDefault="00B6234D" w:rsidP="00B6234D">
      <w:pPr>
        <w:rPr>
          <w:rtl/>
        </w:rPr>
      </w:pPr>
      <w:r>
        <w:rPr>
          <w:noProof/>
        </w:rPr>
        <w:drawing>
          <wp:anchor distT="0" distB="0" distL="114300" distR="114300" simplePos="0" relativeHeight="251902976" behindDoc="0" locked="0" layoutInCell="1" allowOverlap="1" wp14:anchorId="10C93BE8" wp14:editId="10C93BE9">
            <wp:simplePos x="0" y="0"/>
            <wp:positionH relativeFrom="margin">
              <wp:posOffset>38100</wp:posOffset>
            </wp:positionH>
            <wp:positionV relativeFrom="paragraph">
              <wp:posOffset>17145</wp:posOffset>
            </wp:positionV>
            <wp:extent cx="5274310" cy="2411730"/>
            <wp:effectExtent l="0" t="0" r="0" b="0"/>
            <wp:wrapNone/>
            <wp:docPr id="213" name="Picture 213" descr="http://forum.hwaml.com/imgcache2/hwaml.com_1349780327_1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forum.hwaml.com/imgcache2/hwaml.com_1349780327_13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506"/>
                    <a:stretch/>
                  </pic:blipFill>
                  <pic:spPr bwMode="auto">
                    <a:xfrm>
                      <a:off x="0" y="0"/>
                      <a:ext cx="5274310" cy="2411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C93A49" w14:textId="77777777" w:rsidR="00653DD5" w:rsidRDefault="00653DD5">
      <w:pPr>
        <w:rPr>
          <w:rtl/>
        </w:rPr>
      </w:pPr>
    </w:p>
    <w:p w14:paraId="10C93A4A" w14:textId="77777777" w:rsidR="00653DD5" w:rsidRDefault="00B6234D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10C93BEA" wp14:editId="10C93BEB">
                <wp:simplePos x="0" y="0"/>
                <wp:positionH relativeFrom="column">
                  <wp:posOffset>1384300</wp:posOffset>
                </wp:positionH>
                <wp:positionV relativeFrom="paragraph">
                  <wp:posOffset>130175</wp:posOffset>
                </wp:positionV>
                <wp:extent cx="990600" cy="609600"/>
                <wp:effectExtent l="0" t="0" r="0" b="0"/>
                <wp:wrapNone/>
                <wp:docPr id="215" name="Text Box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0600" cy="609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FB" w14:textId="77777777" w:rsidR="009371D0" w:rsidRDefault="009371D0">
                            <w:r>
                              <w:rPr>
                                <w:rFonts w:hint="cs"/>
                                <w:rtl/>
                              </w:rPr>
                              <w:t xml:space="preserve">معلمة المادة  شكرية الصفار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0C93BEA" id="Text Box 215" o:spid="_x0000_s1125" type="#_x0000_t202" style="position:absolute;left:0;text-align:left;margin-left:109pt;margin-top:10.25pt;width:78pt;height:48pt;z-index:251906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" fillcolor="white [3201]" stroked="f" strokeweight=".5pt">
                <v:textbox>
                  <w:txbxContent>
                    <w:p w14:paraId="10C93CFB" w14:textId="77777777" w:rsidR="009371D0" w:rsidRDefault="009371D0">
                      <w:r>
                        <w:rPr>
                          <w:rFonts w:hint="cs"/>
                          <w:rtl/>
                        </w:rPr>
                        <w:t xml:space="preserve">معلمة المادة  شكرية الصفار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10C93BEC" wp14:editId="10C93BED">
                <wp:simplePos x="0" y="0"/>
                <wp:positionH relativeFrom="column">
                  <wp:posOffset>2813050</wp:posOffset>
                </wp:positionH>
                <wp:positionV relativeFrom="paragraph">
                  <wp:posOffset>161925</wp:posOffset>
                </wp:positionV>
                <wp:extent cx="755650" cy="609600"/>
                <wp:effectExtent l="0" t="0" r="6350" b="0"/>
                <wp:wrapNone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5650" cy="609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C93CFC" w14:textId="77777777" w:rsidR="009371D0" w:rsidRDefault="009371D0">
                            <w:r>
                              <w:rPr>
                                <w:rFonts w:hint="cs"/>
                                <w:rtl/>
                              </w:rPr>
                              <w:t xml:space="preserve">تمنياتي لكنا بالتوفيق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0C93BEC" id="Text Box 214" o:spid="_x0000_s1126" type="#_x0000_t202" style="position:absolute;left:0;text-align:left;margin-left:221.5pt;margin-top:12.75pt;width:59.5pt;height:48pt;z-index:251904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" fillcolor="white [3201]" stroked="f" strokeweight=".5pt">
                <v:textbox>
                  <w:txbxContent>
                    <w:p w14:paraId="10C93CFC" w14:textId="77777777" w:rsidR="009371D0" w:rsidRDefault="009371D0">
                      <w:r>
                        <w:rPr>
                          <w:rFonts w:hint="cs"/>
                          <w:rtl/>
                        </w:rPr>
                        <w:t xml:space="preserve">تمنياتي لكنا بالتوفيق </w:t>
                      </w:r>
                    </w:p>
                  </w:txbxContent>
                </v:textbox>
              </v:shape>
            </w:pict>
          </mc:Fallback>
        </mc:AlternateContent>
      </w:r>
    </w:p>
    <w:p w14:paraId="10C93A4B" w14:textId="77777777" w:rsidR="00653DD5" w:rsidRDefault="00653DD5">
      <w:pPr>
        <w:rPr>
          <w:rtl/>
        </w:rPr>
      </w:pPr>
    </w:p>
    <w:p w14:paraId="10C93A4C" w14:textId="77777777" w:rsidR="00653DD5" w:rsidRDefault="00653DD5" w:rsidP="00B6234D">
      <w:pPr>
        <w:rPr>
          <w:rtl/>
        </w:rPr>
      </w:pPr>
    </w:p>
    <w:p w14:paraId="10C93A4D" w14:textId="77777777" w:rsidR="00653DD5" w:rsidRDefault="00653DD5">
      <w:pPr>
        <w:rPr>
          <w:rtl/>
        </w:rPr>
      </w:pPr>
    </w:p>
    <w:p w14:paraId="10C93A4E" w14:textId="77777777" w:rsidR="00653DD5" w:rsidRDefault="00653DD5">
      <w:pPr>
        <w:rPr>
          <w:rtl/>
        </w:rPr>
      </w:pPr>
    </w:p>
    <w:sectPr w:rsidR="00653DD5" w:rsidSect="00A7139E">
      <w:footerReference w:type="default" r:id="rId48"/>
      <w:pgSz w:w="11906" w:h="16838"/>
      <w:pgMar w:top="1440" w:right="1800" w:bottom="1440" w:left="1800" w:header="708" w:footer="708" w:gutter="0"/>
      <w:pgBorders w:offsetFrom="page">
        <w:top w:val="flowersTiny" w:sz="14" w:space="24" w:color="auto"/>
        <w:left w:val="flowersTiny" w:sz="14" w:space="24" w:color="auto"/>
        <w:bottom w:val="flowersTiny" w:sz="14" w:space="24" w:color="auto"/>
        <w:right w:val="flowersTiny" w:sz="1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C93BF0" w14:textId="77777777" w:rsidR="00041D23" w:rsidRDefault="00041D23" w:rsidP="00A7139E">
      <w:pPr>
        <w:spacing w:after="0" w:line="240" w:lineRule="auto"/>
      </w:pPr>
      <w:r>
        <w:separator/>
      </w:r>
    </w:p>
  </w:endnote>
  <w:endnote w:type="continuationSeparator" w:id="0">
    <w:p w14:paraId="10C93BF1" w14:textId="77777777" w:rsidR="00041D23" w:rsidRDefault="00041D23" w:rsidP="00A713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dhabi">
    <w:panose1 w:val="01000000000000000000"/>
    <w:charset w:val="00"/>
    <w:family w:val="auto"/>
    <w:pitch w:val="variable"/>
    <w:sig w:usb0="80002007" w:usb1="80000000" w:usb2="00000008" w:usb3="00000000" w:csb0="00000041" w:csb1="00000000"/>
  </w:font>
  <w:font w:name="Led Italic Font">
    <w:altName w:val="Courier New"/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Lotus-Light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UniMath-Regular">
    <w:altName w:val="Sakkal Majalla"/>
    <w:panose1 w:val="00000000000000000000"/>
    <w:charset w:val="B2"/>
    <w:family w:val="roman"/>
    <w:notTrueType/>
    <w:pitch w:val="default"/>
    <w:sig w:usb0="00002001" w:usb1="00000000" w:usb2="00000000" w:usb3="00000000" w:csb0="00000040" w:csb1="00000000"/>
  </w:font>
  <w:font w:name="Arial-Italic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UniMath-Italic">
    <w:altName w:val="MS Gothic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C93BF2" w14:textId="269AD560" w:rsidR="009371D0" w:rsidRDefault="009371D0">
    <w:pPr>
      <w:pStyle w:val="a7"/>
      <w:rPr>
        <w:rtl/>
      </w:rPr>
    </w:pPr>
    <w:r>
      <w:rPr>
        <w:noProof/>
        <w:color w:val="5B9BD5" w:themeColor="accent1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0C93BF3" wp14:editId="10C93BF4">
              <wp:simplePos x="0" y="0"/>
              <wp:positionH relativeFrom="column">
                <wp:posOffset>-565150</wp:posOffset>
              </wp:positionH>
              <wp:positionV relativeFrom="paragraph">
                <wp:posOffset>-207010</wp:posOffset>
              </wp:positionV>
              <wp:extent cx="4768850" cy="311150"/>
              <wp:effectExtent l="0" t="0" r="12700" b="12700"/>
              <wp:wrapNone/>
              <wp:docPr id="449" name="Rectangle 4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768850" cy="311150"/>
                      </a:xfrm>
                      <a:prstGeom prst="rect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0C93D09" w14:textId="77777777" w:rsidR="009371D0" w:rsidRDefault="009371D0" w:rsidP="006E2C3C">
                          <w:pPr>
                            <w:jc w:val="center"/>
                          </w:pPr>
                          <w:r>
                            <w:rPr>
                              <w:rFonts w:hint="cs"/>
                              <w:rtl/>
                            </w:rPr>
                            <w:t xml:space="preserve">انا احب وطني </w:t>
                          </w:r>
                          <w:r>
                            <w:rPr>
                              <w:rtl/>
                            </w:rPr>
                            <w:t>–</w:t>
                          </w:r>
                          <w:r>
                            <w:rPr>
                              <w:rFonts w:hint="cs"/>
                              <w:rtl/>
                            </w:rPr>
                            <w:t xml:space="preserve"> انا متقن لعملي </w:t>
                          </w:r>
                          <w:r>
                            <w:rPr>
                              <w:rtl/>
                            </w:rPr>
                            <w:t>–</w:t>
                          </w:r>
                          <w:r>
                            <w:rPr>
                              <w:rFonts w:hint="cs"/>
                              <w:rtl/>
                            </w:rPr>
                            <w:t xml:space="preserve"> انا اعمل بروح الفريق </w:t>
                          </w:r>
                          <w:r>
                            <w:rPr>
                              <w:rtl/>
                            </w:rPr>
                            <w:t>–</w:t>
                          </w:r>
                          <w:r>
                            <w:rPr>
                              <w:rFonts w:hint="cs"/>
                              <w:rtl/>
                            </w:rPr>
                            <w:t xml:space="preserve"> انا اطور ذاتي </w:t>
                          </w:r>
                          <w:r>
                            <w:rPr>
                              <w:rtl/>
                            </w:rPr>
                            <w:t>–</w:t>
                          </w:r>
                          <w:r>
                            <w:rPr>
                              <w:rFonts w:hint="cs"/>
                              <w:rtl/>
                            </w:rPr>
                            <w:t xml:space="preserve"> انا مسؤول- العدل اسلوبي 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0C93BF3" id="Rectangle 449" o:spid="_x0000_s1127" style="position:absolute;left:0;text-align:left;margin-left:-44.5pt;margin-top:-16.3pt;width:375.5pt;height:2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" fillcolor="white [3201]" strokecolor="black [3200]" strokeweight="1pt">
              <v:textbox>
                <w:txbxContent>
                  <w:p w14:paraId="10C93D09" w14:textId="77777777" w:rsidR="009371D0" w:rsidRDefault="009371D0" w:rsidP="006E2C3C">
                    <w:pPr>
                      <w:jc w:val="center"/>
                    </w:pPr>
                    <w:r>
                      <w:rPr>
                        <w:rFonts w:hint="cs"/>
                        <w:rtl/>
                      </w:rPr>
                      <w:t xml:space="preserve">انا احب وطني </w:t>
                    </w:r>
                    <w:r>
                      <w:rPr>
                        <w:rtl/>
                      </w:rPr>
                      <w:t>–</w:t>
                    </w:r>
                    <w:r>
                      <w:rPr>
                        <w:rFonts w:hint="cs"/>
                        <w:rtl/>
                      </w:rPr>
                      <w:t xml:space="preserve"> انا متقن لعملي </w:t>
                    </w:r>
                    <w:r>
                      <w:rPr>
                        <w:rtl/>
                      </w:rPr>
                      <w:t>–</w:t>
                    </w:r>
                    <w:r>
                      <w:rPr>
                        <w:rFonts w:hint="cs"/>
                        <w:rtl/>
                      </w:rPr>
                      <w:t xml:space="preserve"> انا اعمل بروح الفريق </w:t>
                    </w:r>
                    <w:r>
                      <w:rPr>
                        <w:rtl/>
                      </w:rPr>
                      <w:t>–</w:t>
                    </w:r>
                    <w:r>
                      <w:rPr>
                        <w:rFonts w:hint="cs"/>
                        <w:rtl/>
                      </w:rPr>
                      <w:t xml:space="preserve"> انا اطور ذاتي </w:t>
                    </w:r>
                    <w:r>
                      <w:rPr>
                        <w:rtl/>
                      </w:rPr>
                      <w:t>–</w:t>
                    </w:r>
                    <w:r>
                      <w:rPr>
                        <w:rFonts w:hint="cs"/>
                        <w:rtl/>
                      </w:rPr>
                      <w:t xml:space="preserve"> انا مسؤول- العدل اسلوبي  </w:t>
                    </w:r>
                  </w:p>
                </w:txbxContent>
              </v:textbox>
            </v:rect>
          </w:pict>
        </mc:Fallback>
      </mc:AlternateContent>
    </w:r>
    <w:r w:rsidRPr="006E2C3C">
      <w:rPr>
        <w:noProof/>
        <w:color w:val="5B9BD5" w:themeColor="accent1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0C93BF5" wp14:editId="10C93BF6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9933694" id="Rectangle 452" o:spid="_x0000_s1026" style="position:absolute;left:0;text-align:left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>
      <w:rPr>
        <w:color w:val="5B9BD5" w:themeColor="accent1"/>
      </w:rPr>
      <w:t xml:space="preserve"> </w:t>
    </w:r>
    <w:r w:rsidRPr="006E2C3C">
      <w:rPr>
        <w:color w:val="5B9BD5" w:themeColor="accent1"/>
      </w:rPr>
      <w:t xml:space="preserve"> </w:t>
    </w:r>
    <w:r w:rsidRPr="006E2C3C">
      <w:rPr>
        <w:rFonts w:asciiTheme="majorHAnsi" w:eastAsiaTheme="majorEastAsia" w:hAnsiTheme="majorHAnsi" w:cstheme="majorBidi"/>
        <w:color w:val="5B9BD5" w:themeColor="accent1"/>
        <w:sz w:val="20"/>
        <w:szCs w:val="20"/>
      </w:rPr>
      <w:t xml:space="preserve">pg. </w:t>
    </w:r>
    <w:r w:rsidRPr="006E2C3C">
      <w:rPr>
        <w:color w:val="5B9BD5" w:themeColor="accent1"/>
        <w:sz w:val="20"/>
        <w:szCs w:val="20"/>
      </w:rPr>
      <w:fldChar w:fldCharType="begin"/>
    </w:r>
    <w:r w:rsidRPr="006E2C3C">
      <w:rPr>
        <w:color w:val="5B9BD5" w:themeColor="accent1"/>
        <w:sz w:val="20"/>
        <w:szCs w:val="20"/>
      </w:rPr>
      <w:instrText xml:space="preserve"> PAGE    \* MERGEFORMAT </w:instrText>
    </w:r>
    <w:r w:rsidRPr="006E2C3C">
      <w:rPr>
        <w:color w:val="5B9BD5" w:themeColor="accent1"/>
        <w:sz w:val="20"/>
        <w:szCs w:val="20"/>
      </w:rPr>
      <w:fldChar w:fldCharType="separate"/>
    </w:r>
    <w:r w:rsidR="00C422D2" w:rsidRPr="00C422D2">
      <w:rPr>
        <w:rFonts w:asciiTheme="majorHAnsi" w:eastAsiaTheme="majorEastAsia" w:hAnsiTheme="majorHAnsi" w:cstheme="majorBidi"/>
        <w:noProof/>
        <w:color w:val="5B9BD5" w:themeColor="accent1"/>
        <w:sz w:val="20"/>
        <w:szCs w:val="20"/>
        <w:rtl/>
      </w:rPr>
      <w:t>2</w:t>
    </w:r>
    <w:r w:rsidRPr="006E2C3C">
      <w:rPr>
        <w:rFonts w:asciiTheme="majorHAnsi" w:eastAsiaTheme="majorEastAsia" w:hAnsiTheme="majorHAnsi" w:cstheme="majorBidi"/>
        <w:noProof/>
        <w:color w:val="5B9BD5" w:themeColor="accent1"/>
        <w:sz w:val="20"/>
        <w:szCs w:val="20"/>
      </w:rPr>
      <w:fldChar w:fldCharType="end"/>
    </w:r>
    <w:r>
      <w:rPr>
        <w:rFonts w:hint="cs"/>
        <w:rtl/>
      </w:rPr>
      <w:t xml:space="preserve">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C93BEE" w14:textId="77777777" w:rsidR="00041D23" w:rsidRDefault="00041D23" w:rsidP="00A7139E">
      <w:pPr>
        <w:spacing w:after="0" w:line="240" w:lineRule="auto"/>
      </w:pPr>
      <w:r>
        <w:separator/>
      </w:r>
    </w:p>
  </w:footnote>
  <w:footnote w:type="continuationSeparator" w:id="0">
    <w:p w14:paraId="10C93BEF" w14:textId="77777777" w:rsidR="00041D23" w:rsidRDefault="00041D23" w:rsidP="00A7139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D7143"/>
    <w:multiLevelType w:val="hybridMultilevel"/>
    <w:tmpl w:val="A68A89B8"/>
    <w:lvl w:ilvl="0" w:tplc="DC26418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E089F"/>
    <w:multiLevelType w:val="hybridMultilevel"/>
    <w:tmpl w:val="F38E21F4"/>
    <w:lvl w:ilvl="0" w:tplc="ED3A622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C0C78"/>
    <w:multiLevelType w:val="hybridMultilevel"/>
    <w:tmpl w:val="2D907B10"/>
    <w:lvl w:ilvl="0" w:tplc="F594E01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8C6BB4"/>
    <w:multiLevelType w:val="hybridMultilevel"/>
    <w:tmpl w:val="730E53A0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1474CEA"/>
    <w:multiLevelType w:val="hybridMultilevel"/>
    <w:tmpl w:val="FE269A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7735EE"/>
    <w:multiLevelType w:val="hybridMultilevel"/>
    <w:tmpl w:val="6C7E78E8"/>
    <w:lvl w:ilvl="0" w:tplc="92568BC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0453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98820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78852C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F644DE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93CD78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920F2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7A0C9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B826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2CCB197A"/>
    <w:multiLevelType w:val="hybridMultilevel"/>
    <w:tmpl w:val="1E68BE32"/>
    <w:lvl w:ilvl="0" w:tplc="F0EAD62E">
      <w:start w:val="1"/>
      <w:numFmt w:val="decimal"/>
      <w:lvlText w:val="%1-"/>
      <w:lvlJc w:val="left"/>
      <w:pPr>
        <w:ind w:left="72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4C5A47"/>
    <w:multiLevelType w:val="hybridMultilevel"/>
    <w:tmpl w:val="DD54A2A8"/>
    <w:lvl w:ilvl="0" w:tplc="4D5E75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F903B5"/>
    <w:multiLevelType w:val="hybridMultilevel"/>
    <w:tmpl w:val="6974E546"/>
    <w:lvl w:ilvl="0" w:tplc="E2C06FA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3A4771"/>
    <w:multiLevelType w:val="hybridMultilevel"/>
    <w:tmpl w:val="EC4CD9CA"/>
    <w:lvl w:ilvl="0" w:tplc="9AFE8F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0453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98820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78852C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F644DE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93CD78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920F2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7A0C9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B826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62983858"/>
    <w:multiLevelType w:val="hybridMultilevel"/>
    <w:tmpl w:val="44A4BC52"/>
    <w:lvl w:ilvl="0" w:tplc="C3400E3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C95685"/>
    <w:multiLevelType w:val="hybridMultilevel"/>
    <w:tmpl w:val="0FE0450C"/>
    <w:lvl w:ilvl="0" w:tplc="4EA8FE4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6881752"/>
    <w:multiLevelType w:val="hybridMultilevel"/>
    <w:tmpl w:val="C8B4373A"/>
    <w:lvl w:ilvl="0" w:tplc="2ACAE6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7182E57"/>
    <w:multiLevelType w:val="hybridMultilevel"/>
    <w:tmpl w:val="313C18DE"/>
    <w:lvl w:ilvl="0" w:tplc="B48E48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2"/>
  </w:num>
  <w:num w:numId="4">
    <w:abstractNumId w:val="11"/>
  </w:num>
  <w:num w:numId="5">
    <w:abstractNumId w:val="4"/>
  </w:num>
  <w:num w:numId="6">
    <w:abstractNumId w:val="7"/>
  </w:num>
  <w:num w:numId="7">
    <w:abstractNumId w:val="9"/>
  </w:num>
  <w:num w:numId="8">
    <w:abstractNumId w:val="5"/>
  </w:num>
  <w:num w:numId="9">
    <w:abstractNumId w:val="1"/>
  </w:num>
  <w:num w:numId="10">
    <w:abstractNumId w:val="0"/>
  </w:num>
  <w:num w:numId="11">
    <w:abstractNumId w:val="8"/>
  </w:num>
  <w:num w:numId="12">
    <w:abstractNumId w:val="13"/>
  </w:num>
  <w:num w:numId="13">
    <w:abstractNumId w:val="6"/>
  </w:num>
  <w:num w:numId="14">
    <w:abstractNumId w:val="1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5"/>
  <w:hideSpellingError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0750"/>
    <w:rsid w:val="000025D5"/>
    <w:rsid w:val="00005F28"/>
    <w:rsid w:val="000219A8"/>
    <w:rsid w:val="00041D23"/>
    <w:rsid w:val="000527D9"/>
    <w:rsid w:val="0007474D"/>
    <w:rsid w:val="000848B3"/>
    <w:rsid w:val="000A5344"/>
    <w:rsid w:val="000C30EB"/>
    <w:rsid w:val="000E31A9"/>
    <w:rsid w:val="001230EB"/>
    <w:rsid w:val="001341BD"/>
    <w:rsid w:val="001527A5"/>
    <w:rsid w:val="001620FD"/>
    <w:rsid w:val="00181E75"/>
    <w:rsid w:val="001A1C21"/>
    <w:rsid w:val="001B0848"/>
    <w:rsid w:val="001E1CC7"/>
    <w:rsid w:val="001E2448"/>
    <w:rsid w:val="00223165"/>
    <w:rsid w:val="002454CB"/>
    <w:rsid w:val="00245505"/>
    <w:rsid w:val="002626BB"/>
    <w:rsid w:val="00266871"/>
    <w:rsid w:val="00267336"/>
    <w:rsid w:val="002B5ADA"/>
    <w:rsid w:val="002D6A1C"/>
    <w:rsid w:val="00333AD3"/>
    <w:rsid w:val="003512B1"/>
    <w:rsid w:val="00396391"/>
    <w:rsid w:val="003A1A96"/>
    <w:rsid w:val="003A3AEC"/>
    <w:rsid w:val="00400A85"/>
    <w:rsid w:val="00411A4D"/>
    <w:rsid w:val="00413E6A"/>
    <w:rsid w:val="0042719D"/>
    <w:rsid w:val="004C3890"/>
    <w:rsid w:val="004D14B5"/>
    <w:rsid w:val="004D3022"/>
    <w:rsid w:val="004E60B9"/>
    <w:rsid w:val="00531CC5"/>
    <w:rsid w:val="00560A3A"/>
    <w:rsid w:val="00563FBB"/>
    <w:rsid w:val="005679E4"/>
    <w:rsid w:val="00574CFA"/>
    <w:rsid w:val="00583205"/>
    <w:rsid w:val="00590ECF"/>
    <w:rsid w:val="005923FD"/>
    <w:rsid w:val="00594C9B"/>
    <w:rsid w:val="005A06EB"/>
    <w:rsid w:val="005C6359"/>
    <w:rsid w:val="005D48EF"/>
    <w:rsid w:val="005D6F25"/>
    <w:rsid w:val="005E75BC"/>
    <w:rsid w:val="00606386"/>
    <w:rsid w:val="00653DD5"/>
    <w:rsid w:val="006B3BF3"/>
    <w:rsid w:val="006E2C3C"/>
    <w:rsid w:val="00706DB2"/>
    <w:rsid w:val="00761CE8"/>
    <w:rsid w:val="007A5631"/>
    <w:rsid w:val="007B0C07"/>
    <w:rsid w:val="007B441C"/>
    <w:rsid w:val="007D3152"/>
    <w:rsid w:val="007D34B5"/>
    <w:rsid w:val="007D45E7"/>
    <w:rsid w:val="007E5098"/>
    <w:rsid w:val="0081723F"/>
    <w:rsid w:val="00824000"/>
    <w:rsid w:val="0082466F"/>
    <w:rsid w:val="00831AFF"/>
    <w:rsid w:val="00832303"/>
    <w:rsid w:val="00840750"/>
    <w:rsid w:val="00855C75"/>
    <w:rsid w:val="008812F6"/>
    <w:rsid w:val="00882771"/>
    <w:rsid w:val="008B2692"/>
    <w:rsid w:val="008C7716"/>
    <w:rsid w:val="008D30D2"/>
    <w:rsid w:val="008D3A50"/>
    <w:rsid w:val="008D7481"/>
    <w:rsid w:val="008F4DA0"/>
    <w:rsid w:val="00916DEE"/>
    <w:rsid w:val="00917CCD"/>
    <w:rsid w:val="009203E5"/>
    <w:rsid w:val="00925E78"/>
    <w:rsid w:val="00936E86"/>
    <w:rsid w:val="009371D0"/>
    <w:rsid w:val="009419D2"/>
    <w:rsid w:val="00970329"/>
    <w:rsid w:val="00971C33"/>
    <w:rsid w:val="00976AC7"/>
    <w:rsid w:val="00990983"/>
    <w:rsid w:val="009A668E"/>
    <w:rsid w:val="009D0D71"/>
    <w:rsid w:val="009E4973"/>
    <w:rsid w:val="009F77A5"/>
    <w:rsid w:val="00A0334A"/>
    <w:rsid w:val="00A106DA"/>
    <w:rsid w:val="00A468B0"/>
    <w:rsid w:val="00A5257F"/>
    <w:rsid w:val="00A546C5"/>
    <w:rsid w:val="00A6081D"/>
    <w:rsid w:val="00A62361"/>
    <w:rsid w:val="00A7139E"/>
    <w:rsid w:val="00A83230"/>
    <w:rsid w:val="00A92361"/>
    <w:rsid w:val="00AB588B"/>
    <w:rsid w:val="00AD0E8E"/>
    <w:rsid w:val="00AD7E57"/>
    <w:rsid w:val="00AE3728"/>
    <w:rsid w:val="00AE3A09"/>
    <w:rsid w:val="00AF1605"/>
    <w:rsid w:val="00AF5D24"/>
    <w:rsid w:val="00B06BCC"/>
    <w:rsid w:val="00B35715"/>
    <w:rsid w:val="00B3719E"/>
    <w:rsid w:val="00B57728"/>
    <w:rsid w:val="00B6234D"/>
    <w:rsid w:val="00B671BA"/>
    <w:rsid w:val="00B946AC"/>
    <w:rsid w:val="00BB0600"/>
    <w:rsid w:val="00BC0B1A"/>
    <w:rsid w:val="00BC417A"/>
    <w:rsid w:val="00BE7620"/>
    <w:rsid w:val="00BE799E"/>
    <w:rsid w:val="00C0058B"/>
    <w:rsid w:val="00C05AEA"/>
    <w:rsid w:val="00C24607"/>
    <w:rsid w:val="00C25D1A"/>
    <w:rsid w:val="00C25F7A"/>
    <w:rsid w:val="00C2650E"/>
    <w:rsid w:val="00C27566"/>
    <w:rsid w:val="00C3722D"/>
    <w:rsid w:val="00C409CC"/>
    <w:rsid w:val="00C422D2"/>
    <w:rsid w:val="00C427D3"/>
    <w:rsid w:val="00C961D2"/>
    <w:rsid w:val="00CB79F2"/>
    <w:rsid w:val="00CC7363"/>
    <w:rsid w:val="00CD5AA0"/>
    <w:rsid w:val="00CE2A86"/>
    <w:rsid w:val="00CE303B"/>
    <w:rsid w:val="00CF3AD6"/>
    <w:rsid w:val="00D21558"/>
    <w:rsid w:val="00D31BDD"/>
    <w:rsid w:val="00DB31BE"/>
    <w:rsid w:val="00DB69F7"/>
    <w:rsid w:val="00DC3CFE"/>
    <w:rsid w:val="00DD2A68"/>
    <w:rsid w:val="00E04BF1"/>
    <w:rsid w:val="00E21671"/>
    <w:rsid w:val="00E517DF"/>
    <w:rsid w:val="00E57287"/>
    <w:rsid w:val="00E71E95"/>
    <w:rsid w:val="00E73E0B"/>
    <w:rsid w:val="00E87DF8"/>
    <w:rsid w:val="00E9212F"/>
    <w:rsid w:val="00EA70D4"/>
    <w:rsid w:val="00EA76D5"/>
    <w:rsid w:val="00EB78EE"/>
    <w:rsid w:val="00ED27A0"/>
    <w:rsid w:val="00ED5B30"/>
    <w:rsid w:val="00EF0487"/>
    <w:rsid w:val="00EF7BEE"/>
    <w:rsid w:val="00F217FE"/>
    <w:rsid w:val="00F24226"/>
    <w:rsid w:val="00F60C25"/>
    <w:rsid w:val="00F636B4"/>
    <w:rsid w:val="00F75C3C"/>
    <w:rsid w:val="00F84C45"/>
    <w:rsid w:val="00F977B7"/>
    <w:rsid w:val="00FD1E10"/>
    <w:rsid w:val="00FF0645"/>
    <w:rsid w:val="00FF0D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;"/>
  <w14:docId w14:val="10C9287D"/>
  <w15:chartTrackingRefBased/>
  <w15:docId w15:val="{D57E2657-0AEA-41C5-B0DD-C07D19144D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40750"/>
    <w:pPr>
      <w:bidi/>
      <w:spacing w:after="200" w:line="276" w:lineRule="auto"/>
    </w:pPr>
    <w:rPr>
      <w:rFonts w:eastAsiaTheme="minorEastAsi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407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AD0E8E"/>
    <w:pPr>
      <w:ind w:left="720"/>
      <w:contextualSpacing/>
    </w:pPr>
  </w:style>
  <w:style w:type="character" w:styleId="a5">
    <w:name w:val="Strong"/>
    <w:basedOn w:val="a0"/>
    <w:uiPriority w:val="22"/>
    <w:qFormat/>
    <w:rsid w:val="00976AC7"/>
    <w:rPr>
      <w:b/>
      <w:bCs/>
    </w:rPr>
  </w:style>
  <w:style w:type="paragraph" w:styleId="a6">
    <w:name w:val="header"/>
    <w:basedOn w:val="a"/>
    <w:link w:val="Char"/>
    <w:uiPriority w:val="99"/>
    <w:unhideWhenUsed/>
    <w:rsid w:val="00A7139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الصفحة Char"/>
    <w:basedOn w:val="a0"/>
    <w:link w:val="a6"/>
    <w:uiPriority w:val="99"/>
    <w:rsid w:val="00A7139E"/>
    <w:rPr>
      <w:rFonts w:eastAsiaTheme="minorEastAsia"/>
    </w:rPr>
  </w:style>
  <w:style w:type="paragraph" w:styleId="a7">
    <w:name w:val="footer"/>
    <w:basedOn w:val="a"/>
    <w:link w:val="Char0"/>
    <w:uiPriority w:val="99"/>
    <w:unhideWhenUsed/>
    <w:rsid w:val="00A7139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الصفحة Char"/>
    <w:basedOn w:val="a0"/>
    <w:link w:val="a7"/>
    <w:uiPriority w:val="99"/>
    <w:rsid w:val="00A7139E"/>
    <w:rPr>
      <w:rFonts w:eastAsiaTheme="minorEastAsia"/>
    </w:rPr>
  </w:style>
  <w:style w:type="paragraph" w:styleId="a8">
    <w:name w:val="Title"/>
    <w:basedOn w:val="a"/>
    <w:next w:val="a"/>
    <w:link w:val="Char1"/>
    <w:uiPriority w:val="10"/>
    <w:qFormat/>
    <w:rsid w:val="00831AFF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Char1">
    <w:name w:val="العنوان Char"/>
    <w:basedOn w:val="a0"/>
    <w:link w:val="a8"/>
    <w:uiPriority w:val="10"/>
    <w:rsid w:val="00831AFF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9">
    <w:name w:val="Normal (Web)"/>
    <w:basedOn w:val="a"/>
    <w:uiPriority w:val="99"/>
    <w:unhideWhenUsed/>
    <w:rsid w:val="00AE3728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a">
    <w:name w:val="Balloon Text"/>
    <w:basedOn w:val="a"/>
    <w:link w:val="Char2"/>
    <w:uiPriority w:val="99"/>
    <w:semiHidden/>
    <w:unhideWhenUsed/>
    <w:rsid w:val="00970329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Char2">
    <w:name w:val="نص في بالون Char"/>
    <w:basedOn w:val="a0"/>
    <w:link w:val="aa"/>
    <w:uiPriority w:val="99"/>
    <w:semiHidden/>
    <w:rsid w:val="009703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10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46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78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4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49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14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9.gif"/><Relationship Id="rId26" Type="http://schemas.openxmlformats.org/officeDocument/2006/relationships/image" Target="media/image17.wmf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image" Target="media/image12.jpe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7.pn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://www.google.com.sa/url?sa=i&amp;rct=j&amp;q=&amp;esrc=s&amp;source=images&amp;cd=&amp;cad=rja&amp;uact=8&amp;ved=0ahUKEwjB45S-pJPKAhXHnRoKHQYoDg0QjRwIBw&amp;url=http://www.tadreebi.com/%D9%85%D9%87%D8%A7%D8%B1%D8%A7%D8%AA-%D8%A7%D9%84%D9%82%D8%B1%D8%A7%D8%A1%D8%A9-%D8%A7%D9%84%D8%B3%D8%B1%D9%8A%D8%B9%D8%A9.html&amp;psig=AFQjCNFiibW7IC87NDnDsw1ZjQb_2U742w&amp;ust=1452104330220252" TargetMode="External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gif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image" Target="media/image11.jpeg"/><Relationship Id="rId29" Type="http://schemas.openxmlformats.org/officeDocument/2006/relationships/oleObject" Target="embeddings/oleObject2.bin"/><Relationship Id="rId41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gif"/><Relationship Id="rId32" Type="http://schemas.openxmlformats.org/officeDocument/2006/relationships/oleObject" Target="embeddings/oleObject4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jpeg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4.png"/><Relationship Id="rId28" Type="http://schemas.openxmlformats.org/officeDocument/2006/relationships/image" Target="media/image18.wmf"/><Relationship Id="rId36" Type="http://schemas.openxmlformats.org/officeDocument/2006/relationships/oleObject" Target="embeddings/oleObject8.bin"/><Relationship Id="rId49" Type="http://schemas.openxmlformats.org/officeDocument/2006/relationships/fontTable" Target="fontTable.xml"/><Relationship Id="rId10" Type="http://schemas.openxmlformats.org/officeDocument/2006/relationships/hyperlink" Target="http://www.google.com.sa/url?sa=i&amp;rct=j&amp;q=&amp;esrc=s&amp;source=images&amp;cd=&amp;cad=rja&amp;uact=8&amp;ved=0ahUKEwikipOnpZPKAhVFChoKHerWDC8QjRwIBw&amp;url=http://akhawat.islamway.net/forum/index.php?showtopic%3D288855&amp;psig=AFQjCNGajGw9oYHs4WCGzWOqw1lJEcnn1g&amp;ust=1452104494079080" TargetMode="External"/><Relationship Id="rId19" Type="http://schemas.openxmlformats.org/officeDocument/2006/relationships/image" Target="media/image10.jpeg"/><Relationship Id="rId31" Type="http://schemas.openxmlformats.org/officeDocument/2006/relationships/image" Target="media/image19.wmf"/><Relationship Id="rId44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gif"/><Relationship Id="rId22" Type="http://schemas.openxmlformats.org/officeDocument/2006/relationships/image" Target="media/image13.png"/><Relationship Id="rId27" Type="http://schemas.openxmlformats.org/officeDocument/2006/relationships/oleObject" Target="embeddings/oleObject1.bin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7.bin"/><Relationship Id="rId43" Type="http://schemas.openxmlformats.org/officeDocument/2006/relationships/image" Target="media/image23.png"/><Relationship Id="rId48" Type="http://schemas.openxmlformats.org/officeDocument/2006/relationships/footer" Target="footer1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4E35B8-FCFC-4BB3-9AA4-06418EA4FA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56</Pages>
  <Words>7611</Words>
  <Characters>43383</Characters>
  <Application>Microsoft Office Word</Application>
  <DocSecurity>0</DocSecurity>
  <Lines>361</Lines>
  <Paragraphs>1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شكرية الصفار</dc:creator>
  <cp:keywords/>
  <dc:description/>
  <cp:lastModifiedBy>HADI ESSA MUHAMMAD ALEID</cp:lastModifiedBy>
  <cp:revision>4</cp:revision>
  <dcterms:created xsi:type="dcterms:W3CDTF">2017-01-03T04:27:00Z</dcterms:created>
  <dcterms:modified xsi:type="dcterms:W3CDTF">2018-02-17T04:08:00Z</dcterms:modified>
</cp:coreProperties>
</file>